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35886" w:rsidRDefault="005C6AFE" w:rsidP="007311CF">
      <w:pPr>
        <w:ind w:firstLineChars="0" w:firstLine="0"/>
        <w:jc w:val="center"/>
        <w:rPr>
          <w:rFonts w:ascii="黑体" w:eastAsia="黑体" w:hAnsi="黑体" w:hint="eastAsia"/>
          <w:sz w:val="36"/>
          <w:szCs w:val="36"/>
        </w:rPr>
      </w:pPr>
      <w:bookmarkStart w:id="0" w:name="_Toc79512328"/>
      <w:bookmarkStart w:id="1" w:name="_Toc79679313"/>
      <w:bookmarkStart w:id="2" w:name="_Toc79679762"/>
      <w:bookmarkStart w:id="3" w:name="_Toc79679975"/>
      <w:bookmarkStart w:id="4" w:name="_Toc79680422"/>
      <w:bookmarkStart w:id="5" w:name="_Toc80020877"/>
      <w:bookmarkStart w:id="6" w:name="_Toc80020911"/>
      <w:bookmarkStart w:id="7" w:name="_Toc80026788"/>
      <w:bookmarkStart w:id="8" w:name="_Toc80179107"/>
      <w:r w:rsidRPr="003E3E5B">
        <w:rPr>
          <w:rFonts w:ascii="黑体" w:eastAsia="黑体" w:hAnsi="黑体" w:hint="eastAsia"/>
          <w:sz w:val="36"/>
          <w:szCs w:val="36"/>
        </w:rPr>
        <w:t>上海证券交易所会员管理业务指南</w:t>
      </w:r>
      <w:bookmarkStart w:id="9" w:name="_Toc79512329"/>
      <w:bookmarkStart w:id="10" w:name="_Toc79679314"/>
      <w:bookmarkStart w:id="11" w:name="_Toc79679763"/>
      <w:bookmarkStart w:id="12" w:name="_Toc79679976"/>
      <w:bookmarkStart w:id="13" w:name="_Toc79680423"/>
      <w:bookmarkStart w:id="14" w:name="_Toc80020878"/>
      <w:bookmarkStart w:id="15" w:name="_Toc80020912"/>
      <w:bookmarkStart w:id="16" w:name="_Toc80026789"/>
      <w:bookmarkEnd w:id="0"/>
      <w:bookmarkEnd w:id="1"/>
      <w:bookmarkEnd w:id="2"/>
      <w:bookmarkEnd w:id="3"/>
      <w:bookmarkEnd w:id="4"/>
      <w:bookmarkEnd w:id="5"/>
      <w:bookmarkEnd w:id="6"/>
      <w:bookmarkEnd w:id="7"/>
    </w:p>
    <w:p w:rsidR="007E6A85" w:rsidRPr="003E3E5B" w:rsidRDefault="005C6AFE" w:rsidP="007311CF">
      <w:pPr>
        <w:ind w:firstLineChars="0" w:firstLine="0"/>
        <w:jc w:val="center"/>
        <w:rPr>
          <w:rFonts w:ascii="黑体" w:eastAsia="黑体" w:hAnsi="黑体"/>
          <w:sz w:val="36"/>
          <w:szCs w:val="36"/>
        </w:rPr>
      </w:pPr>
      <w:r w:rsidRPr="003E3E5B">
        <w:rPr>
          <w:rFonts w:ascii="黑体" w:eastAsia="黑体" w:hAnsi="黑体" w:hint="eastAsia"/>
          <w:sz w:val="36"/>
          <w:szCs w:val="36"/>
        </w:rPr>
        <w:t>第</w:t>
      </w:r>
      <w:r w:rsidRPr="003E3E5B">
        <w:rPr>
          <w:rFonts w:ascii="黑体" w:eastAsia="黑体" w:hAnsi="黑体"/>
          <w:sz w:val="36"/>
          <w:szCs w:val="36"/>
        </w:rPr>
        <w:t>2号——</w:t>
      </w:r>
      <w:bookmarkStart w:id="17" w:name="_Toc80179108"/>
      <w:bookmarkEnd w:id="8"/>
      <w:r w:rsidRPr="003E3E5B">
        <w:rPr>
          <w:rFonts w:ascii="黑体" w:eastAsia="黑体" w:hAnsi="黑体"/>
          <w:sz w:val="36"/>
          <w:szCs w:val="36"/>
        </w:rPr>
        <w:t>风险揭示书</w:t>
      </w:r>
      <w:bookmarkEnd w:id="9"/>
      <w:r w:rsidRPr="003E3E5B">
        <w:rPr>
          <w:rFonts w:ascii="黑体" w:eastAsia="黑体" w:hAnsi="黑体" w:hint="eastAsia"/>
          <w:sz w:val="36"/>
          <w:szCs w:val="36"/>
        </w:rPr>
        <w:t>必备条款</w:t>
      </w:r>
      <w:bookmarkEnd w:id="10"/>
      <w:bookmarkEnd w:id="11"/>
      <w:bookmarkEnd w:id="12"/>
      <w:bookmarkEnd w:id="13"/>
      <w:bookmarkEnd w:id="14"/>
      <w:bookmarkEnd w:id="15"/>
      <w:bookmarkEnd w:id="16"/>
      <w:bookmarkEnd w:id="17"/>
    </w:p>
    <w:p w:rsidR="007E6A85" w:rsidRPr="00F91F00" w:rsidRDefault="007E6A85" w:rsidP="00C9595F">
      <w:pPr>
        <w:ind w:firstLine="480"/>
        <w:rPr>
          <w:sz w:val="24"/>
          <w:szCs w:val="24"/>
        </w:rPr>
      </w:pPr>
    </w:p>
    <w:p w:rsidR="007E6A85" w:rsidRPr="007E3478" w:rsidRDefault="005C6AFE" w:rsidP="007E3478">
      <w:pPr>
        <w:spacing w:line="360" w:lineRule="auto"/>
        <w:jc w:val="left"/>
      </w:pPr>
      <w:r w:rsidRPr="007E3478">
        <w:rPr>
          <w:rFonts w:hint="eastAsia"/>
        </w:rPr>
        <w:t>第一条</w:t>
      </w:r>
      <w:r w:rsidRPr="007E3478">
        <w:t xml:space="preserve">  </w:t>
      </w:r>
      <w:r w:rsidRPr="007E3478">
        <w:rPr>
          <w:rFonts w:hint="eastAsia"/>
        </w:rPr>
        <w:t>为了</w:t>
      </w:r>
      <w:r w:rsidR="00F37C5B">
        <w:rPr>
          <w:rFonts w:hint="eastAsia"/>
        </w:rPr>
        <w:t>便利</w:t>
      </w:r>
      <w:r w:rsidR="0079012C">
        <w:rPr>
          <w:rFonts w:hint="eastAsia"/>
        </w:rPr>
        <w:t>市场主体</w:t>
      </w:r>
      <w:r w:rsidR="00F37C5B">
        <w:rPr>
          <w:rFonts w:hint="eastAsia"/>
        </w:rPr>
        <w:t>知悉和查询</w:t>
      </w:r>
      <w:r w:rsidRPr="007E3478">
        <w:rPr>
          <w:rFonts w:hint="eastAsia"/>
        </w:rPr>
        <w:t>上海证券交易所（以下简称本所）</w:t>
      </w:r>
      <w:r w:rsidR="00F37C5B">
        <w:rPr>
          <w:rFonts w:hint="eastAsia"/>
        </w:rPr>
        <w:t>相关</w:t>
      </w:r>
      <w:r w:rsidRPr="007E3478">
        <w:rPr>
          <w:rFonts w:hint="eastAsia"/>
        </w:rPr>
        <w:t>业务的风险</w:t>
      </w:r>
      <w:r w:rsidR="00F37C5B">
        <w:rPr>
          <w:rFonts w:hint="eastAsia"/>
        </w:rPr>
        <w:t>揭示书必备条款</w:t>
      </w:r>
      <w:r w:rsidRPr="007E3478">
        <w:rPr>
          <w:rFonts w:hint="eastAsia"/>
        </w:rPr>
        <w:t>，</w:t>
      </w:r>
      <w:r w:rsidR="00F37C5B">
        <w:rPr>
          <w:rFonts w:hint="eastAsia"/>
        </w:rPr>
        <w:t>明确</w:t>
      </w:r>
      <w:r w:rsidRPr="007E3478">
        <w:rPr>
          <w:rFonts w:hint="eastAsia"/>
        </w:rPr>
        <w:t>风险揭示</w:t>
      </w:r>
      <w:r w:rsidR="0000537F">
        <w:rPr>
          <w:rFonts w:hint="eastAsia"/>
        </w:rPr>
        <w:t>书制作</w:t>
      </w:r>
      <w:r w:rsidR="006B57EF">
        <w:rPr>
          <w:rFonts w:hint="eastAsia"/>
        </w:rPr>
        <w:t>和签署</w:t>
      </w:r>
      <w:r w:rsidR="00F37C5B">
        <w:rPr>
          <w:rFonts w:hint="eastAsia"/>
        </w:rPr>
        <w:t>要求</w:t>
      </w:r>
      <w:r w:rsidRPr="007E3478">
        <w:rPr>
          <w:rFonts w:hint="eastAsia"/>
        </w:rPr>
        <w:t>，保护投资者合法权益，根据《证券法》《证券期货投资者适当性管理办法》和《上海证券交易所投资者适当性管理办法》等法律法规、规章及本所业务规则规定，制定本指南。</w:t>
      </w:r>
    </w:p>
    <w:p w:rsidR="007E6A85" w:rsidRPr="007E3478" w:rsidRDefault="005C6AFE" w:rsidP="007E3478">
      <w:pPr>
        <w:spacing w:line="360" w:lineRule="auto"/>
        <w:jc w:val="left"/>
      </w:pPr>
      <w:r w:rsidRPr="007E3478">
        <w:rPr>
          <w:rFonts w:hint="eastAsia"/>
        </w:rPr>
        <w:t>第二条</w:t>
      </w:r>
      <w:r w:rsidRPr="007E3478">
        <w:t xml:space="preserve">  </w:t>
      </w:r>
      <w:r w:rsidRPr="007E3478">
        <w:rPr>
          <w:rFonts w:hint="eastAsia"/>
        </w:rPr>
        <w:t>本指南旨在对本所相关业务规则中规定的风险揭示书必备条款进行集中汇编，并按照相关交易品种进行分类列示和连续编号，以便于市场主体知悉和查询本所业务涉及的风险揭示书必备条款。</w:t>
      </w:r>
    </w:p>
    <w:p w:rsidR="007E6A85" w:rsidRPr="007E3478" w:rsidRDefault="005C6AFE" w:rsidP="007E3478">
      <w:pPr>
        <w:spacing w:line="360" w:lineRule="auto"/>
        <w:jc w:val="left"/>
      </w:pPr>
      <w:r w:rsidRPr="007E3478">
        <w:rPr>
          <w:rFonts w:hint="eastAsia"/>
        </w:rPr>
        <w:t>第三条</w:t>
      </w:r>
      <w:r w:rsidRPr="007E3478">
        <w:t xml:space="preserve">  </w:t>
      </w:r>
      <w:r w:rsidRPr="007E3478">
        <w:rPr>
          <w:rFonts w:hint="eastAsia"/>
        </w:rPr>
        <w:t>本所相关业务规则规定投资者参与相关交易之前需签署风险揭示书的，证券公司、期货公司、基金管理公司以及其他经营机构（以下统称经营机构）应当制定相应的风险揭示书，充分揭示相关业务的风险。</w:t>
      </w:r>
    </w:p>
    <w:p w:rsidR="007E6A85" w:rsidRPr="007E3478" w:rsidRDefault="005C6AFE" w:rsidP="007E3478">
      <w:pPr>
        <w:spacing w:line="360" w:lineRule="auto"/>
        <w:jc w:val="left"/>
      </w:pPr>
      <w:r w:rsidRPr="007E3478">
        <w:rPr>
          <w:rFonts w:hint="eastAsia"/>
        </w:rPr>
        <w:t>第四条</w:t>
      </w:r>
      <w:r w:rsidRPr="007E3478">
        <w:t xml:space="preserve">  </w:t>
      </w:r>
      <w:r w:rsidRPr="007E3478">
        <w:rPr>
          <w:rFonts w:hint="eastAsia"/>
        </w:rPr>
        <w:t>经营机构制定的风险揭示书应当至少包括本指南列示的相应业务风险揭示书必备条款，并可根据具体情况对该业务存在的风险做进一步列举。</w:t>
      </w:r>
    </w:p>
    <w:p w:rsidR="007E6A85" w:rsidRPr="007E3478" w:rsidRDefault="005C6AFE" w:rsidP="007E3478">
      <w:pPr>
        <w:spacing w:line="360" w:lineRule="auto"/>
      </w:pPr>
      <w:r w:rsidRPr="007E3478">
        <w:rPr>
          <w:rFonts w:hint="eastAsia"/>
        </w:rPr>
        <w:t>第五条</w:t>
      </w:r>
      <w:r w:rsidRPr="007E3478">
        <w:t xml:space="preserve">  </w:t>
      </w:r>
      <w:r w:rsidRPr="007E3478">
        <w:rPr>
          <w:rFonts w:hint="eastAsia"/>
        </w:rPr>
        <w:t>风险揭示书中应当以醒目的文字载明以下内容：</w:t>
      </w:r>
    </w:p>
    <w:p w:rsidR="007E6A85" w:rsidRPr="007E3478" w:rsidRDefault="005C6AFE" w:rsidP="007E3478">
      <w:pPr>
        <w:spacing w:line="360" w:lineRule="auto"/>
      </w:pPr>
      <w:r w:rsidRPr="007E3478">
        <w:rPr>
          <w:rFonts w:hint="eastAsia"/>
        </w:rPr>
        <w:t>本风险揭示书的揭示事项仅为列举事项，未能详尽载明该项</w:t>
      </w:r>
      <w:r w:rsidRPr="007E3478">
        <w:rPr>
          <w:rFonts w:hint="eastAsia"/>
        </w:rPr>
        <w:lastRenderedPageBreak/>
        <w:t>业务的所有风险。投资者在参与该项业务前，应当认真阅读信息披露公告、业务协议、产品说明书等法律文件，熟悉该项业务相关法律法规、交易所相关业务规则等，对其他可能存在的风险因素也应当有所了解和掌握，并确信自己已经做好足够的风险</w:t>
      </w:r>
      <w:r w:rsidR="008A6B6B">
        <w:rPr>
          <w:rFonts w:hint="eastAsia"/>
        </w:rPr>
        <w:t>控制</w:t>
      </w:r>
      <w:r w:rsidRPr="007E3478">
        <w:rPr>
          <w:rFonts w:hint="eastAsia"/>
        </w:rPr>
        <w:t>和财务安排，避免因参与该项业务遭受难以承受的风险。</w:t>
      </w:r>
    </w:p>
    <w:p w:rsidR="008C55A5" w:rsidRPr="007E3478" w:rsidRDefault="005C6AFE" w:rsidP="007E3478">
      <w:pPr>
        <w:spacing w:line="360" w:lineRule="auto"/>
      </w:pPr>
      <w:r w:rsidRPr="007E3478">
        <w:rPr>
          <w:rFonts w:hint="eastAsia"/>
        </w:rPr>
        <w:t>第六条</w:t>
      </w:r>
      <w:r w:rsidRPr="007E3478">
        <w:t xml:space="preserve"> </w:t>
      </w:r>
      <w:r w:rsidRPr="007E3478">
        <w:rPr>
          <w:rFonts w:hint="eastAsia"/>
        </w:rPr>
        <w:t>本所相关业务规则规定投资者参与相关交易之前需签署风险揭示书的，经营机构应当要求参与此项业务的普通投资者签署风险揭示书。</w:t>
      </w:r>
    </w:p>
    <w:p w:rsidR="001F5789" w:rsidRPr="007E3478" w:rsidRDefault="005C6AFE" w:rsidP="007E3478">
      <w:pPr>
        <w:spacing w:line="360" w:lineRule="auto"/>
      </w:pPr>
      <w:r w:rsidRPr="007E3478">
        <w:rPr>
          <w:rFonts w:hint="eastAsia"/>
        </w:rPr>
        <w:t>符合《证券期货投资者适当性管理办法》规定条件的专业投资者，经营机构可以在充分提示业务风险的基础上，根据细化分类和管理情况决定是否要求其签署风险揭示书。</w:t>
      </w:r>
    </w:p>
    <w:p w:rsidR="001F5789" w:rsidRPr="007E3478" w:rsidRDefault="005C6AFE" w:rsidP="007E3478">
      <w:pPr>
        <w:spacing w:line="360" w:lineRule="auto"/>
      </w:pPr>
      <w:r w:rsidRPr="007E3478">
        <w:rPr>
          <w:rFonts w:hint="eastAsia"/>
        </w:rPr>
        <w:t>经营机构可以通过在线签署等电子化方式，为投资者签署风险揭示书提供必要的便利。</w:t>
      </w:r>
    </w:p>
    <w:p w:rsidR="007E6A85" w:rsidRPr="007E3478" w:rsidRDefault="005C6AFE" w:rsidP="007E3478">
      <w:pPr>
        <w:spacing w:line="360" w:lineRule="auto"/>
      </w:pPr>
      <w:r w:rsidRPr="007E3478">
        <w:rPr>
          <w:rFonts w:hint="eastAsia"/>
        </w:rPr>
        <w:t>第七条 投资者应当充分理解参与相关业务应当具备的经济能力、专业知识和投资经验，全面评估自身的经济承受能力、投资经历、产品认知能力、风险控制能力、身体及心理承受能力等，审慎决定是否参与相关业务。</w:t>
      </w:r>
    </w:p>
    <w:p w:rsidR="007E6A85" w:rsidRPr="007E3478" w:rsidRDefault="005C6AFE" w:rsidP="007E3478">
      <w:pPr>
        <w:spacing w:line="360" w:lineRule="auto"/>
      </w:pPr>
      <w:r w:rsidRPr="007E3478">
        <w:rPr>
          <w:rFonts w:hint="eastAsia"/>
        </w:rPr>
        <w:t>投资者在风险揭示书上签字，</w:t>
      </w:r>
      <w:r w:rsidR="008A6B6B">
        <w:rPr>
          <w:rFonts w:hint="eastAsia"/>
        </w:rPr>
        <w:t>或者专业投资者经充分告知风险后仍决定参与相关业务的，</w:t>
      </w:r>
      <w:r w:rsidRPr="007E3478">
        <w:rPr>
          <w:rFonts w:hint="eastAsia"/>
        </w:rPr>
        <w:t>即表明</w:t>
      </w:r>
      <w:r w:rsidR="005F69D4">
        <w:rPr>
          <w:rFonts w:hint="eastAsia"/>
        </w:rPr>
        <w:t>其</w:t>
      </w:r>
      <w:r w:rsidRPr="007E3478">
        <w:rPr>
          <w:rFonts w:hint="eastAsia"/>
        </w:rPr>
        <w:t>已经理解并愿意自行承担参与该项业务的风险和损失。</w:t>
      </w:r>
    </w:p>
    <w:p w:rsidR="007E6A85" w:rsidRPr="007E3478" w:rsidRDefault="005C6AFE" w:rsidP="007E3478">
      <w:pPr>
        <w:spacing w:line="360" w:lineRule="auto"/>
      </w:pPr>
      <w:r w:rsidRPr="007E3478">
        <w:rPr>
          <w:rFonts w:hint="eastAsia"/>
        </w:rPr>
        <w:t>第八条</w:t>
      </w:r>
      <w:r w:rsidRPr="007E3478">
        <w:t xml:space="preserve">  </w:t>
      </w:r>
      <w:r w:rsidRPr="007E3478">
        <w:rPr>
          <w:rFonts w:hint="eastAsia"/>
        </w:rPr>
        <w:t>本指南就本所市场涉及的风险揭示书必备条款按</w:t>
      </w:r>
      <w:r w:rsidRPr="007E3478">
        <w:rPr>
          <w:rFonts w:hint="eastAsia"/>
        </w:rPr>
        <w:lastRenderedPageBreak/>
        <w:t>照所</w:t>
      </w:r>
      <w:r w:rsidR="004638A5">
        <w:rPr>
          <w:rFonts w:hint="eastAsia"/>
        </w:rPr>
        <w:t>属</w:t>
      </w:r>
      <w:r w:rsidRPr="007E3478">
        <w:rPr>
          <w:rFonts w:hint="eastAsia"/>
        </w:rPr>
        <w:t>品种类别编制索引，并标注各项风险揭示书必备条款发布</w:t>
      </w:r>
      <w:r w:rsidR="009F3C15">
        <w:rPr>
          <w:rFonts w:hint="eastAsia"/>
        </w:rPr>
        <w:t>或修订</w:t>
      </w:r>
      <w:r w:rsidRPr="007E3478">
        <w:rPr>
          <w:rFonts w:hint="eastAsia"/>
        </w:rPr>
        <w:t>日期。本指南发布之后新增的风险揭示书必备条款将纳入相应品种索引并进行连续编号。</w:t>
      </w:r>
    </w:p>
    <w:p w:rsidR="007E6A85" w:rsidRDefault="005C6AFE" w:rsidP="007E3478">
      <w:pPr>
        <w:spacing w:line="360" w:lineRule="auto"/>
      </w:pPr>
      <w:r w:rsidRPr="007E3478">
        <w:rPr>
          <w:rFonts w:hint="eastAsia"/>
        </w:rPr>
        <w:t>第九条</w:t>
      </w:r>
      <w:r w:rsidRPr="007E3478">
        <w:t xml:space="preserve">  </w:t>
      </w:r>
      <w:r w:rsidRPr="007E3478">
        <w:rPr>
          <w:rFonts w:hint="eastAsia"/>
        </w:rPr>
        <w:t>本所如对相关业务风险揭示书必备条款进行修</w:t>
      </w:r>
      <w:r w:rsidR="001B096B">
        <w:rPr>
          <w:rFonts w:hint="eastAsia"/>
        </w:rPr>
        <w:t>订</w:t>
      </w:r>
      <w:r w:rsidRPr="007E3478">
        <w:rPr>
          <w:rFonts w:hint="eastAsia"/>
        </w:rPr>
        <w:t>，将在原索引编号下使用修订版本替换历史版本，并标注修订日期和修订内容，供经营机构</w:t>
      </w:r>
      <w:r w:rsidR="0079012C">
        <w:rPr>
          <w:rFonts w:hint="eastAsia"/>
        </w:rPr>
        <w:t>和投资者</w:t>
      </w:r>
      <w:r w:rsidRPr="007E3478">
        <w:rPr>
          <w:rFonts w:hint="eastAsia"/>
        </w:rPr>
        <w:t>知悉修改情况。</w:t>
      </w:r>
    </w:p>
    <w:p w:rsidR="007E6A85" w:rsidRPr="007E3478" w:rsidRDefault="005C6AFE" w:rsidP="007E3478">
      <w:pPr>
        <w:spacing w:line="360" w:lineRule="auto"/>
      </w:pPr>
      <w:r w:rsidRPr="007E3478">
        <w:rPr>
          <w:rFonts w:hint="eastAsia"/>
        </w:rPr>
        <w:t>第十条</w:t>
      </w:r>
      <w:r w:rsidRPr="007E3478">
        <w:t xml:space="preserve">  </w:t>
      </w:r>
      <w:r w:rsidRPr="007E3478">
        <w:rPr>
          <w:rFonts w:hint="eastAsia"/>
        </w:rPr>
        <w:t>本所对风险揭示书必备条款进行修订的，经营机构应当根据修订后的风险揭示书必备条款及时更新相应风险揭示书</w:t>
      </w:r>
      <w:r w:rsidR="00621E1B">
        <w:rPr>
          <w:rFonts w:hint="eastAsia"/>
        </w:rPr>
        <w:t>版本</w:t>
      </w:r>
      <w:r w:rsidRPr="007E3478">
        <w:rPr>
          <w:rFonts w:hint="eastAsia"/>
        </w:rPr>
        <w:t>。</w:t>
      </w:r>
    </w:p>
    <w:p w:rsidR="009C73A4" w:rsidRDefault="005C6AFE" w:rsidP="007E3478">
      <w:pPr>
        <w:spacing w:line="360" w:lineRule="auto"/>
      </w:pPr>
      <w:r w:rsidRPr="007E3478">
        <w:rPr>
          <w:rFonts w:hint="eastAsia"/>
        </w:rPr>
        <w:t>经营机构应当通过短信、电话或交易系统提示等适当方式，向</w:t>
      </w:r>
      <w:r w:rsidR="009C73A4">
        <w:rPr>
          <w:rFonts w:hint="eastAsia"/>
        </w:rPr>
        <w:t>存量</w:t>
      </w:r>
      <w:r w:rsidRPr="007E3478">
        <w:rPr>
          <w:rFonts w:hint="eastAsia"/>
        </w:rPr>
        <w:t>投资者充分告知新版风险揭示书</w:t>
      </w:r>
      <w:r w:rsidR="001B096B">
        <w:rPr>
          <w:rFonts w:hint="eastAsia"/>
        </w:rPr>
        <w:t>修订</w:t>
      </w:r>
      <w:r w:rsidRPr="007E3478">
        <w:rPr>
          <w:rFonts w:hint="eastAsia"/>
        </w:rPr>
        <w:t>事项，并留存告知记录。</w:t>
      </w:r>
    </w:p>
    <w:p w:rsidR="007E6A85" w:rsidRPr="007E3478" w:rsidRDefault="009C73A4" w:rsidP="007E3478">
      <w:pPr>
        <w:spacing w:line="360" w:lineRule="auto"/>
      </w:pPr>
      <w:r w:rsidRPr="007E3478" w:rsidDel="000A5578">
        <w:rPr>
          <w:rFonts w:hint="eastAsia"/>
        </w:rPr>
        <w:t>已签署旧版风险揭示书的投资者，</w:t>
      </w:r>
      <w:r w:rsidR="00621E1B">
        <w:rPr>
          <w:rFonts w:hint="eastAsia"/>
        </w:rPr>
        <w:t>经充分告知后</w:t>
      </w:r>
      <w:r w:rsidRPr="007E3478" w:rsidDel="000A5578">
        <w:rPr>
          <w:rFonts w:hint="eastAsia"/>
        </w:rPr>
        <w:t>可不再重新签署新版风险揭示书。</w:t>
      </w:r>
      <w:r w:rsidR="00484E96">
        <w:rPr>
          <w:rFonts w:hint="eastAsia"/>
        </w:rPr>
        <w:t>投资者对新版风险揭示书修订事项无法</w:t>
      </w:r>
      <w:r w:rsidR="001771D0">
        <w:rPr>
          <w:rFonts w:hint="eastAsia"/>
        </w:rPr>
        <w:t>理解</w:t>
      </w:r>
      <w:r w:rsidR="004638A5">
        <w:rPr>
          <w:rFonts w:hint="eastAsia"/>
        </w:rPr>
        <w:t>或无法</w:t>
      </w:r>
      <w:r w:rsidR="00484E96" w:rsidRPr="007E3478">
        <w:rPr>
          <w:rFonts w:hint="eastAsia"/>
        </w:rPr>
        <w:t>自行承担</w:t>
      </w:r>
      <w:r w:rsidR="00484E96">
        <w:rPr>
          <w:rFonts w:hint="eastAsia"/>
        </w:rPr>
        <w:t>相应</w:t>
      </w:r>
      <w:r w:rsidR="00484E96" w:rsidRPr="007E3478">
        <w:rPr>
          <w:rFonts w:hint="eastAsia"/>
        </w:rPr>
        <w:t>风险和损失</w:t>
      </w:r>
      <w:r w:rsidR="00484E96">
        <w:rPr>
          <w:rFonts w:hint="eastAsia"/>
        </w:rPr>
        <w:t>的，</w:t>
      </w:r>
      <w:r w:rsidR="000A5578">
        <w:rPr>
          <w:rFonts w:hint="eastAsia"/>
        </w:rPr>
        <w:t>应当</w:t>
      </w:r>
      <w:r w:rsidR="00B06EAA">
        <w:rPr>
          <w:rFonts w:hint="eastAsia"/>
        </w:rPr>
        <w:t>及时</w:t>
      </w:r>
      <w:r w:rsidR="000A5578">
        <w:rPr>
          <w:rFonts w:hint="eastAsia"/>
        </w:rPr>
        <w:t>告知经营机构</w:t>
      </w:r>
      <w:r w:rsidR="00B06EAA">
        <w:rPr>
          <w:rFonts w:hint="eastAsia"/>
        </w:rPr>
        <w:t>，不再参与相关业务。</w:t>
      </w:r>
    </w:p>
    <w:p w:rsidR="007E6A85" w:rsidRPr="007E3478" w:rsidRDefault="005C6AFE" w:rsidP="007E3478">
      <w:pPr>
        <w:spacing w:line="360" w:lineRule="auto"/>
      </w:pPr>
      <w:r w:rsidRPr="007E3478">
        <w:rPr>
          <w:rFonts w:hint="eastAsia"/>
        </w:rPr>
        <w:t>第十一条</w:t>
      </w:r>
      <w:r w:rsidRPr="007E3478">
        <w:t xml:space="preserve">  </w:t>
      </w:r>
      <w:r w:rsidRPr="007E3478">
        <w:rPr>
          <w:rFonts w:hint="eastAsia"/>
        </w:rPr>
        <w:t>本指南由本所负责解释。</w:t>
      </w:r>
    </w:p>
    <w:p w:rsidR="007E6A85" w:rsidRPr="007E3478" w:rsidRDefault="005C6AFE" w:rsidP="007E3478">
      <w:pPr>
        <w:spacing w:line="360" w:lineRule="auto"/>
      </w:pPr>
      <w:r w:rsidRPr="007E3478">
        <w:rPr>
          <w:rFonts w:hint="eastAsia"/>
        </w:rPr>
        <w:t>第十二条</w:t>
      </w:r>
      <w:r w:rsidRPr="007E3478">
        <w:t xml:space="preserve">  </w:t>
      </w:r>
      <w:r w:rsidRPr="007E3478">
        <w:rPr>
          <w:rFonts w:hint="eastAsia"/>
        </w:rPr>
        <w:t>本指南自发布之日起施行。</w:t>
      </w:r>
    </w:p>
    <w:p w:rsidR="007E6A85" w:rsidRPr="007E3478" w:rsidRDefault="007E6A85" w:rsidP="007E6A85">
      <w:pPr>
        <w:widowControl/>
        <w:ind w:firstLineChars="0" w:firstLine="0"/>
        <w:jc w:val="left"/>
      </w:pPr>
    </w:p>
    <w:p w:rsidR="007E6A85" w:rsidRPr="007E3478" w:rsidRDefault="005C6AFE" w:rsidP="007E6A85">
      <w:pPr>
        <w:widowControl/>
        <w:ind w:firstLineChars="0" w:firstLine="0"/>
        <w:jc w:val="left"/>
      </w:pPr>
      <w:r w:rsidRPr="007E3478">
        <w:rPr>
          <w:rFonts w:hint="eastAsia"/>
        </w:rPr>
        <w:t>附件:投资者风险揭示书必备条款</w:t>
      </w:r>
      <w:r w:rsidR="0000537F">
        <w:rPr>
          <w:rFonts w:hint="eastAsia"/>
        </w:rPr>
        <w:t>索引及</w:t>
      </w:r>
      <w:r w:rsidRPr="007E3478">
        <w:rPr>
          <w:rFonts w:hint="eastAsia"/>
        </w:rPr>
        <w:t>文本</w:t>
      </w:r>
    </w:p>
    <w:p w:rsidR="007E6A85" w:rsidRPr="0000537F" w:rsidRDefault="007E6A85" w:rsidP="007E6A85">
      <w:pPr>
        <w:widowControl/>
        <w:spacing w:line="240" w:lineRule="auto"/>
        <w:ind w:firstLineChars="0" w:firstLine="0"/>
        <w:jc w:val="left"/>
        <w:rPr>
          <w:sz w:val="24"/>
          <w:szCs w:val="24"/>
        </w:rPr>
        <w:sectPr w:rsidR="007E6A85" w:rsidRPr="0000537F">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720"/>
          <w:docGrid w:type="lines" w:linePitch="312"/>
        </w:sectPr>
      </w:pPr>
    </w:p>
    <w:p w:rsidR="007E6A85" w:rsidRPr="00F91F00" w:rsidRDefault="005C6AFE" w:rsidP="007E6A85">
      <w:pPr>
        <w:widowControl/>
        <w:spacing w:line="240" w:lineRule="auto"/>
        <w:ind w:firstLineChars="0" w:firstLine="0"/>
        <w:jc w:val="left"/>
        <w:rPr>
          <w:sz w:val="24"/>
          <w:szCs w:val="24"/>
        </w:rPr>
      </w:pPr>
      <w:r w:rsidRPr="005C6AFE">
        <w:rPr>
          <w:rFonts w:hint="eastAsia"/>
          <w:sz w:val="24"/>
          <w:szCs w:val="24"/>
        </w:rPr>
        <w:lastRenderedPageBreak/>
        <w:t>附件：</w:t>
      </w:r>
    </w:p>
    <w:p w:rsidR="007E6A85" w:rsidRPr="00F91F00" w:rsidRDefault="005C6AFE" w:rsidP="00C9595F">
      <w:pPr>
        <w:spacing w:line="360" w:lineRule="auto"/>
        <w:ind w:firstLine="803"/>
        <w:jc w:val="center"/>
        <w:rPr>
          <w:rFonts w:ascii="宋体" w:eastAsia="宋体" w:hAnsi="宋体"/>
          <w:b/>
          <w:sz w:val="40"/>
          <w:szCs w:val="24"/>
        </w:rPr>
      </w:pPr>
      <w:r w:rsidRPr="005C6AFE">
        <w:rPr>
          <w:rFonts w:ascii="宋体" w:eastAsia="宋体" w:hAnsi="宋体" w:hint="eastAsia"/>
          <w:b/>
          <w:sz w:val="40"/>
          <w:szCs w:val="24"/>
        </w:rPr>
        <w:t>上海证券交易所投资者风险揭示书</w:t>
      </w:r>
    </w:p>
    <w:p w:rsidR="002115B5" w:rsidRDefault="005C6AFE" w:rsidP="002115B5">
      <w:pPr>
        <w:spacing w:line="276" w:lineRule="auto"/>
        <w:ind w:firstLineChars="0" w:firstLine="0"/>
        <w:jc w:val="center"/>
        <w:rPr>
          <w:rFonts w:ascii="宋体" w:eastAsia="宋体" w:hAnsi="宋体"/>
          <w:b/>
          <w:sz w:val="40"/>
          <w:szCs w:val="24"/>
        </w:rPr>
      </w:pPr>
      <w:r w:rsidRPr="005C6AFE">
        <w:rPr>
          <w:rFonts w:ascii="宋体" w:eastAsia="宋体" w:hAnsi="宋体" w:hint="eastAsia"/>
          <w:b/>
          <w:sz w:val="40"/>
          <w:szCs w:val="24"/>
        </w:rPr>
        <w:t>必备条款索引</w:t>
      </w:r>
    </w:p>
    <w:p w:rsidR="003A4295" w:rsidRDefault="003A4295" w:rsidP="002115B5">
      <w:pPr>
        <w:spacing w:line="276" w:lineRule="auto"/>
        <w:ind w:firstLineChars="0" w:firstLine="0"/>
        <w:jc w:val="center"/>
        <w:rPr>
          <w:rFonts w:ascii="宋体" w:eastAsia="宋体" w:hAnsi="宋体"/>
          <w:b/>
          <w:sz w:val="40"/>
          <w:szCs w:val="24"/>
        </w:rPr>
      </w:pPr>
    </w:p>
    <w:p w:rsidR="003E3E5B" w:rsidRPr="00D80863" w:rsidRDefault="00AA6206" w:rsidP="00E518B1">
      <w:pPr>
        <w:pStyle w:val="10"/>
        <w:spacing w:before="156"/>
        <w:rPr>
          <w:rFonts w:cstheme="minorBidi"/>
          <w:kern w:val="2"/>
        </w:rPr>
      </w:pPr>
      <w:r>
        <w:rPr>
          <w:rFonts w:ascii="宋体" w:eastAsia="宋体" w:hAnsi="宋体"/>
          <w:szCs w:val="22"/>
        </w:rPr>
        <w:fldChar w:fldCharType="begin"/>
      </w:r>
      <w:r w:rsidR="00C9595F">
        <w:rPr>
          <w:rFonts w:ascii="宋体" w:eastAsia="宋体" w:hAnsi="宋体"/>
          <w:szCs w:val="22"/>
        </w:rPr>
        <w:instrText xml:space="preserve"> </w:instrText>
      </w:r>
      <w:r w:rsidR="00C9595F">
        <w:rPr>
          <w:rFonts w:ascii="宋体" w:eastAsia="宋体" w:hAnsi="宋体" w:hint="eastAsia"/>
          <w:szCs w:val="22"/>
        </w:rPr>
        <w:instrText>TOC \o "1-3" \h \z \u</w:instrText>
      </w:r>
      <w:r w:rsidR="00C9595F">
        <w:rPr>
          <w:rFonts w:ascii="宋体" w:eastAsia="宋体" w:hAnsi="宋体"/>
          <w:szCs w:val="22"/>
        </w:rPr>
        <w:instrText xml:space="preserve"> </w:instrText>
      </w:r>
      <w:r>
        <w:rPr>
          <w:rFonts w:ascii="宋体" w:eastAsia="宋体" w:hAnsi="宋体"/>
          <w:szCs w:val="22"/>
        </w:rPr>
        <w:fldChar w:fldCharType="separate"/>
      </w:r>
      <w:hyperlink w:anchor="_Toc80188415" w:history="1">
        <w:r w:rsidR="003E3E5B" w:rsidRPr="00D80863">
          <w:rPr>
            <w:rStyle w:val="a3"/>
            <w:rFonts w:hint="eastAsia"/>
          </w:rPr>
          <w:t>I. 股票及存托凭证</w:t>
        </w:r>
      </w:hyperlink>
    </w:p>
    <w:p w:rsidR="003E3E5B" w:rsidRPr="00D80863" w:rsidRDefault="00AA6206" w:rsidP="003A4295">
      <w:pPr>
        <w:pStyle w:val="20"/>
        <w:rPr>
          <w:rStyle w:val="a3"/>
          <w:noProof/>
          <w:sz w:val="24"/>
          <w:szCs w:val="24"/>
        </w:rPr>
      </w:pPr>
      <w:hyperlink w:anchor="_Toc80188416" w:history="1">
        <w:r w:rsidR="003E3E5B" w:rsidRPr="003E3E5B">
          <w:rPr>
            <w:rStyle w:val="a3"/>
            <w:rFonts w:hint="eastAsia"/>
            <w:noProof/>
            <w:sz w:val="24"/>
            <w:szCs w:val="24"/>
          </w:rPr>
          <w:t>1.1 上海证券交易所风险警示股票投资者风险揭示书必备条款</w:t>
        </w:r>
        <w:r w:rsidR="00E518B1" w:rsidRPr="00E518B1">
          <w:rPr>
            <w:rStyle w:val="a3"/>
            <w:rFonts w:hint="eastAsia"/>
            <w:noProof/>
            <w:sz w:val="24"/>
            <w:szCs w:val="24"/>
          </w:rPr>
          <w:t>（2021年1月22日修订）</w:t>
        </w:r>
        <w:r w:rsidR="003E3E5B" w:rsidRPr="00D80863">
          <w:rPr>
            <w:rStyle w:val="a3"/>
            <w:noProof/>
            <w:webHidden/>
            <w:sz w:val="24"/>
            <w:szCs w:val="24"/>
          </w:rPr>
          <w:tab/>
        </w:r>
        <w:r w:rsidRPr="00D80863">
          <w:rPr>
            <w:rStyle w:val="a3"/>
            <w:noProof/>
            <w:webHidden/>
            <w:sz w:val="24"/>
            <w:szCs w:val="24"/>
          </w:rPr>
          <w:fldChar w:fldCharType="begin"/>
        </w:r>
        <w:r w:rsidR="003E3E5B" w:rsidRPr="00D80863">
          <w:rPr>
            <w:rStyle w:val="a3"/>
            <w:noProof/>
            <w:webHidden/>
            <w:sz w:val="24"/>
            <w:szCs w:val="24"/>
          </w:rPr>
          <w:instrText xml:space="preserve"> PAGEREF _Toc80188416 \h </w:instrText>
        </w:r>
        <w:r w:rsidRPr="00D80863">
          <w:rPr>
            <w:rStyle w:val="a3"/>
            <w:noProof/>
            <w:webHidden/>
            <w:sz w:val="24"/>
            <w:szCs w:val="24"/>
          </w:rPr>
        </w:r>
        <w:r w:rsidRPr="00D80863">
          <w:rPr>
            <w:rStyle w:val="a3"/>
            <w:noProof/>
            <w:webHidden/>
            <w:sz w:val="24"/>
            <w:szCs w:val="24"/>
          </w:rPr>
          <w:fldChar w:fldCharType="separate"/>
        </w:r>
        <w:r w:rsidR="00B271EB">
          <w:rPr>
            <w:rStyle w:val="a3"/>
            <w:noProof/>
            <w:webHidden/>
            <w:sz w:val="24"/>
            <w:szCs w:val="24"/>
          </w:rPr>
          <w:t>6</w:t>
        </w:r>
        <w:r w:rsidRPr="00D80863">
          <w:rPr>
            <w:rStyle w:val="a3"/>
            <w:noProof/>
            <w:webHidden/>
            <w:sz w:val="24"/>
            <w:szCs w:val="24"/>
          </w:rPr>
          <w:fldChar w:fldCharType="end"/>
        </w:r>
      </w:hyperlink>
    </w:p>
    <w:p w:rsidR="003E3E5B" w:rsidRPr="00D80863" w:rsidRDefault="00AA6206" w:rsidP="003A4295">
      <w:pPr>
        <w:pStyle w:val="20"/>
        <w:rPr>
          <w:rStyle w:val="a3"/>
          <w:noProof/>
          <w:sz w:val="24"/>
          <w:szCs w:val="24"/>
        </w:rPr>
      </w:pPr>
      <w:hyperlink w:anchor="_Toc80188417" w:history="1">
        <w:r w:rsidR="003E3E5B" w:rsidRPr="003E3E5B">
          <w:rPr>
            <w:rStyle w:val="a3"/>
            <w:rFonts w:hint="eastAsia"/>
            <w:noProof/>
            <w:sz w:val="24"/>
            <w:szCs w:val="24"/>
          </w:rPr>
          <w:t>1.2 上海证券交易所退市整理股票投资者风险揭示书必备条款</w:t>
        </w:r>
        <w:r w:rsidR="008A3EAD" w:rsidRPr="008A3EAD">
          <w:rPr>
            <w:rStyle w:val="a3"/>
            <w:rFonts w:hint="eastAsia"/>
            <w:noProof/>
            <w:sz w:val="24"/>
            <w:szCs w:val="24"/>
          </w:rPr>
          <w:t>（2021年1月22日修订）</w:t>
        </w:r>
        <w:r w:rsidR="003E3E5B" w:rsidRPr="00D80863">
          <w:rPr>
            <w:rStyle w:val="a3"/>
            <w:noProof/>
            <w:webHidden/>
            <w:sz w:val="24"/>
            <w:szCs w:val="24"/>
          </w:rPr>
          <w:tab/>
        </w:r>
        <w:r w:rsidRPr="00D80863">
          <w:rPr>
            <w:rStyle w:val="a3"/>
            <w:noProof/>
            <w:webHidden/>
            <w:sz w:val="24"/>
            <w:szCs w:val="24"/>
          </w:rPr>
          <w:fldChar w:fldCharType="begin"/>
        </w:r>
        <w:r w:rsidR="003E3E5B" w:rsidRPr="00D80863">
          <w:rPr>
            <w:rStyle w:val="a3"/>
            <w:noProof/>
            <w:webHidden/>
            <w:sz w:val="24"/>
            <w:szCs w:val="24"/>
          </w:rPr>
          <w:instrText xml:space="preserve"> PAGEREF _Toc80188417 \h </w:instrText>
        </w:r>
        <w:r w:rsidRPr="00D80863">
          <w:rPr>
            <w:rStyle w:val="a3"/>
            <w:noProof/>
            <w:webHidden/>
            <w:sz w:val="24"/>
            <w:szCs w:val="24"/>
          </w:rPr>
        </w:r>
        <w:r w:rsidRPr="00D80863">
          <w:rPr>
            <w:rStyle w:val="a3"/>
            <w:noProof/>
            <w:webHidden/>
            <w:sz w:val="24"/>
            <w:szCs w:val="24"/>
          </w:rPr>
          <w:fldChar w:fldCharType="separate"/>
        </w:r>
        <w:r w:rsidR="00B271EB">
          <w:rPr>
            <w:rStyle w:val="a3"/>
            <w:noProof/>
            <w:webHidden/>
            <w:sz w:val="24"/>
            <w:szCs w:val="24"/>
          </w:rPr>
          <w:t>8</w:t>
        </w:r>
        <w:r w:rsidRPr="00D80863">
          <w:rPr>
            <w:rStyle w:val="a3"/>
            <w:noProof/>
            <w:webHidden/>
            <w:sz w:val="24"/>
            <w:szCs w:val="24"/>
          </w:rPr>
          <w:fldChar w:fldCharType="end"/>
        </w:r>
      </w:hyperlink>
    </w:p>
    <w:p w:rsidR="003E3E5B" w:rsidRPr="00D80863" w:rsidRDefault="00AA6206" w:rsidP="003A4295">
      <w:pPr>
        <w:pStyle w:val="20"/>
        <w:rPr>
          <w:rStyle w:val="a3"/>
          <w:noProof/>
          <w:sz w:val="24"/>
          <w:szCs w:val="24"/>
        </w:rPr>
      </w:pPr>
      <w:hyperlink w:anchor="_Toc80188418" w:history="1">
        <w:r w:rsidR="003E3E5B" w:rsidRPr="003E3E5B">
          <w:rPr>
            <w:rStyle w:val="a3"/>
            <w:rFonts w:hint="eastAsia"/>
            <w:noProof/>
            <w:sz w:val="24"/>
            <w:szCs w:val="24"/>
          </w:rPr>
          <w:t>1.3 上海证券交易所科创板股票投资者风险揭示书必备条款</w:t>
        </w:r>
        <w:r w:rsidR="008A3EAD" w:rsidRPr="008A3EAD">
          <w:rPr>
            <w:rStyle w:val="a3"/>
            <w:rFonts w:hint="eastAsia"/>
            <w:noProof/>
            <w:sz w:val="24"/>
            <w:szCs w:val="24"/>
          </w:rPr>
          <w:t>（2021年1月22日修订）</w:t>
        </w:r>
        <w:r w:rsidR="003E3E5B" w:rsidRPr="00D80863">
          <w:rPr>
            <w:rStyle w:val="a3"/>
            <w:noProof/>
            <w:webHidden/>
            <w:sz w:val="24"/>
            <w:szCs w:val="24"/>
          </w:rPr>
          <w:tab/>
        </w:r>
        <w:r w:rsidRPr="00D80863">
          <w:rPr>
            <w:rStyle w:val="a3"/>
            <w:noProof/>
            <w:webHidden/>
            <w:sz w:val="24"/>
            <w:szCs w:val="24"/>
          </w:rPr>
          <w:fldChar w:fldCharType="begin"/>
        </w:r>
        <w:r w:rsidR="003E3E5B" w:rsidRPr="00D80863">
          <w:rPr>
            <w:rStyle w:val="a3"/>
            <w:noProof/>
            <w:webHidden/>
            <w:sz w:val="24"/>
            <w:szCs w:val="24"/>
          </w:rPr>
          <w:instrText xml:space="preserve"> PAGEREF _Toc80188418 \h </w:instrText>
        </w:r>
        <w:r w:rsidRPr="00D80863">
          <w:rPr>
            <w:rStyle w:val="a3"/>
            <w:noProof/>
            <w:webHidden/>
            <w:sz w:val="24"/>
            <w:szCs w:val="24"/>
          </w:rPr>
        </w:r>
        <w:r w:rsidRPr="00D80863">
          <w:rPr>
            <w:rStyle w:val="a3"/>
            <w:noProof/>
            <w:webHidden/>
            <w:sz w:val="24"/>
            <w:szCs w:val="24"/>
          </w:rPr>
          <w:fldChar w:fldCharType="separate"/>
        </w:r>
        <w:r w:rsidR="00B271EB">
          <w:rPr>
            <w:rStyle w:val="a3"/>
            <w:noProof/>
            <w:webHidden/>
            <w:sz w:val="24"/>
            <w:szCs w:val="24"/>
          </w:rPr>
          <w:t>11</w:t>
        </w:r>
        <w:r w:rsidRPr="00D80863">
          <w:rPr>
            <w:rStyle w:val="a3"/>
            <w:noProof/>
            <w:webHidden/>
            <w:sz w:val="24"/>
            <w:szCs w:val="24"/>
          </w:rPr>
          <w:fldChar w:fldCharType="end"/>
        </w:r>
      </w:hyperlink>
    </w:p>
    <w:p w:rsidR="003E3E5B" w:rsidRPr="00D80863" w:rsidRDefault="00AA6206" w:rsidP="003A4295">
      <w:pPr>
        <w:pStyle w:val="20"/>
        <w:rPr>
          <w:rStyle w:val="a3"/>
          <w:noProof/>
          <w:sz w:val="24"/>
          <w:szCs w:val="24"/>
        </w:rPr>
      </w:pPr>
      <w:hyperlink w:anchor="_Toc80188419" w:history="1">
        <w:r w:rsidR="003E3E5B" w:rsidRPr="003E3E5B">
          <w:rPr>
            <w:rStyle w:val="a3"/>
            <w:rFonts w:hint="eastAsia"/>
            <w:noProof/>
            <w:sz w:val="24"/>
            <w:szCs w:val="24"/>
          </w:rPr>
          <w:t>1.4 上海证券交易所试点创新企业股票或存托凭证投资者风险揭示书必备条款</w:t>
        </w:r>
        <w:r w:rsidR="008A3EAD" w:rsidRPr="008A3EAD">
          <w:rPr>
            <w:rStyle w:val="a3"/>
            <w:rFonts w:hint="eastAsia"/>
            <w:noProof/>
            <w:sz w:val="24"/>
            <w:szCs w:val="24"/>
          </w:rPr>
          <w:t>（2018年6月15日发布）</w:t>
        </w:r>
        <w:r w:rsidR="003E3E5B" w:rsidRPr="00D80863">
          <w:rPr>
            <w:rStyle w:val="a3"/>
            <w:noProof/>
            <w:webHidden/>
            <w:sz w:val="24"/>
            <w:szCs w:val="24"/>
          </w:rPr>
          <w:tab/>
        </w:r>
        <w:r w:rsidRPr="00D80863">
          <w:rPr>
            <w:rStyle w:val="a3"/>
            <w:noProof/>
            <w:webHidden/>
            <w:sz w:val="24"/>
            <w:szCs w:val="24"/>
          </w:rPr>
          <w:fldChar w:fldCharType="begin"/>
        </w:r>
        <w:r w:rsidR="003E3E5B" w:rsidRPr="00D80863">
          <w:rPr>
            <w:rStyle w:val="a3"/>
            <w:noProof/>
            <w:webHidden/>
            <w:sz w:val="24"/>
            <w:szCs w:val="24"/>
          </w:rPr>
          <w:instrText xml:space="preserve"> PAGEREF _Toc80188419 \h </w:instrText>
        </w:r>
        <w:r w:rsidRPr="00D80863">
          <w:rPr>
            <w:rStyle w:val="a3"/>
            <w:noProof/>
            <w:webHidden/>
            <w:sz w:val="24"/>
            <w:szCs w:val="24"/>
          </w:rPr>
        </w:r>
        <w:r w:rsidRPr="00D80863">
          <w:rPr>
            <w:rStyle w:val="a3"/>
            <w:noProof/>
            <w:webHidden/>
            <w:sz w:val="24"/>
            <w:szCs w:val="24"/>
          </w:rPr>
          <w:fldChar w:fldCharType="separate"/>
        </w:r>
        <w:r w:rsidR="00B271EB">
          <w:rPr>
            <w:rStyle w:val="a3"/>
            <w:noProof/>
            <w:webHidden/>
            <w:sz w:val="24"/>
            <w:szCs w:val="24"/>
          </w:rPr>
          <w:t>16</w:t>
        </w:r>
        <w:r w:rsidRPr="00D80863">
          <w:rPr>
            <w:rStyle w:val="a3"/>
            <w:noProof/>
            <w:webHidden/>
            <w:sz w:val="24"/>
            <w:szCs w:val="24"/>
          </w:rPr>
          <w:fldChar w:fldCharType="end"/>
        </w:r>
      </w:hyperlink>
    </w:p>
    <w:p w:rsidR="003E3E5B" w:rsidRPr="00D80863" w:rsidRDefault="00AA6206" w:rsidP="003A4295">
      <w:pPr>
        <w:pStyle w:val="20"/>
        <w:rPr>
          <w:rStyle w:val="a3"/>
          <w:noProof/>
          <w:sz w:val="24"/>
          <w:szCs w:val="24"/>
        </w:rPr>
      </w:pPr>
      <w:hyperlink w:anchor="_Toc80188420" w:history="1">
        <w:r w:rsidR="003E3E5B" w:rsidRPr="003E3E5B">
          <w:rPr>
            <w:rStyle w:val="a3"/>
            <w:rFonts w:hint="eastAsia"/>
            <w:noProof/>
            <w:sz w:val="24"/>
            <w:szCs w:val="24"/>
          </w:rPr>
          <w:t>1.5 上海证券交易所优先股投资者风险揭示书必备条款</w:t>
        </w:r>
        <w:r w:rsidR="008A3EAD" w:rsidRPr="008A3EAD">
          <w:rPr>
            <w:rStyle w:val="a3"/>
            <w:rFonts w:hint="eastAsia"/>
            <w:noProof/>
            <w:sz w:val="24"/>
            <w:szCs w:val="24"/>
          </w:rPr>
          <w:t>（2014年9月16日发布）</w:t>
        </w:r>
        <w:r w:rsidR="003E3E5B" w:rsidRPr="00D80863">
          <w:rPr>
            <w:rStyle w:val="a3"/>
            <w:noProof/>
            <w:webHidden/>
            <w:sz w:val="24"/>
            <w:szCs w:val="24"/>
          </w:rPr>
          <w:tab/>
        </w:r>
        <w:r w:rsidRPr="00D80863">
          <w:rPr>
            <w:rStyle w:val="a3"/>
            <w:noProof/>
            <w:webHidden/>
            <w:sz w:val="24"/>
            <w:szCs w:val="24"/>
          </w:rPr>
          <w:fldChar w:fldCharType="begin"/>
        </w:r>
        <w:r w:rsidR="003E3E5B" w:rsidRPr="00D80863">
          <w:rPr>
            <w:rStyle w:val="a3"/>
            <w:noProof/>
            <w:webHidden/>
            <w:sz w:val="24"/>
            <w:szCs w:val="24"/>
          </w:rPr>
          <w:instrText xml:space="preserve"> PAGEREF _Toc80188420 \h </w:instrText>
        </w:r>
        <w:r w:rsidRPr="00D80863">
          <w:rPr>
            <w:rStyle w:val="a3"/>
            <w:noProof/>
            <w:webHidden/>
            <w:sz w:val="24"/>
            <w:szCs w:val="24"/>
          </w:rPr>
        </w:r>
        <w:r w:rsidRPr="00D80863">
          <w:rPr>
            <w:rStyle w:val="a3"/>
            <w:noProof/>
            <w:webHidden/>
            <w:sz w:val="24"/>
            <w:szCs w:val="24"/>
          </w:rPr>
          <w:fldChar w:fldCharType="separate"/>
        </w:r>
        <w:r w:rsidR="00B271EB">
          <w:rPr>
            <w:rStyle w:val="a3"/>
            <w:noProof/>
            <w:webHidden/>
            <w:sz w:val="24"/>
            <w:szCs w:val="24"/>
          </w:rPr>
          <w:t>25</w:t>
        </w:r>
        <w:r w:rsidRPr="00D80863">
          <w:rPr>
            <w:rStyle w:val="a3"/>
            <w:noProof/>
            <w:webHidden/>
            <w:sz w:val="24"/>
            <w:szCs w:val="24"/>
          </w:rPr>
          <w:fldChar w:fldCharType="end"/>
        </w:r>
      </w:hyperlink>
    </w:p>
    <w:p w:rsidR="003E3E5B" w:rsidRPr="00D80863" w:rsidRDefault="00AA6206" w:rsidP="003A4295">
      <w:pPr>
        <w:pStyle w:val="20"/>
        <w:rPr>
          <w:rStyle w:val="a3"/>
          <w:noProof/>
          <w:sz w:val="24"/>
          <w:szCs w:val="24"/>
        </w:rPr>
      </w:pPr>
      <w:hyperlink w:anchor="_Toc80188421" w:history="1">
        <w:r w:rsidR="003E3E5B" w:rsidRPr="003E3E5B">
          <w:rPr>
            <w:rStyle w:val="a3"/>
            <w:rFonts w:hint="eastAsia"/>
            <w:noProof/>
            <w:sz w:val="24"/>
            <w:szCs w:val="24"/>
          </w:rPr>
          <w:t>1.6 上海证券交易所港股通投资者风险揭示书必备条款</w:t>
        </w:r>
        <w:r w:rsidR="008A3EAD" w:rsidRPr="008A3EAD">
          <w:rPr>
            <w:rStyle w:val="a3"/>
            <w:rFonts w:hint="eastAsia"/>
            <w:noProof/>
            <w:sz w:val="24"/>
            <w:szCs w:val="24"/>
          </w:rPr>
          <w:t>（2020年12月28日修订）</w:t>
        </w:r>
        <w:r w:rsidR="003E3E5B" w:rsidRPr="00D80863">
          <w:rPr>
            <w:rStyle w:val="a3"/>
            <w:noProof/>
            <w:webHidden/>
            <w:sz w:val="24"/>
            <w:szCs w:val="24"/>
          </w:rPr>
          <w:tab/>
        </w:r>
        <w:r w:rsidRPr="00D80863">
          <w:rPr>
            <w:rStyle w:val="a3"/>
            <w:noProof/>
            <w:webHidden/>
            <w:sz w:val="24"/>
            <w:szCs w:val="24"/>
          </w:rPr>
          <w:fldChar w:fldCharType="begin"/>
        </w:r>
        <w:r w:rsidR="003E3E5B" w:rsidRPr="00D80863">
          <w:rPr>
            <w:rStyle w:val="a3"/>
            <w:noProof/>
            <w:webHidden/>
            <w:sz w:val="24"/>
            <w:szCs w:val="24"/>
          </w:rPr>
          <w:instrText xml:space="preserve"> PAGEREF _Toc80188421 \h </w:instrText>
        </w:r>
        <w:r w:rsidRPr="00D80863">
          <w:rPr>
            <w:rStyle w:val="a3"/>
            <w:noProof/>
            <w:webHidden/>
            <w:sz w:val="24"/>
            <w:szCs w:val="24"/>
          </w:rPr>
        </w:r>
        <w:r w:rsidRPr="00D80863">
          <w:rPr>
            <w:rStyle w:val="a3"/>
            <w:noProof/>
            <w:webHidden/>
            <w:sz w:val="24"/>
            <w:szCs w:val="24"/>
          </w:rPr>
          <w:fldChar w:fldCharType="separate"/>
        </w:r>
        <w:r w:rsidR="00B271EB">
          <w:rPr>
            <w:rStyle w:val="a3"/>
            <w:noProof/>
            <w:webHidden/>
            <w:sz w:val="24"/>
            <w:szCs w:val="24"/>
          </w:rPr>
          <w:t>28</w:t>
        </w:r>
        <w:r w:rsidRPr="00D80863">
          <w:rPr>
            <w:rStyle w:val="a3"/>
            <w:noProof/>
            <w:webHidden/>
            <w:sz w:val="24"/>
            <w:szCs w:val="24"/>
          </w:rPr>
          <w:fldChar w:fldCharType="end"/>
        </w:r>
      </w:hyperlink>
    </w:p>
    <w:p w:rsidR="003E3E5B" w:rsidRPr="00D80863" w:rsidRDefault="00AA6206" w:rsidP="003A4295">
      <w:pPr>
        <w:pStyle w:val="20"/>
        <w:rPr>
          <w:rStyle w:val="a3"/>
          <w:noProof/>
          <w:sz w:val="24"/>
          <w:szCs w:val="24"/>
        </w:rPr>
      </w:pPr>
      <w:hyperlink w:anchor="_Toc80188422" w:history="1">
        <w:r w:rsidR="003E3E5B" w:rsidRPr="003E3E5B">
          <w:rPr>
            <w:rStyle w:val="a3"/>
            <w:rFonts w:hint="eastAsia"/>
            <w:noProof/>
            <w:sz w:val="24"/>
            <w:szCs w:val="24"/>
          </w:rPr>
          <w:t>1.7 上海证券交易所沪伦通存托凭证投资者风险揭示书必备条款</w:t>
        </w:r>
        <w:r w:rsidR="008A3EAD" w:rsidRPr="008A3EAD">
          <w:rPr>
            <w:rStyle w:val="a3"/>
            <w:rFonts w:hint="eastAsia"/>
            <w:noProof/>
            <w:sz w:val="24"/>
            <w:szCs w:val="24"/>
          </w:rPr>
          <w:t>（2018年11月2日发布）</w:t>
        </w:r>
        <w:r w:rsidR="003E3E5B" w:rsidRPr="00D80863">
          <w:rPr>
            <w:rStyle w:val="a3"/>
            <w:noProof/>
            <w:webHidden/>
            <w:sz w:val="24"/>
            <w:szCs w:val="24"/>
          </w:rPr>
          <w:tab/>
        </w:r>
        <w:r w:rsidRPr="00D80863">
          <w:rPr>
            <w:rStyle w:val="a3"/>
            <w:noProof/>
            <w:webHidden/>
            <w:sz w:val="24"/>
            <w:szCs w:val="24"/>
          </w:rPr>
          <w:fldChar w:fldCharType="begin"/>
        </w:r>
        <w:r w:rsidR="003E3E5B" w:rsidRPr="00D80863">
          <w:rPr>
            <w:rStyle w:val="a3"/>
            <w:noProof/>
            <w:webHidden/>
            <w:sz w:val="24"/>
            <w:szCs w:val="24"/>
          </w:rPr>
          <w:instrText xml:space="preserve"> PAGEREF _Toc80188422 \h </w:instrText>
        </w:r>
        <w:r w:rsidRPr="00D80863">
          <w:rPr>
            <w:rStyle w:val="a3"/>
            <w:noProof/>
            <w:webHidden/>
            <w:sz w:val="24"/>
            <w:szCs w:val="24"/>
          </w:rPr>
        </w:r>
        <w:r w:rsidRPr="00D80863">
          <w:rPr>
            <w:rStyle w:val="a3"/>
            <w:noProof/>
            <w:webHidden/>
            <w:sz w:val="24"/>
            <w:szCs w:val="24"/>
          </w:rPr>
          <w:fldChar w:fldCharType="separate"/>
        </w:r>
        <w:r w:rsidR="00B271EB">
          <w:rPr>
            <w:rStyle w:val="a3"/>
            <w:noProof/>
            <w:webHidden/>
            <w:sz w:val="24"/>
            <w:szCs w:val="24"/>
          </w:rPr>
          <w:t>36</w:t>
        </w:r>
        <w:r w:rsidRPr="00D80863">
          <w:rPr>
            <w:rStyle w:val="a3"/>
            <w:noProof/>
            <w:webHidden/>
            <w:sz w:val="24"/>
            <w:szCs w:val="24"/>
          </w:rPr>
          <w:fldChar w:fldCharType="end"/>
        </w:r>
      </w:hyperlink>
    </w:p>
    <w:p w:rsidR="003E3E5B" w:rsidRPr="00D80863" w:rsidRDefault="00AA6206" w:rsidP="003A4295">
      <w:pPr>
        <w:pStyle w:val="20"/>
        <w:rPr>
          <w:rStyle w:val="a3"/>
          <w:noProof/>
          <w:sz w:val="24"/>
          <w:szCs w:val="24"/>
        </w:rPr>
      </w:pPr>
      <w:hyperlink w:anchor="_Toc80188423" w:history="1">
        <w:r w:rsidR="003E3E5B" w:rsidRPr="003E3E5B">
          <w:rPr>
            <w:rStyle w:val="a3"/>
            <w:rFonts w:hint="eastAsia"/>
            <w:noProof/>
            <w:sz w:val="24"/>
            <w:szCs w:val="24"/>
          </w:rPr>
          <w:t>1.8 上海证券交易所融资融券投资者风险揭示书必备条款</w:t>
        </w:r>
        <w:r w:rsidR="008A3EAD" w:rsidRPr="008A3EAD">
          <w:rPr>
            <w:rStyle w:val="a3"/>
            <w:rFonts w:hint="eastAsia"/>
            <w:noProof/>
            <w:sz w:val="24"/>
            <w:szCs w:val="24"/>
          </w:rPr>
          <w:t>（中国证券业协会20</w:t>
        </w:r>
        <w:r w:rsidR="00300C55">
          <w:rPr>
            <w:rStyle w:val="a3"/>
            <w:rFonts w:hint="eastAsia"/>
            <w:noProof/>
            <w:sz w:val="24"/>
            <w:szCs w:val="24"/>
          </w:rPr>
          <w:t>11</w:t>
        </w:r>
        <w:r w:rsidR="008A3EAD" w:rsidRPr="008A3EAD">
          <w:rPr>
            <w:rStyle w:val="a3"/>
            <w:rFonts w:hint="eastAsia"/>
            <w:noProof/>
            <w:sz w:val="24"/>
            <w:szCs w:val="24"/>
          </w:rPr>
          <w:t>年</w:t>
        </w:r>
        <w:r w:rsidR="00300C55">
          <w:rPr>
            <w:rStyle w:val="a3"/>
            <w:rFonts w:hint="eastAsia"/>
            <w:noProof/>
            <w:sz w:val="24"/>
            <w:szCs w:val="24"/>
          </w:rPr>
          <w:t>11</w:t>
        </w:r>
        <w:r w:rsidR="008A3EAD" w:rsidRPr="008A3EAD">
          <w:rPr>
            <w:rStyle w:val="a3"/>
            <w:rFonts w:hint="eastAsia"/>
            <w:noProof/>
            <w:sz w:val="24"/>
            <w:szCs w:val="24"/>
          </w:rPr>
          <w:t>月</w:t>
        </w:r>
        <w:r w:rsidR="00300C55">
          <w:rPr>
            <w:rStyle w:val="a3"/>
            <w:rFonts w:hint="eastAsia"/>
            <w:noProof/>
            <w:sz w:val="24"/>
            <w:szCs w:val="24"/>
          </w:rPr>
          <w:t>25</w:t>
        </w:r>
        <w:r w:rsidR="008A3EAD" w:rsidRPr="008A3EAD">
          <w:rPr>
            <w:rStyle w:val="a3"/>
            <w:rFonts w:hint="eastAsia"/>
            <w:noProof/>
            <w:sz w:val="24"/>
            <w:szCs w:val="24"/>
          </w:rPr>
          <w:t>日发布）</w:t>
        </w:r>
        <w:r w:rsidR="003E3E5B" w:rsidRPr="00D80863">
          <w:rPr>
            <w:rStyle w:val="a3"/>
            <w:noProof/>
            <w:webHidden/>
            <w:sz w:val="24"/>
            <w:szCs w:val="24"/>
          </w:rPr>
          <w:tab/>
        </w:r>
        <w:r w:rsidRPr="00D80863">
          <w:rPr>
            <w:rStyle w:val="a3"/>
            <w:noProof/>
            <w:webHidden/>
            <w:sz w:val="24"/>
            <w:szCs w:val="24"/>
          </w:rPr>
          <w:fldChar w:fldCharType="begin"/>
        </w:r>
        <w:r w:rsidR="003E3E5B" w:rsidRPr="00D80863">
          <w:rPr>
            <w:rStyle w:val="a3"/>
            <w:noProof/>
            <w:webHidden/>
            <w:sz w:val="24"/>
            <w:szCs w:val="24"/>
          </w:rPr>
          <w:instrText xml:space="preserve"> PAGEREF _Toc80188423 \h </w:instrText>
        </w:r>
        <w:r w:rsidRPr="00D80863">
          <w:rPr>
            <w:rStyle w:val="a3"/>
            <w:noProof/>
            <w:webHidden/>
            <w:sz w:val="24"/>
            <w:szCs w:val="24"/>
          </w:rPr>
        </w:r>
        <w:r w:rsidRPr="00D80863">
          <w:rPr>
            <w:rStyle w:val="a3"/>
            <w:noProof/>
            <w:webHidden/>
            <w:sz w:val="24"/>
            <w:szCs w:val="24"/>
          </w:rPr>
          <w:fldChar w:fldCharType="separate"/>
        </w:r>
        <w:r w:rsidR="00B271EB">
          <w:rPr>
            <w:rStyle w:val="a3"/>
            <w:noProof/>
            <w:webHidden/>
            <w:sz w:val="24"/>
            <w:szCs w:val="24"/>
          </w:rPr>
          <w:t>46</w:t>
        </w:r>
        <w:r w:rsidRPr="00D80863">
          <w:rPr>
            <w:rStyle w:val="a3"/>
            <w:noProof/>
            <w:webHidden/>
            <w:sz w:val="24"/>
            <w:szCs w:val="24"/>
          </w:rPr>
          <w:fldChar w:fldCharType="end"/>
        </w:r>
      </w:hyperlink>
    </w:p>
    <w:p w:rsidR="003E3E5B" w:rsidRPr="00D80863" w:rsidRDefault="00AA6206" w:rsidP="003A4295">
      <w:pPr>
        <w:pStyle w:val="20"/>
        <w:rPr>
          <w:rStyle w:val="a3"/>
          <w:noProof/>
          <w:sz w:val="24"/>
          <w:szCs w:val="24"/>
        </w:rPr>
      </w:pPr>
      <w:hyperlink w:anchor="_Toc80188424" w:history="1">
        <w:r w:rsidR="003E3E5B" w:rsidRPr="003E3E5B">
          <w:rPr>
            <w:rStyle w:val="a3"/>
            <w:rFonts w:hint="eastAsia"/>
            <w:noProof/>
            <w:sz w:val="24"/>
            <w:szCs w:val="24"/>
          </w:rPr>
          <w:t>1.9 上海证券交易所转融通证券出借投资者风险揭示书必备条款</w:t>
        </w:r>
        <w:r w:rsidR="008A3EAD" w:rsidRPr="008A3EAD">
          <w:rPr>
            <w:rStyle w:val="a3"/>
            <w:rFonts w:hint="eastAsia"/>
            <w:noProof/>
            <w:sz w:val="24"/>
            <w:szCs w:val="24"/>
          </w:rPr>
          <w:t>（2012年8月27日发布）</w:t>
        </w:r>
        <w:r w:rsidR="003E3E5B" w:rsidRPr="00D80863">
          <w:rPr>
            <w:rStyle w:val="a3"/>
            <w:noProof/>
            <w:webHidden/>
            <w:sz w:val="24"/>
            <w:szCs w:val="24"/>
          </w:rPr>
          <w:tab/>
        </w:r>
        <w:r w:rsidRPr="00D80863">
          <w:rPr>
            <w:rStyle w:val="a3"/>
            <w:noProof/>
            <w:webHidden/>
            <w:sz w:val="24"/>
            <w:szCs w:val="24"/>
          </w:rPr>
          <w:fldChar w:fldCharType="begin"/>
        </w:r>
        <w:r w:rsidR="003E3E5B" w:rsidRPr="00D80863">
          <w:rPr>
            <w:rStyle w:val="a3"/>
            <w:noProof/>
            <w:webHidden/>
            <w:sz w:val="24"/>
            <w:szCs w:val="24"/>
          </w:rPr>
          <w:instrText xml:space="preserve"> PAGEREF _Toc80188424 \h </w:instrText>
        </w:r>
        <w:r w:rsidRPr="00D80863">
          <w:rPr>
            <w:rStyle w:val="a3"/>
            <w:noProof/>
            <w:webHidden/>
            <w:sz w:val="24"/>
            <w:szCs w:val="24"/>
          </w:rPr>
        </w:r>
        <w:r w:rsidRPr="00D80863">
          <w:rPr>
            <w:rStyle w:val="a3"/>
            <w:noProof/>
            <w:webHidden/>
            <w:sz w:val="24"/>
            <w:szCs w:val="24"/>
          </w:rPr>
          <w:fldChar w:fldCharType="separate"/>
        </w:r>
        <w:r w:rsidR="00B271EB">
          <w:rPr>
            <w:rStyle w:val="a3"/>
            <w:noProof/>
            <w:webHidden/>
            <w:sz w:val="24"/>
            <w:szCs w:val="24"/>
          </w:rPr>
          <w:t>49</w:t>
        </w:r>
        <w:r w:rsidRPr="00D80863">
          <w:rPr>
            <w:rStyle w:val="a3"/>
            <w:noProof/>
            <w:webHidden/>
            <w:sz w:val="24"/>
            <w:szCs w:val="24"/>
          </w:rPr>
          <w:fldChar w:fldCharType="end"/>
        </w:r>
      </w:hyperlink>
    </w:p>
    <w:p w:rsidR="003E3E5B" w:rsidRPr="00D80863" w:rsidRDefault="00AA6206" w:rsidP="003A4295">
      <w:pPr>
        <w:pStyle w:val="20"/>
        <w:rPr>
          <w:rStyle w:val="a3"/>
          <w:noProof/>
          <w:sz w:val="24"/>
          <w:szCs w:val="24"/>
        </w:rPr>
      </w:pPr>
      <w:hyperlink w:anchor="_Toc80188425" w:history="1">
        <w:r w:rsidR="003E3E5B" w:rsidRPr="003E3E5B">
          <w:rPr>
            <w:rStyle w:val="a3"/>
            <w:rFonts w:hint="eastAsia"/>
            <w:noProof/>
            <w:sz w:val="24"/>
            <w:szCs w:val="24"/>
          </w:rPr>
          <w:t>1.10 上海证券交易所约定购回式证券交易投资者风险揭示书必备条款</w:t>
        </w:r>
        <w:r w:rsidR="008A3EAD" w:rsidRPr="008A3EAD">
          <w:rPr>
            <w:rStyle w:val="a3"/>
            <w:rFonts w:hint="eastAsia"/>
            <w:noProof/>
            <w:sz w:val="24"/>
            <w:szCs w:val="24"/>
          </w:rPr>
          <w:t>（2012年12月10日发布）</w:t>
        </w:r>
        <w:r w:rsidR="003E3E5B" w:rsidRPr="00D80863">
          <w:rPr>
            <w:rStyle w:val="a3"/>
            <w:noProof/>
            <w:webHidden/>
            <w:sz w:val="24"/>
            <w:szCs w:val="24"/>
          </w:rPr>
          <w:tab/>
        </w:r>
        <w:r w:rsidRPr="00D80863">
          <w:rPr>
            <w:rStyle w:val="a3"/>
            <w:noProof/>
            <w:webHidden/>
            <w:sz w:val="24"/>
            <w:szCs w:val="24"/>
          </w:rPr>
          <w:fldChar w:fldCharType="begin"/>
        </w:r>
        <w:r w:rsidR="003E3E5B" w:rsidRPr="00D80863">
          <w:rPr>
            <w:rStyle w:val="a3"/>
            <w:noProof/>
            <w:webHidden/>
            <w:sz w:val="24"/>
            <w:szCs w:val="24"/>
          </w:rPr>
          <w:instrText xml:space="preserve"> PAGEREF _Toc80188425 \h </w:instrText>
        </w:r>
        <w:r w:rsidRPr="00D80863">
          <w:rPr>
            <w:rStyle w:val="a3"/>
            <w:noProof/>
            <w:webHidden/>
            <w:sz w:val="24"/>
            <w:szCs w:val="24"/>
          </w:rPr>
        </w:r>
        <w:r w:rsidRPr="00D80863">
          <w:rPr>
            <w:rStyle w:val="a3"/>
            <w:noProof/>
            <w:webHidden/>
            <w:sz w:val="24"/>
            <w:szCs w:val="24"/>
          </w:rPr>
          <w:fldChar w:fldCharType="separate"/>
        </w:r>
        <w:r w:rsidR="00B271EB">
          <w:rPr>
            <w:rStyle w:val="a3"/>
            <w:noProof/>
            <w:webHidden/>
            <w:sz w:val="24"/>
            <w:szCs w:val="24"/>
          </w:rPr>
          <w:t>52</w:t>
        </w:r>
        <w:r w:rsidRPr="00D80863">
          <w:rPr>
            <w:rStyle w:val="a3"/>
            <w:noProof/>
            <w:webHidden/>
            <w:sz w:val="24"/>
            <w:szCs w:val="24"/>
          </w:rPr>
          <w:fldChar w:fldCharType="end"/>
        </w:r>
      </w:hyperlink>
    </w:p>
    <w:p w:rsidR="003E3E5B" w:rsidRPr="00D80863" w:rsidRDefault="00AA6206" w:rsidP="003A4295">
      <w:pPr>
        <w:pStyle w:val="20"/>
        <w:rPr>
          <w:rStyle w:val="a3"/>
          <w:noProof/>
          <w:sz w:val="24"/>
          <w:szCs w:val="24"/>
        </w:rPr>
      </w:pPr>
      <w:hyperlink w:anchor="_Toc80188426" w:history="1">
        <w:r w:rsidR="003E3E5B" w:rsidRPr="003E3E5B">
          <w:rPr>
            <w:rStyle w:val="a3"/>
            <w:rFonts w:hint="eastAsia"/>
            <w:noProof/>
            <w:sz w:val="24"/>
            <w:szCs w:val="24"/>
          </w:rPr>
          <w:t>1.11 上海证券交易所股票质押式回购交易投资者风险揭示书必备条款</w:t>
        </w:r>
        <w:r w:rsidR="008A3EAD" w:rsidRPr="008A3EAD">
          <w:rPr>
            <w:rStyle w:val="a3"/>
            <w:rFonts w:hint="eastAsia"/>
            <w:noProof/>
            <w:sz w:val="24"/>
            <w:szCs w:val="24"/>
          </w:rPr>
          <w:t>（2018年1月12日修订）</w:t>
        </w:r>
        <w:r w:rsidR="003E3E5B" w:rsidRPr="00D80863">
          <w:rPr>
            <w:rStyle w:val="a3"/>
            <w:noProof/>
            <w:webHidden/>
            <w:sz w:val="24"/>
            <w:szCs w:val="24"/>
          </w:rPr>
          <w:tab/>
        </w:r>
        <w:r w:rsidRPr="00D80863">
          <w:rPr>
            <w:rStyle w:val="a3"/>
            <w:noProof/>
            <w:webHidden/>
            <w:sz w:val="24"/>
            <w:szCs w:val="24"/>
          </w:rPr>
          <w:fldChar w:fldCharType="begin"/>
        </w:r>
        <w:r w:rsidR="003E3E5B" w:rsidRPr="00D80863">
          <w:rPr>
            <w:rStyle w:val="a3"/>
            <w:noProof/>
            <w:webHidden/>
            <w:sz w:val="24"/>
            <w:szCs w:val="24"/>
          </w:rPr>
          <w:instrText xml:space="preserve"> PAGEREF _Toc80188426 \h </w:instrText>
        </w:r>
        <w:r w:rsidRPr="00D80863">
          <w:rPr>
            <w:rStyle w:val="a3"/>
            <w:noProof/>
            <w:webHidden/>
            <w:sz w:val="24"/>
            <w:szCs w:val="24"/>
          </w:rPr>
        </w:r>
        <w:r w:rsidRPr="00D80863">
          <w:rPr>
            <w:rStyle w:val="a3"/>
            <w:noProof/>
            <w:webHidden/>
            <w:sz w:val="24"/>
            <w:szCs w:val="24"/>
          </w:rPr>
          <w:fldChar w:fldCharType="separate"/>
        </w:r>
        <w:r w:rsidR="00B271EB">
          <w:rPr>
            <w:rStyle w:val="a3"/>
            <w:noProof/>
            <w:webHidden/>
            <w:sz w:val="24"/>
            <w:szCs w:val="24"/>
          </w:rPr>
          <w:t>56</w:t>
        </w:r>
        <w:r w:rsidRPr="00D80863">
          <w:rPr>
            <w:rStyle w:val="a3"/>
            <w:noProof/>
            <w:webHidden/>
            <w:sz w:val="24"/>
            <w:szCs w:val="24"/>
          </w:rPr>
          <w:fldChar w:fldCharType="end"/>
        </w:r>
      </w:hyperlink>
    </w:p>
    <w:p w:rsidR="003E3E5B" w:rsidRPr="00D80863" w:rsidRDefault="00AA6206" w:rsidP="003A4295">
      <w:pPr>
        <w:pStyle w:val="20"/>
        <w:rPr>
          <w:rStyle w:val="a3"/>
          <w:noProof/>
          <w:sz w:val="24"/>
          <w:szCs w:val="24"/>
        </w:rPr>
      </w:pPr>
      <w:hyperlink w:anchor="_Toc80188427" w:history="1">
        <w:r w:rsidR="003E3E5B" w:rsidRPr="003E3E5B">
          <w:rPr>
            <w:rStyle w:val="a3"/>
            <w:rFonts w:hint="eastAsia"/>
            <w:noProof/>
            <w:sz w:val="24"/>
            <w:szCs w:val="24"/>
          </w:rPr>
          <w:t>1.12 上海证券交易所质押式报价回购交易投资者风险揭示书必备条款</w:t>
        </w:r>
        <w:r w:rsidR="008A3EAD" w:rsidRPr="008A3EAD">
          <w:rPr>
            <w:rStyle w:val="a3"/>
            <w:rFonts w:hint="eastAsia"/>
            <w:noProof/>
            <w:sz w:val="24"/>
            <w:szCs w:val="24"/>
          </w:rPr>
          <w:t>（2013年3月28日发布）</w:t>
        </w:r>
        <w:r w:rsidR="003E3E5B" w:rsidRPr="00D80863">
          <w:rPr>
            <w:rStyle w:val="a3"/>
            <w:noProof/>
            <w:webHidden/>
            <w:sz w:val="24"/>
            <w:szCs w:val="24"/>
          </w:rPr>
          <w:tab/>
        </w:r>
        <w:r w:rsidRPr="00D80863">
          <w:rPr>
            <w:rStyle w:val="a3"/>
            <w:noProof/>
            <w:webHidden/>
            <w:sz w:val="24"/>
            <w:szCs w:val="24"/>
          </w:rPr>
          <w:fldChar w:fldCharType="begin"/>
        </w:r>
        <w:r w:rsidR="003E3E5B" w:rsidRPr="00D80863">
          <w:rPr>
            <w:rStyle w:val="a3"/>
            <w:noProof/>
            <w:webHidden/>
            <w:sz w:val="24"/>
            <w:szCs w:val="24"/>
          </w:rPr>
          <w:instrText xml:space="preserve"> PAGEREF _Toc80188427 \h </w:instrText>
        </w:r>
        <w:r w:rsidRPr="00D80863">
          <w:rPr>
            <w:rStyle w:val="a3"/>
            <w:noProof/>
            <w:webHidden/>
            <w:sz w:val="24"/>
            <w:szCs w:val="24"/>
          </w:rPr>
        </w:r>
        <w:r w:rsidRPr="00D80863">
          <w:rPr>
            <w:rStyle w:val="a3"/>
            <w:noProof/>
            <w:webHidden/>
            <w:sz w:val="24"/>
            <w:szCs w:val="24"/>
          </w:rPr>
          <w:fldChar w:fldCharType="separate"/>
        </w:r>
        <w:r w:rsidR="00B271EB">
          <w:rPr>
            <w:rStyle w:val="a3"/>
            <w:noProof/>
            <w:webHidden/>
            <w:sz w:val="24"/>
            <w:szCs w:val="24"/>
          </w:rPr>
          <w:t>60</w:t>
        </w:r>
        <w:r w:rsidRPr="00D80863">
          <w:rPr>
            <w:rStyle w:val="a3"/>
            <w:noProof/>
            <w:webHidden/>
            <w:sz w:val="24"/>
            <w:szCs w:val="24"/>
          </w:rPr>
          <w:fldChar w:fldCharType="end"/>
        </w:r>
      </w:hyperlink>
    </w:p>
    <w:p w:rsidR="003E3E5B" w:rsidRPr="00D80863" w:rsidRDefault="00AA6206" w:rsidP="00E518B1">
      <w:pPr>
        <w:pStyle w:val="10"/>
        <w:spacing w:before="156"/>
        <w:rPr>
          <w:rStyle w:val="a3"/>
        </w:rPr>
      </w:pPr>
      <w:hyperlink w:anchor="_Toc80188428" w:history="1">
        <w:r w:rsidR="003E3E5B" w:rsidRPr="00D80863">
          <w:rPr>
            <w:rStyle w:val="a3"/>
            <w:rFonts w:hint="eastAsia"/>
          </w:rPr>
          <w:t>II. 债券</w:t>
        </w:r>
      </w:hyperlink>
    </w:p>
    <w:p w:rsidR="003E3E5B" w:rsidRPr="00D80863" w:rsidRDefault="00AA6206" w:rsidP="003A4295">
      <w:pPr>
        <w:pStyle w:val="20"/>
        <w:rPr>
          <w:rStyle w:val="a3"/>
          <w:noProof/>
          <w:sz w:val="24"/>
          <w:szCs w:val="24"/>
        </w:rPr>
      </w:pPr>
      <w:hyperlink w:anchor="_Toc80188429" w:history="1">
        <w:r w:rsidR="003E3E5B" w:rsidRPr="003E3E5B">
          <w:rPr>
            <w:rStyle w:val="a3"/>
            <w:rFonts w:hint="eastAsia"/>
            <w:noProof/>
            <w:sz w:val="24"/>
            <w:szCs w:val="24"/>
          </w:rPr>
          <w:t>2.1 上海证券交易所国债预发行交易投资者风险揭示书必备条款</w:t>
        </w:r>
        <w:r w:rsidR="00C61813" w:rsidRPr="00C61813">
          <w:rPr>
            <w:rStyle w:val="a3"/>
            <w:rFonts w:hint="eastAsia"/>
            <w:noProof/>
            <w:sz w:val="24"/>
            <w:szCs w:val="24"/>
          </w:rPr>
          <w:t>（2013年9月26日发布）</w:t>
        </w:r>
        <w:r w:rsidR="003E3E5B" w:rsidRPr="00D80863">
          <w:rPr>
            <w:rStyle w:val="a3"/>
            <w:noProof/>
            <w:webHidden/>
            <w:sz w:val="24"/>
            <w:szCs w:val="24"/>
          </w:rPr>
          <w:tab/>
        </w:r>
        <w:r w:rsidRPr="00D80863">
          <w:rPr>
            <w:rStyle w:val="a3"/>
            <w:noProof/>
            <w:webHidden/>
            <w:sz w:val="24"/>
            <w:szCs w:val="24"/>
          </w:rPr>
          <w:fldChar w:fldCharType="begin"/>
        </w:r>
        <w:r w:rsidR="003E3E5B" w:rsidRPr="00D80863">
          <w:rPr>
            <w:rStyle w:val="a3"/>
            <w:noProof/>
            <w:webHidden/>
            <w:sz w:val="24"/>
            <w:szCs w:val="24"/>
          </w:rPr>
          <w:instrText xml:space="preserve"> PAGEREF _Toc80188429 \h </w:instrText>
        </w:r>
        <w:r w:rsidRPr="00D80863">
          <w:rPr>
            <w:rStyle w:val="a3"/>
            <w:noProof/>
            <w:webHidden/>
            <w:sz w:val="24"/>
            <w:szCs w:val="24"/>
          </w:rPr>
        </w:r>
        <w:r w:rsidRPr="00D80863">
          <w:rPr>
            <w:rStyle w:val="a3"/>
            <w:noProof/>
            <w:webHidden/>
            <w:sz w:val="24"/>
            <w:szCs w:val="24"/>
          </w:rPr>
          <w:fldChar w:fldCharType="separate"/>
        </w:r>
        <w:r w:rsidR="00B271EB">
          <w:rPr>
            <w:rStyle w:val="a3"/>
            <w:noProof/>
            <w:webHidden/>
            <w:sz w:val="24"/>
            <w:szCs w:val="24"/>
          </w:rPr>
          <w:t>65</w:t>
        </w:r>
        <w:r w:rsidRPr="00D80863">
          <w:rPr>
            <w:rStyle w:val="a3"/>
            <w:noProof/>
            <w:webHidden/>
            <w:sz w:val="24"/>
            <w:szCs w:val="24"/>
          </w:rPr>
          <w:fldChar w:fldCharType="end"/>
        </w:r>
      </w:hyperlink>
    </w:p>
    <w:p w:rsidR="003E3E5B" w:rsidRPr="00D80863" w:rsidRDefault="00AA6206" w:rsidP="003A4295">
      <w:pPr>
        <w:pStyle w:val="20"/>
        <w:rPr>
          <w:rStyle w:val="a3"/>
          <w:noProof/>
          <w:sz w:val="24"/>
          <w:szCs w:val="24"/>
        </w:rPr>
      </w:pPr>
      <w:hyperlink w:anchor="_Toc80188430" w:history="1">
        <w:r w:rsidR="003E3E5B" w:rsidRPr="00D80863">
          <w:rPr>
            <w:rStyle w:val="a3"/>
            <w:rFonts w:hint="eastAsia"/>
            <w:noProof/>
            <w:sz w:val="24"/>
            <w:szCs w:val="24"/>
          </w:rPr>
          <w:t>2.2 上海证券交易所向特定对象发行可转换公司债券投资者风险揭示书必备条</w:t>
        </w:r>
        <w:r w:rsidR="003E3E5B" w:rsidRPr="00D80863">
          <w:rPr>
            <w:rStyle w:val="a3"/>
            <w:rFonts w:hint="eastAsia"/>
            <w:noProof/>
            <w:sz w:val="24"/>
            <w:szCs w:val="24"/>
          </w:rPr>
          <w:lastRenderedPageBreak/>
          <w:t>款</w:t>
        </w:r>
        <w:r w:rsidR="00C61813" w:rsidRPr="00C61813">
          <w:rPr>
            <w:rStyle w:val="a3"/>
            <w:rFonts w:hint="eastAsia"/>
            <w:noProof/>
            <w:sz w:val="24"/>
            <w:szCs w:val="24"/>
          </w:rPr>
          <w:t>（2020年12月18日发布）</w:t>
        </w:r>
        <w:r w:rsidR="003E3E5B" w:rsidRPr="00D80863">
          <w:rPr>
            <w:rStyle w:val="a3"/>
            <w:noProof/>
            <w:webHidden/>
            <w:sz w:val="24"/>
            <w:szCs w:val="24"/>
          </w:rPr>
          <w:tab/>
        </w:r>
        <w:r w:rsidRPr="00D80863">
          <w:rPr>
            <w:rStyle w:val="a3"/>
            <w:noProof/>
            <w:webHidden/>
            <w:sz w:val="24"/>
            <w:szCs w:val="24"/>
          </w:rPr>
          <w:fldChar w:fldCharType="begin"/>
        </w:r>
        <w:r w:rsidR="003E3E5B" w:rsidRPr="00D80863">
          <w:rPr>
            <w:rStyle w:val="a3"/>
            <w:noProof/>
            <w:webHidden/>
            <w:sz w:val="24"/>
            <w:szCs w:val="24"/>
          </w:rPr>
          <w:instrText xml:space="preserve"> PAGEREF _Toc80188430 \h </w:instrText>
        </w:r>
        <w:r w:rsidRPr="00D80863">
          <w:rPr>
            <w:rStyle w:val="a3"/>
            <w:noProof/>
            <w:webHidden/>
            <w:sz w:val="24"/>
            <w:szCs w:val="24"/>
          </w:rPr>
        </w:r>
        <w:r w:rsidRPr="00D80863">
          <w:rPr>
            <w:rStyle w:val="a3"/>
            <w:noProof/>
            <w:webHidden/>
            <w:sz w:val="24"/>
            <w:szCs w:val="24"/>
          </w:rPr>
          <w:fldChar w:fldCharType="separate"/>
        </w:r>
        <w:r w:rsidR="00B271EB">
          <w:rPr>
            <w:rStyle w:val="a3"/>
            <w:noProof/>
            <w:webHidden/>
            <w:sz w:val="24"/>
            <w:szCs w:val="24"/>
          </w:rPr>
          <w:t>71</w:t>
        </w:r>
        <w:r w:rsidRPr="00D80863">
          <w:rPr>
            <w:rStyle w:val="a3"/>
            <w:noProof/>
            <w:webHidden/>
            <w:sz w:val="24"/>
            <w:szCs w:val="24"/>
          </w:rPr>
          <w:fldChar w:fldCharType="end"/>
        </w:r>
      </w:hyperlink>
    </w:p>
    <w:p w:rsidR="003E3E5B" w:rsidRPr="00D80863" w:rsidRDefault="00AA6206" w:rsidP="003A4295">
      <w:pPr>
        <w:pStyle w:val="20"/>
        <w:rPr>
          <w:rStyle w:val="a3"/>
          <w:noProof/>
          <w:sz w:val="24"/>
          <w:szCs w:val="24"/>
        </w:rPr>
      </w:pPr>
      <w:hyperlink w:anchor="_Toc80188431" w:history="1">
        <w:r w:rsidR="003E3E5B" w:rsidRPr="003E3E5B">
          <w:rPr>
            <w:rStyle w:val="a3"/>
            <w:rFonts w:hint="eastAsia"/>
            <w:noProof/>
            <w:sz w:val="24"/>
            <w:szCs w:val="24"/>
          </w:rPr>
          <w:t>2.3 上海证券交易所向不特定对象发行的可转换公司债券投资者风险揭示书必备条款</w:t>
        </w:r>
        <w:r w:rsidR="00C61813" w:rsidRPr="00C61813">
          <w:rPr>
            <w:rStyle w:val="a3"/>
            <w:rFonts w:hint="eastAsia"/>
            <w:noProof/>
            <w:sz w:val="24"/>
            <w:szCs w:val="24"/>
          </w:rPr>
          <w:t>（2020年7月24日发布）</w:t>
        </w:r>
        <w:r w:rsidR="003E3E5B" w:rsidRPr="00D80863">
          <w:rPr>
            <w:rStyle w:val="a3"/>
            <w:noProof/>
            <w:webHidden/>
            <w:sz w:val="24"/>
            <w:szCs w:val="24"/>
          </w:rPr>
          <w:tab/>
        </w:r>
        <w:r w:rsidRPr="00D80863">
          <w:rPr>
            <w:rStyle w:val="a3"/>
            <w:noProof/>
            <w:webHidden/>
            <w:sz w:val="24"/>
            <w:szCs w:val="24"/>
          </w:rPr>
          <w:fldChar w:fldCharType="begin"/>
        </w:r>
        <w:r w:rsidR="003E3E5B" w:rsidRPr="00D80863">
          <w:rPr>
            <w:rStyle w:val="a3"/>
            <w:noProof/>
            <w:webHidden/>
            <w:sz w:val="24"/>
            <w:szCs w:val="24"/>
          </w:rPr>
          <w:instrText xml:space="preserve"> PAGEREF _Toc80188431 \h </w:instrText>
        </w:r>
        <w:r w:rsidRPr="00D80863">
          <w:rPr>
            <w:rStyle w:val="a3"/>
            <w:noProof/>
            <w:webHidden/>
            <w:sz w:val="24"/>
            <w:szCs w:val="24"/>
          </w:rPr>
        </w:r>
        <w:r w:rsidRPr="00D80863">
          <w:rPr>
            <w:rStyle w:val="a3"/>
            <w:noProof/>
            <w:webHidden/>
            <w:sz w:val="24"/>
            <w:szCs w:val="24"/>
          </w:rPr>
          <w:fldChar w:fldCharType="separate"/>
        </w:r>
        <w:r w:rsidR="00B271EB">
          <w:rPr>
            <w:rStyle w:val="a3"/>
            <w:noProof/>
            <w:webHidden/>
            <w:sz w:val="24"/>
            <w:szCs w:val="24"/>
          </w:rPr>
          <w:t>77</w:t>
        </w:r>
        <w:r w:rsidRPr="00D80863">
          <w:rPr>
            <w:rStyle w:val="a3"/>
            <w:noProof/>
            <w:webHidden/>
            <w:sz w:val="24"/>
            <w:szCs w:val="24"/>
          </w:rPr>
          <w:fldChar w:fldCharType="end"/>
        </w:r>
      </w:hyperlink>
    </w:p>
    <w:p w:rsidR="003E3E5B" w:rsidRPr="00D80863" w:rsidRDefault="00AA6206" w:rsidP="003A4295">
      <w:pPr>
        <w:pStyle w:val="20"/>
        <w:rPr>
          <w:rStyle w:val="a3"/>
          <w:noProof/>
          <w:sz w:val="24"/>
          <w:szCs w:val="24"/>
        </w:rPr>
      </w:pPr>
      <w:hyperlink w:anchor="_Toc80188432" w:history="1">
        <w:r w:rsidR="003E3E5B" w:rsidRPr="003E3E5B">
          <w:rPr>
            <w:rStyle w:val="a3"/>
            <w:rFonts w:hint="eastAsia"/>
            <w:noProof/>
            <w:sz w:val="24"/>
            <w:szCs w:val="24"/>
          </w:rPr>
          <w:t>2.4 上海证券交易所挂牌期间特定非公开发行债券转让投资者风险揭示书必备条款</w:t>
        </w:r>
        <w:r w:rsidR="00C61813" w:rsidRPr="00C61813">
          <w:rPr>
            <w:rStyle w:val="a3"/>
            <w:rFonts w:hint="eastAsia"/>
            <w:noProof/>
            <w:sz w:val="24"/>
            <w:szCs w:val="24"/>
          </w:rPr>
          <w:t>（2019年5月24日发布）</w:t>
        </w:r>
        <w:r w:rsidR="003E3E5B" w:rsidRPr="00D80863">
          <w:rPr>
            <w:rStyle w:val="a3"/>
            <w:noProof/>
            <w:webHidden/>
            <w:sz w:val="24"/>
            <w:szCs w:val="24"/>
          </w:rPr>
          <w:tab/>
        </w:r>
        <w:r w:rsidRPr="00D80863">
          <w:rPr>
            <w:rStyle w:val="a3"/>
            <w:noProof/>
            <w:webHidden/>
            <w:sz w:val="24"/>
            <w:szCs w:val="24"/>
          </w:rPr>
          <w:fldChar w:fldCharType="begin"/>
        </w:r>
        <w:r w:rsidR="003E3E5B" w:rsidRPr="00D80863">
          <w:rPr>
            <w:rStyle w:val="a3"/>
            <w:noProof/>
            <w:webHidden/>
            <w:sz w:val="24"/>
            <w:szCs w:val="24"/>
          </w:rPr>
          <w:instrText xml:space="preserve"> PAGEREF _Toc80188432 \h </w:instrText>
        </w:r>
        <w:r w:rsidRPr="00D80863">
          <w:rPr>
            <w:rStyle w:val="a3"/>
            <w:noProof/>
            <w:webHidden/>
            <w:sz w:val="24"/>
            <w:szCs w:val="24"/>
          </w:rPr>
        </w:r>
        <w:r w:rsidRPr="00D80863">
          <w:rPr>
            <w:rStyle w:val="a3"/>
            <w:noProof/>
            <w:webHidden/>
            <w:sz w:val="24"/>
            <w:szCs w:val="24"/>
          </w:rPr>
          <w:fldChar w:fldCharType="separate"/>
        </w:r>
        <w:r w:rsidR="00B271EB">
          <w:rPr>
            <w:rStyle w:val="a3"/>
            <w:noProof/>
            <w:webHidden/>
            <w:sz w:val="24"/>
            <w:szCs w:val="24"/>
          </w:rPr>
          <w:t>83</w:t>
        </w:r>
        <w:r w:rsidRPr="00D80863">
          <w:rPr>
            <w:rStyle w:val="a3"/>
            <w:noProof/>
            <w:webHidden/>
            <w:sz w:val="24"/>
            <w:szCs w:val="24"/>
          </w:rPr>
          <w:fldChar w:fldCharType="end"/>
        </w:r>
      </w:hyperlink>
    </w:p>
    <w:p w:rsidR="003E3E5B" w:rsidRPr="00D80863" w:rsidRDefault="00AA6206" w:rsidP="003A4295">
      <w:pPr>
        <w:pStyle w:val="20"/>
        <w:rPr>
          <w:rStyle w:val="a3"/>
          <w:noProof/>
          <w:sz w:val="24"/>
          <w:szCs w:val="24"/>
        </w:rPr>
      </w:pPr>
      <w:hyperlink w:anchor="_Toc80188433" w:history="1">
        <w:r w:rsidR="003E3E5B" w:rsidRPr="003E3E5B">
          <w:rPr>
            <w:rStyle w:val="a3"/>
            <w:rFonts w:hint="eastAsia"/>
            <w:noProof/>
            <w:sz w:val="24"/>
            <w:szCs w:val="24"/>
          </w:rPr>
          <w:t>2.5 上海证券交易所上市期间特定债券转让投资者风险揭示书必备条款</w:t>
        </w:r>
        <w:r w:rsidR="00C61813" w:rsidRPr="00C61813">
          <w:rPr>
            <w:rStyle w:val="a3"/>
            <w:rFonts w:hint="eastAsia"/>
            <w:noProof/>
            <w:sz w:val="24"/>
            <w:szCs w:val="24"/>
          </w:rPr>
          <w:t>（2019年5月24日发布）</w:t>
        </w:r>
        <w:r w:rsidR="003E3E5B" w:rsidRPr="00D80863">
          <w:rPr>
            <w:rStyle w:val="a3"/>
            <w:noProof/>
            <w:webHidden/>
            <w:sz w:val="24"/>
            <w:szCs w:val="24"/>
          </w:rPr>
          <w:tab/>
        </w:r>
        <w:r w:rsidRPr="00D80863">
          <w:rPr>
            <w:rStyle w:val="a3"/>
            <w:noProof/>
            <w:webHidden/>
            <w:sz w:val="24"/>
            <w:szCs w:val="24"/>
          </w:rPr>
          <w:fldChar w:fldCharType="begin"/>
        </w:r>
        <w:r w:rsidR="003E3E5B" w:rsidRPr="00D80863">
          <w:rPr>
            <w:rStyle w:val="a3"/>
            <w:noProof/>
            <w:webHidden/>
            <w:sz w:val="24"/>
            <w:szCs w:val="24"/>
          </w:rPr>
          <w:instrText xml:space="preserve"> PAGEREF _Toc80188433 \h </w:instrText>
        </w:r>
        <w:r w:rsidRPr="00D80863">
          <w:rPr>
            <w:rStyle w:val="a3"/>
            <w:noProof/>
            <w:webHidden/>
            <w:sz w:val="24"/>
            <w:szCs w:val="24"/>
          </w:rPr>
        </w:r>
        <w:r w:rsidRPr="00D80863">
          <w:rPr>
            <w:rStyle w:val="a3"/>
            <w:noProof/>
            <w:webHidden/>
            <w:sz w:val="24"/>
            <w:szCs w:val="24"/>
          </w:rPr>
          <w:fldChar w:fldCharType="separate"/>
        </w:r>
        <w:r w:rsidR="00B271EB">
          <w:rPr>
            <w:rStyle w:val="a3"/>
            <w:noProof/>
            <w:webHidden/>
            <w:sz w:val="24"/>
            <w:szCs w:val="24"/>
          </w:rPr>
          <w:t>85</w:t>
        </w:r>
        <w:r w:rsidRPr="00D80863">
          <w:rPr>
            <w:rStyle w:val="a3"/>
            <w:noProof/>
            <w:webHidden/>
            <w:sz w:val="24"/>
            <w:szCs w:val="24"/>
          </w:rPr>
          <w:fldChar w:fldCharType="end"/>
        </w:r>
      </w:hyperlink>
    </w:p>
    <w:p w:rsidR="003E3E5B" w:rsidRPr="00D80863" w:rsidRDefault="00AA6206" w:rsidP="003A4295">
      <w:pPr>
        <w:pStyle w:val="20"/>
        <w:rPr>
          <w:rStyle w:val="a3"/>
          <w:noProof/>
          <w:sz w:val="24"/>
          <w:szCs w:val="24"/>
        </w:rPr>
      </w:pPr>
      <w:hyperlink w:anchor="_Toc80188434" w:history="1">
        <w:r w:rsidR="003E3E5B" w:rsidRPr="003E3E5B">
          <w:rPr>
            <w:rStyle w:val="a3"/>
            <w:rFonts w:hint="eastAsia"/>
            <w:noProof/>
            <w:sz w:val="24"/>
            <w:szCs w:val="24"/>
          </w:rPr>
          <w:t>2.6 上海证券交易所债券质押式三方回购交易投资者风险揭示书必备条款</w:t>
        </w:r>
        <w:r w:rsidR="00C61813" w:rsidRPr="00C61813">
          <w:rPr>
            <w:rStyle w:val="a3"/>
            <w:rFonts w:hint="eastAsia"/>
            <w:noProof/>
            <w:sz w:val="24"/>
            <w:szCs w:val="24"/>
          </w:rPr>
          <w:t>（2018年4月24日发布）</w:t>
        </w:r>
        <w:r w:rsidR="003E3E5B" w:rsidRPr="00D80863">
          <w:rPr>
            <w:rStyle w:val="a3"/>
            <w:noProof/>
            <w:webHidden/>
            <w:sz w:val="24"/>
            <w:szCs w:val="24"/>
          </w:rPr>
          <w:tab/>
        </w:r>
        <w:r w:rsidRPr="00D80863">
          <w:rPr>
            <w:rStyle w:val="a3"/>
            <w:noProof/>
            <w:webHidden/>
            <w:sz w:val="24"/>
            <w:szCs w:val="24"/>
          </w:rPr>
          <w:fldChar w:fldCharType="begin"/>
        </w:r>
        <w:r w:rsidR="003E3E5B" w:rsidRPr="00D80863">
          <w:rPr>
            <w:rStyle w:val="a3"/>
            <w:noProof/>
            <w:webHidden/>
            <w:sz w:val="24"/>
            <w:szCs w:val="24"/>
          </w:rPr>
          <w:instrText xml:space="preserve"> PAGEREF _Toc80188434 \h </w:instrText>
        </w:r>
        <w:r w:rsidRPr="00D80863">
          <w:rPr>
            <w:rStyle w:val="a3"/>
            <w:noProof/>
            <w:webHidden/>
            <w:sz w:val="24"/>
            <w:szCs w:val="24"/>
          </w:rPr>
        </w:r>
        <w:r w:rsidRPr="00D80863">
          <w:rPr>
            <w:rStyle w:val="a3"/>
            <w:noProof/>
            <w:webHidden/>
            <w:sz w:val="24"/>
            <w:szCs w:val="24"/>
          </w:rPr>
          <w:fldChar w:fldCharType="separate"/>
        </w:r>
        <w:r w:rsidR="00B271EB">
          <w:rPr>
            <w:rStyle w:val="a3"/>
            <w:noProof/>
            <w:webHidden/>
            <w:sz w:val="24"/>
            <w:szCs w:val="24"/>
          </w:rPr>
          <w:t>87</w:t>
        </w:r>
        <w:r w:rsidRPr="00D80863">
          <w:rPr>
            <w:rStyle w:val="a3"/>
            <w:noProof/>
            <w:webHidden/>
            <w:sz w:val="24"/>
            <w:szCs w:val="24"/>
          </w:rPr>
          <w:fldChar w:fldCharType="end"/>
        </w:r>
      </w:hyperlink>
    </w:p>
    <w:p w:rsidR="003E3E5B" w:rsidRPr="00D80863" w:rsidRDefault="00AA6206" w:rsidP="003A4295">
      <w:pPr>
        <w:pStyle w:val="20"/>
        <w:rPr>
          <w:rStyle w:val="a3"/>
          <w:noProof/>
          <w:sz w:val="24"/>
          <w:szCs w:val="24"/>
        </w:rPr>
      </w:pPr>
      <w:hyperlink w:anchor="_Toc80188435" w:history="1">
        <w:r w:rsidR="003E3E5B" w:rsidRPr="003E3E5B">
          <w:rPr>
            <w:rStyle w:val="a3"/>
            <w:rFonts w:hint="eastAsia"/>
            <w:noProof/>
            <w:sz w:val="24"/>
            <w:szCs w:val="24"/>
          </w:rPr>
          <w:t>2.7 上海证券交易所债券质押式协议回购交易投资者风险揭示书必备条款</w:t>
        </w:r>
        <w:r w:rsidR="00C61813" w:rsidRPr="00C61813">
          <w:rPr>
            <w:rStyle w:val="a3"/>
            <w:rFonts w:hint="eastAsia"/>
            <w:noProof/>
            <w:sz w:val="24"/>
            <w:szCs w:val="24"/>
          </w:rPr>
          <w:t>（2015年2月16日发布）</w:t>
        </w:r>
        <w:r w:rsidR="003E3E5B" w:rsidRPr="00D80863">
          <w:rPr>
            <w:rStyle w:val="a3"/>
            <w:noProof/>
            <w:webHidden/>
            <w:sz w:val="24"/>
            <w:szCs w:val="24"/>
          </w:rPr>
          <w:tab/>
        </w:r>
        <w:r w:rsidRPr="00D80863">
          <w:rPr>
            <w:rStyle w:val="a3"/>
            <w:noProof/>
            <w:webHidden/>
            <w:sz w:val="24"/>
            <w:szCs w:val="24"/>
          </w:rPr>
          <w:fldChar w:fldCharType="begin"/>
        </w:r>
        <w:r w:rsidR="003E3E5B" w:rsidRPr="00D80863">
          <w:rPr>
            <w:rStyle w:val="a3"/>
            <w:noProof/>
            <w:webHidden/>
            <w:sz w:val="24"/>
            <w:szCs w:val="24"/>
          </w:rPr>
          <w:instrText xml:space="preserve"> PAGEREF _Toc80188435 \h </w:instrText>
        </w:r>
        <w:r w:rsidRPr="00D80863">
          <w:rPr>
            <w:rStyle w:val="a3"/>
            <w:noProof/>
            <w:webHidden/>
            <w:sz w:val="24"/>
            <w:szCs w:val="24"/>
          </w:rPr>
        </w:r>
        <w:r w:rsidRPr="00D80863">
          <w:rPr>
            <w:rStyle w:val="a3"/>
            <w:noProof/>
            <w:webHidden/>
            <w:sz w:val="24"/>
            <w:szCs w:val="24"/>
          </w:rPr>
          <w:fldChar w:fldCharType="separate"/>
        </w:r>
        <w:r w:rsidR="00B271EB">
          <w:rPr>
            <w:rStyle w:val="a3"/>
            <w:noProof/>
            <w:webHidden/>
            <w:sz w:val="24"/>
            <w:szCs w:val="24"/>
          </w:rPr>
          <w:t>90</w:t>
        </w:r>
        <w:r w:rsidRPr="00D80863">
          <w:rPr>
            <w:rStyle w:val="a3"/>
            <w:noProof/>
            <w:webHidden/>
            <w:sz w:val="24"/>
            <w:szCs w:val="24"/>
          </w:rPr>
          <w:fldChar w:fldCharType="end"/>
        </w:r>
      </w:hyperlink>
    </w:p>
    <w:p w:rsidR="003E3E5B" w:rsidRPr="003E3E5B" w:rsidRDefault="00AA6206" w:rsidP="00E518B1">
      <w:pPr>
        <w:pStyle w:val="10"/>
        <w:spacing w:before="156"/>
        <w:rPr>
          <w:rFonts w:hAnsiTheme="minorHAnsi" w:cstheme="minorBidi"/>
          <w:kern w:val="2"/>
        </w:rPr>
      </w:pPr>
      <w:hyperlink w:anchor="_Toc80188436" w:history="1">
        <w:r w:rsidR="003E3E5B" w:rsidRPr="00D80863">
          <w:rPr>
            <w:rStyle w:val="a3"/>
            <w:rFonts w:hint="eastAsia"/>
          </w:rPr>
          <w:t>III. REITs</w:t>
        </w:r>
      </w:hyperlink>
    </w:p>
    <w:p w:rsidR="003E3E5B" w:rsidRPr="00D80863" w:rsidRDefault="00AA6206" w:rsidP="003A4295">
      <w:pPr>
        <w:pStyle w:val="20"/>
        <w:rPr>
          <w:rStyle w:val="a3"/>
          <w:noProof/>
          <w:sz w:val="24"/>
          <w:szCs w:val="24"/>
        </w:rPr>
      </w:pPr>
      <w:hyperlink w:anchor="_Toc80188437" w:history="1">
        <w:r w:rsidR="003E3E5B" w:rsidRPr="00D80863">
          <w:rPr>
            <w:rStyle w:val="a3"/>
            <w:rFonts w:hint="eastAsia"/>
            <w:noProof/>
            <w:sz w:val="24"/>
            <w:szCs w:val="24"/>
          </w:rPr>
          <w:t>3.1 上海证券交易所公开募集基础设施证券投资基金</w:t>
        </w:r>
        <w:r w:rsidR="00D80863">
          <w:rPr>
            <w:rStyle w:val="a3"/>
            <w:rFonts w:hint="eastAsia"/>
            <w:noProof/>
            <w:sz w:val="24"/>
            <w:szCs w:val="24"/>
          </w:rPr>
          <w:t>（</w:t>
        </w:r>
        <w:r w:rsidR="0089297F">
          <w:rPr>
            <w:rStyle w:val="a3"/>
            <w:rFonts w:hint="eastAsia"/>
            <w:noProof/>
            <w:sz w:val="24"/>
            <w:szCs w:val="24"/>
          </w:rPr>
          <w:t>REITs</w:t>
        </w:r>
        <w:r w:rsidR="00D80863">
          <w:rPr>
            <w:rStyle w:val="a3"/>
            <w:rFonts w:hint="eastAsia"/>
            <w:noProof/>
            <w:sz w:val="24"/>
            <w:szCs w:val="24"/>
          </w:rPr>
          <w:t>）</w:t>
        </w:r>
        <w:r w:rsidR="003E3E5B" w:rsidRPr="00D80863">
          <w:rPr>
            <w:rStyle w:val="a3"/>
            <w:rFonts w:hint="eastAsia"/>
            <w:noProof/>
            <w:sz w:val="24"/>
            <w:szCs w:val="24"/>
          </w:rPr>
          <w:t>投资者风险揭示书必备条款</w:t>
        </w:r>
        <w:r w:rsidR="00F949A9" w:rsidRPr="00F949A9">
          <w:rPr>
            <w:rStyle w:val="a3"/>
            <w:rFonts w:hint="eastAsia"/>
            <w:noProof/>
            <w:sz w:val="24"/>
            <w:szCs w:val="24"/>
          </w:rPr>
          <w:t>（2021年4月30日发布）</w:t>
        </w:r>
        <w:r w:rsidR="003E3E5B" w:rsidRPr="00D80863">
          <w:rPr>
            <w:rStyle w:val="a3"/>
            <w:noProof/>
            <w:webHidden/>
            <w:sz w:val="24"/>
            <w:szCs w:val="24"/>
          </w:rPr>
          <w:tab/>
        </w:r>
        <w:r w:rsidRPr="00D80863">
          <w:rPr>
            <w:rStyle w:val="a3"/>
            <w:noProof/>
            <w:webHidden/>
            <w:sz w:val="24"/>
            <w:szCs w:val="24"/>
          </w:rPr>
          <w:fldChar w:fldCharType="begin"/>
        </w:r>
        <w:r w:rsidR="003E3E5B" w:rsidRPr="00D80863">
          <w:rPr>
            <w:rStyle w:val="a3"/>
            <w:noProof/>
            <w:webHidden/>
            <w:sz w:val="24"/>
            <w:szCs w:val="24"/>
          </w:rPr>
          <w:instrText xml:space="preserve"> PAGEREF _Toc80188437 \h </w:instrText>
        </w:r>
        <w:r w:rsidRPr="00D80863">
          <w:rPr>
            <w:rStyle w:val="a3"/>
            <w:noProof/>
            <w:webHidden/>
            <w:sz w:val="24"/>
            <w:szCs w:val="24"/>
          </w:rPr>
        </w:r>
        <w:r w:rsidRPr="00D80863">
          <w:rPr>
            <w:rStyle w:val="a3"/>
            <w:noProof/>
            <w:webHidden/>
            <w:sz w:val="24"/>
            <w:szCs w:val="24"/>
          </w:rPr>
          <w:fldChar w:fldCharType="separate"/>
        </w:r>
        <w:r w:rsidR="00B271EB">
          <w:rPr>
            <w:rStyle w:val="a3"/>
            <w:noProof/>
            <w:webHidden/>
            <w:sz w:val="24"/>
            <w:szCs w:val="24"/>
          </w:rPr>
          <w:t>93</w:t>
        </w:r>
        <w:r w:rsidRPr="00D80863">
          <w:rPr>
            <w:rStyle w:val="a3"/>
            <w:noProof/>
            <w:webHidden/>
            <w:sz w:val="24"/>
            <w:szCs w:val="24"/>
          </w:rPr>
          <w:fldChar w:fldCharType="end"/>
        </w:r>
      </w:hyperlink>
    </w:p>
    <w:p w:rsidR="003E3E5B" w:rsidRPr="003E3E5B" w:rsidRDefault="00AA6206" w:rsidP="00E518B1">
      <w:pPr>
        <w:pStyle w:val="10"/>
        <w:spacing w:before="156"/>
        <w:rPr>
          <w:rFonts w:hAnsiTheme="minorHAnsi" w:cstheme="minorBidi"/>
          <w:kern w:val="2"/>
        </w:rPr>
      </w:pPr>
      <w:hyperlink w:anchor="_Toc80188438" w:history="1">
        <w:r w:rsidR="003E3E5B" w:rsidRPr="002309A8">
          <w:rPr>
            <w:rStyle w:val="a3"/>
            <w:rFonts w:hint="eastAsia"/>
          </w:rPr>
          <w:t>IV. 基金</w:t>
        </w:r>
      </w:hyperlink>
    </w:p>
    <w:p w:rsidR="003E3E5B" w:rsidRPr="002309A8" w:rsidRDefault="00AA6206" w:rsidP="003A4295">
      <w:pPr>
        <w:pStyle w:val="20"/>
        <w:rPr>
          <w:rStyle w:val="a3"/>
          <w:noProof/>
          <w:sz w:val="24"/>
          <w:szCs w:val="24"/>
        </w:rPr>
      </w:pPr>
      <w:hyperlink w:anchor="_Toc80188439" w:history="1">
        <w:r w:rsidR="003E3E5B" w:rsidRPr="003E3E5B">
          <w:rPr>
            <w:rStyle w:val="a3"/>
            <w:rFonts w:hint="eastAsia"/>
            <w:noProof/>
            <w:sz w:val="24"/>
            <w:szCs w:val="24"/>
          </w:rPr>
          <w:t>4.1 上海证券交易所黄金</w:t>
        </w:r>
        <w:r w:rsidR="004638A5">
          <w:rPr>
            <w:rStyle w:val="a3"/>
            <w:rFonts w:hint="eastAsia"/>
            <w:noProof/>
            <w:sz w:val="24"/>
            <w:szCs w:val="24"/>
          </w:rPr>
          <w:t>交易型开放式证券投资基金</w:t>
        </w:r>
        <w:r w:rsidR="003E3E5B" w:rsidRPr="003E3E5B">
          <w:rPr>
            <w:rStyle w:val="a3"/>
            <w:rFonts w:hint="eastAsia"/>
            <w:noProof/>
            <w:sz w:val="24"/>
            <w:szCs w:val="24"/>
          </w:rPr>
          <w:t>申购、赎回业务投资者风险揭示书必备条款</w:t>
        </w:r>
        <w:r w:rsidR="00F949A9" w:rsidRPr="00F949A9">
          <w:rPr>
            <w:rStyle w:val="a3"/>
            <w:rFonts w:hint="eastAsia"/>
            <w:noProof/>
            <w:sz w:val="24"/>
            <w:szCs w:val="24"/>
          </w:rPr>
          <w:t>（201</w:t>
        </w:r>
        <w:r w:rsidR="000720BD">
          <w:rPr>
            <w:rStyle w:val="a3"/>
            <w:rFonts w:hint="eastAsia"/>
            <w:noProof/>
            <w:sz w:val="24"/>
            <w:szCs w:val="24"/>
          </w:rPr>
          <w:t>3</w:t>
        </w:r>
        <w:r w:rsidR="00F949A9" w:rsidRPr="00F949A9">
          <w:rPr>
            <w:rStyle w:val="a3"/>
            <w:rFonts w:hint="eastAsia"/>
            <w:noProof/>
            <w:sz w:val="24"/>
            <w:szCs w:val="24"/>
          </w:rPr>
          <w:t>年</w:t>
        </w:r>
        <w:r w:rsidR="000720BD">
          <w:rPr>
            <w:rStyle w:val="a3"/>
            <w:rFonts w:hint="eastAsia"/>
            <w:noProof/>
            <w:sz w:val="24"/>
            <w:szCs w:val="24"/>
          </w:rPr>
          <w:t>3</w:t>
        </w:r>
        <w:r w:rsidR="00F949A9" w:rsidRPr="00F949A9">
          <w:rPr>
            <w:rStyle w:val="a3"/>
            <w:rFonts w:hint="eastAsia"/>
            <w:noProof/>
            <w:sz w:val="24"/>
            <w:szCs w:val="24"/>
          </w:rPr>
          <w:t>月</w:t>
        </w:r>
        <w:r w:rsidR="000720BD">
          <w:rPr>
            <w:rStyle w:val="a3"/>
            <w:rFonts w:hint="eastAsia"/>
            <w:noProof/>
            <w:sz w:val="24"/>
            <w:szCs w:val="24"/>
          </w:rPr>
          <w:t>27</w:t>
        </w:r>
        <w:r w:rsidR="00F949A9" w:rsidRPr="00F949A9">
          <w:rPr>
            <w:rStyle w:val="a3"/>
            <w:rFonts w:hint="eastAsia"/>
            <w:noProof/>
            <w:sz w:val="24"/>
            <w:szCs w:val="24"/>
          </w:rPr>
          <w:t>日</w:t>
        </w:r>
        <w:r w:rsidR="000720BD">
          <w:rPr>
            <w:rStyle w:val="a3"/>
            <w:rFonts w:hint="eastAsia"/>
            <w:noProof/>
            <w:sz w:val="24"/>
            <w:szCs w:val="24"/>
          </w:rPr>
          <w:t>发布</w:t>
        </w:r>
        <w:r w:rsidR="00F949A9" w:rsidRPr="00F949A9">
          <w:rPr>
            <w:rStyle w:val="a3"/>
            <w:rFonts w:hint="eastAsia"/>
            <w:noProof/>
            <w:sz w:val="24"/>
            <w:szCs w:val="24"/>
          </w:rPr>
          <w:t>）</w:t>
        </w:r>
        <w:r w:rsidR="003E3E5B" w:rsidRPr="002309A8">
          <w:rPr>
            <w:rStyle w:val="a3"/>
            <w:noProof/>
            <w:webHidden/>
            <w:sz w:val="24"/>
            <w:szCs w:val="24"/>
          </w:rPr>
          <w:tab/>
        </w:r>
        <w:r w:rsidRPr="002309A8">
          <w:rPr>
            <w:rStyle w:val="a3"/>
            <w:noProof/>
            <w:webHidden/>
            <w:sz w:val="24"/>
            <w:szCs w:val="24"/>
          </w:rPr>
          <w:fldChar w:fldCharType="begin"/>
        </w:r>
        <w:r w:rsidR="003E3E5B" w:rsidRPr="002309A8">
          <w:rPr>
            <w:rStyle w:val="a3"/>
            <w:noProof/>
            <w:webHidden/>
            <w:sz w:val="24"/>
            <w:szCs w:val="24"/>
          </w:rPr>
          <w:instrText xml:space="preserve"> PAGEREF _Toc80188439 \h </w:instrText>
        </w:r>
        <w:r w:rsidRPr="002309A8">
          <w:rPr>
            <w:rStyle w:val="a3"/>
            <w:noProof/>
            <w:webHidden/>
            <w:sz w:val="24"/>
            <w:szCs w:val="24"/>
          </w:rPr>
        </w:r>
        <w:r w:rsidRPr="002309A8">
          <w:rPr>
            <w:rStyle w:val="a3"/>
            <w:noProof/>
            <w:webHidden/>
            <w:sz w:val="24"/>
            <w:szCs w:val="24"/>
          </w:rPr>
          <w:fldChar w:fldCharType="separate"/>
        </w:r>
        <w:r w:rsidR="00B271EB">
          <w:rPr>
            <w:rStyle w:val="a3"/>
            <w:noProof/>
            <w:webHidden/>
            <w:sz w:val="24"/>
            <w:szCs w:val="24"/>
          </w:rPr>
          <w:t>96</w:t>
        </w:r>
        <w:r w:rsidRPr="002309A8">
          <w:rPr>
            <w:rStyle w:val="a3"/>
            <w:noProof/>
            <w:webHidden/>
            <w:sz w:val="24"/>
            <w:szCs w:val="24"/>
          </w:rPr>
          <w:fldChar w:fldCharType="end"/>
        </w:r>
      </w:hyperlink>
    </w:p>
    <w:p w:rsidR="003E3E5B" w:rsidRPr="002309A8" w:rsidRDefault="00AA6206" w:rsidP="00E518B1">
      <w:pPr>
        <w:pStyle w:val="10"/>
        <w:spacing w:before="156"/>
        <w:rPr>
          <w:rStyle w:val="a3"/>
        </w:rPr>
      </w:pPr>
      <w:hyperlink w:anchor="_Toc80188440" w:history="1">
        <w:r w:rsidR="003E3E5B" w:rsidRPr="002309A8">
          <w:rPr>
            <w:rStyle w:val="a3"/>
            <w:rFonts w:hint="eastAsia"/>
          </w:rPr>
          <w:t>V. 股票期权</w:t>
        </w:r>
      </w:hyperlink>
    </w:p>
    <w:p w:rsidR="003E3E5B" w:rsidRPr="002309A8" w:rsidRDefault="00AA6206" w:rsidP="003A4295">
      <w:pPr>
        <w:pStyle w:val="20"/>
        <w:rPr>
          <w:rStyle w:val="a3"/>
          <w:noProof/>
          <w:sz w:val="24"/>
          <w:szCs w:val="24"/>
        </w:rPr>
      </w:pPr>
      <w:hyperlink w:anchor="_Toc80188441" w:history="1">
        <w:r w:rsidR="003E3E5B" w:rsidRPr="003E3E5B">
          <w:rPr>
            <w:rStyle w:val="a3"/>
            <w:rFonts w:hint="eastAsia"/>
            <w:noProof/>
            <w:sz w:val="24"/>
            <w:szCs w:val="24"/>
          </w:rPr>
          <w:t>5.1 上海证券交易所股票期权投资者风险揭示书必备条款</w:t>
        </w:r>
        <w:r w:rsidR="00F949A9" w:rsidRPr="00F949A9">
          <w:rPr>
            <w:rStyle w:val="a3"/>
            <w:rFonts w:hint="eastAsia"/>
            <w:noProof/>
            <w:sz w:val="24"/>
            <w:szCs w:val="24"/>
          </w:rPr>
          <w:t>（2015年1月9日发布）</w:t>
        </w:r>
        <w:r w:rsidR="003E3E5B" w:rsidRPr="002309A8">
          <w:rPr>
            <w:rStyle w:val="a3"/>
            <w:noProof/>
            <w:webHidden/>
            <w:sz w:val="24"/>
            <w:szCs w:val="24"/>
          </w:rPr>
          <w:tab/>
        </w:r>
        <w:r w:rsidRPr="002309A8">
          <w:rPr>
            <w:rStyle w:val="a3"/>
            <w:noProof/>
            <w:webHidden/>
            <w:sz w:val="24"/>
            <w:szCs w:val="24"/>
          </w:rPr>
          <w:fldChar w:fldCharType="begin"/>
        </w:r>
        <w:r w:rsidR="003E3E5B" w:rsidRPr="002309A8">
          <w:rPr>
            <w:rStyle w:val="a3"/>
            <w:noProof/>
            <w:webHidden/>
            <w:sz w:val="24"/>
            <w:szCs w:val="24"/>
          </w:rPr>
          <w:instrText xml:space="preserve"> PAGEREF _Toc80188441 \h </w:instrText>
        </w:r>
        <w:r w:rsidRPr="002309A8">
          <w:rPr>
            <w:rStyle w:val="a3"/>
            <w:noProof/>
            <w:webHidden/>
            <w:sz w:val="24"/>
            <w:szCs w:val="24"/>
          </w:rPr>
        </w:r>
        <w:r w:rsidRPr="002309A8">
          <w:rPr>
            <w:rStyle w:val="a3"/>
            <w:noProof/>
            <w:webHidden/>
            <w:sz w:val="24"/>
            <w:szCs w:val="24"/>
          </w:rPr>
          <w:fldChar w:fldCharType="separate"/>
        </w:r>
        <w:r w:rsidR="00B271EB">
          <w:rPr>
            <w:rStyle w:val="a3"/>
            <w:noProof/>
            <w:webHidden/>
            <w:sz w:val="24"/>
            <w:szCs w:val="24"/>
          </w:rPr>
          <w:t>99</w:t>
        </w:r>
        <w:r w:rsidRPr="002309A8">
          <w:rPr>
            <w:rStyle w:val="a3"/>
            <w:noProof/>
            <w:webHidden/>
            <w:sz w:val="24"/>
            <w:szCs w:val="24"/>
          </w:rPr>
          <w:fldChar w:fldCharType="end"/>
        </w:r>
      </w:hyperlink>
    </w:p>
    <w:p w:rsidR="003E3E5B" w:rsidRPr="002309A8" w:rsidRDefault="00AA6206" w:rsidP="00E518B1">
      <w:pPr>
        <w:pStyle w:val="10"/>
        <w:spacing w:before="156"/>
        <w:rPr>
          <w:rStyle w:val="a3"/>
        </w:rPr>
      </w:pPr>
      <w:hyperlink w:anchor="_Toc80188442" w:history="1">
        <w:r w:rsidR="003E3E5B" w:rsidRPr="002309A8">
          <w:rPr>
            <w:rStyle w:val="a3"/>
            <w:rFonts w:hint="eastAsia"/>
          </w:rPr>
          <w:t>VI. 其他</w:t>
        </w:r>
      </w:hyperlink>
    </w:p>
    <w:p w:rsidR="003E3E5B" w:rsidRPr="002309A8" w:rsidRDefault="00AA6206" w:rsidP="003A4295">
      <w:pPr>
        <w:pStyle w:val="20"/>
        <w:rPr>
          <w:rStyle w:val="a3"/>
          <w:noProof/>
          <w:sz w:val="24"/>
          <w:szCs w:val="24"/>
        </w:rPr>
      </w:pPr>
      <w:hyperlink w:anchor="_Toc80188443" w:history="1">
        <w:r w:rsidR="003E3E5B" w:rsidRPr="003E3E5B">
          <w:rPr>
            <w:rStyle w:val="a3"/>
            <w:rFonts w:hint="eastAsia"/>
            <w:noProof/>
            <w:sz w:val="24"/>
            <w:szCs w:val="24"/>
          </w:rPr>
          <w:t>6.1 上海证券交易所资产管理计划份额转让投资者风险揭示书必备条款</w:t>
        </w:r>
        <w:r w:rsidR="00F949A9" w:rsidRPr="00F949A9">
          <w:rPr>
            <w:rStyle w:val="a3"/>
            <w:rFonts w:hint="eastAsia"/>
            <w:noProof/>
            <w:sz w:val="24"/>
            <w:szCs w:val="24"/>
          </w:rPr>
          <w:t>（2014年4月4日发布）</w:t>
        </w:r>
        <w:r w:rsidR="003E3E5B" w:rsidRPr="002309A8">
          <w:rPr>
            <w:rStyle w:val="a3"/>
            <w:noProof/>
            <w:webHidden/>
            <w:sz w:val="24"/>
            <w:szCs w:val="24"/>
          </w:rPr>
          <w:tab/>
        </w:r>
        <w:r w:rsidRPr="002309A8">
          <w:rPr>
            <w:rStyle w:val="a3"/>
            <w:noProof/>
            <w:webHidden/>
            <w:sz w:val="24"/>
            <w:szCs w:val="24"/>
          </w:rPr>
          <w:fldChar w:fldCharType="begin"/>
        </w:r>
        <w:r w:rsidR="003E3E5B" w:rsidRPr="002309A8">
          <w:rPr>
            <w:rStyle w:val="a3"/>
            <w:noProof/>
            <w:webHidden/>
            <w:sz w:val="24"/>
            <w:szCs w:val="24"/>
          </w:rPr>
          <w:instrText xml:space="preserve"> PAGEREF _Toc80188443 \h </w:instrText>
        </w:r>
        <w:r w:rsidRPr="002309A8">
          <w:rPr>
            <w:rStyle w:val="a3"/>
            <w:noProof/>
            <w:webHidden/>
            <w:sz w:val="24"/>
            <w:szCs w:val="24"/>
          </w:rPr>
        </w:r>
        <w:r w:rsidRPr="002309A8">
          <w:rPr>
            <w:rStyle w:val="a3"/>
            <w:noProof/>
            <w:webHidden/>
            <w:sz w:val="24"/>
            <w:szCs w:val="24"/>
          </w:rPr>
          <w:fldChar w:fldCharType="separate"/>
        </w:r>
        <w:r w:rsidR="00B271EB">
          <w:rPr>
            <w:rStyle w:val="a3"/>
            <w:noProof/>
            <w:webHidden/>
            <w:sz w:val="24"/>
            <w:szCs w:val="24"/>
          </w:rPr>
          <w:t>109</w:t>
        </w:r>
        <w:r w:rsidRPr="002309A8">
          <w:rPr>
            <w:rStyle w:val="a3"/>
            <w:noProof/>
            <w:webHidden/>
            <w:sz w:val="24"/>
            <w:szCs w:val="24"/>
          </w:rPr>
          <w:fldChar w:fldCharType="end"/>
        </w:r>
      </w:hyperlink>
    </w:p>
    <w:p w:rsidR="003E3E5B" w:rsidRPr="002309A8" w:rsidRDefault="00AA6206" w:rsidP="003A4295">
      <w:pPr>
        <w:pStyle w:val="20"/>
        <w:rPr>
          <w:rStyle w:val="a3"/>
          <w:noProof/>
          <w:sz w:val="24"/>
          <w:szCs w:val="24"/>
        </w:rPr>
      </w:pPr>
      <w:hyperlink w:anchor="_Toc80188444" w:history="1">
        <w:r w:rsidR="003E3E5B" w:rsidRPr="003E3E5B">
          <w:rPr>
            <w:rStyle w:val="a3"/>
            <w:rFonts w:hint="eastAsia"/>
            <w:noProof/>
            <w:sz w:val="24"/>
            <w:szCs w:val="24"/>
          </w:rPr>
          <w:t>6.2 上海证券交易所信用保护工具投资者风险揭示书必备条款</w:t>
        </w:r>
        <w:r w:rsidR="00F949A9" w:rsidRPr="00F949A9">
          <w:rPr>
            <w:rStyle w:val="a3"/>
            <w:rFonts w:hint="eastAsia"/>
            <w:noProof/>
            <w:sz w:val="24"/>
            <w:szCs w:val="24"/>
          </w:rPr>
          <w:t>（2021年7月19日修订）</w:t>
        </w:r>
        <w:r w:rsidR="003E3E5B" w:rsidRPr="002309A8">
          <w:rPr>
            <w:rStyle w:val="a3"/>
            <w:noProof/>
            <w:webHidden/>
            <w:sz w:val="24"/>
            <w:szCs w:val="24"/>
          </w:rPr>
          <w:tab/>
        </w:r>
        <w:r w:rsidRPr="002309A8">
          <w:rPr>
            <w:rStyle w:val="a3"/>
            <w:noProof/>
            <w:webHidden/>
            <w:sz w:val="24"/>
            <w:szCs w:val="24"/>
          </w:rPr>
          <w:fldChar w:fldCharType="begin"/>
        </w:r>
        <w:r w:rsidR="003E3E5B" w:rsidRPr="002309A8">
          <w:rPr>
            <w:rStyle w:val="a3"/>
            <w:noProof/>
            <w:webHidden/>
            <w:sz w:val="24"/>
            <w:szCs w:val="24"/>
          </w:rPr>
          <w:instrText xml:space="preserve"> PAGEREF _Toc80188444 \h </w:instrText>
        </w:r>
        <w:r w:rsidRPr="002309A8">
          <w:rPr>
            <w:rStyle w:val="a3"/>
            <w:noProof/>
            <w:webHidden/>
            <w:sz w:val="24"/>
            <w:szCs w:val="24"/>
          </w:rPr>
        </w:r>
        <w:r w:rsidRPr="002309A8">
          <w:rPr>
            <w:rStyle w:val="a3"/>
            <w:noProof/>
            <w:webHidden/>
            <w:sz w:val="24"/>
            <w:szCs w:val="24"/>
          </w:rPr>
          <w:fldChar w:fldCharType="separate"/>
        </w:r>
        <w:r w:rsidR="00B271EB">
          <w:rPr>
            <w:rStyle w:val="a3"/>
            <w:noProof/>
            <w:webHidden/>
            <w:sz w:val="24"/>
            <w:szCs w:val="24"/>
          </w:rPr>
          <w:t>111</w:t>
        </w:r>
        <w:r w:rsidRPr="002309A8">
          <w:rPr>
            <w:rStyle w:val="a3"/>
            <w:noProof/>
            <w:webHidden/>
            <w:sz w:val="24"/>
            <w:szCs w:val="24"/>
          </w:rPr>
          <w:fldChar w:fldCharType="end"/>
        </w:r>
      </w:hyperlink>
    </w:p>
    <w:p w:rsidR="007E6A85" w:rsidRPr="00F91F00" w:rsidRDefault="00AA6206" w:rsidP="0089629D">
      <w:pPr>
        <w:spacing w:line="276" w:lineRule="auto"/>
        <w:ind w:left="566" w:hangingChars="235" w:hanging="566"/>
        <w:jc w:val="center"/>
        <w:rPr>
          <w:sz w:val="24"/>
          <w:szCs w:val="24"/>
        </w:rPr>
      </w:pPr>
      <w:r>
        <w:rPr>
          <w:rFonts w:ascii="宋体" w:eastAsia="宋体" w:hAnsi="宋体"/>
          <w:b/>
          <w:noProof/>
          <w:sz w:val="24"/>
          <w:szCs w:val="22"/>
        </w:rPr>
        <w:fldChar w:fldCharType="end"/>
      </w:r>
    </w:p>
    <w:p w:rsidR="007E6A85" w:rsidRPr="00F91F00" w:rsidRDefault="007E6A85" w:rsidP="007E6A85">
      <w:pPr>
        <w:widowControl/>
        <w:spacing w:beforeAutospacing="1" w:afterAutospacing="1" w:line="240" w:lineRule="auto"/>
        <w:ind w:firstLineChars="0" w:firstLine="0"/>
        <w:jc w:val="left"/>
        <w:rPr>
          <w:sz w:val="24"/>
          <w:szCs w:val="24"/>
        </w:rPr>
        <w:sectPr w:rsidR="007E6A85" w:rsidRPr="00F91F00">
          <w:pgSz w:w="11906" w:h="16838"/>
          <w:pgMar w:top="1440" w:right="1800" w:bottom="1440" w:left="1800" w:header="851" w:footer="992" w:gutter="0"/>
          <w:cols w:space="720"/>
          <w:docGrid w:type="lines" w:linePitch="312"/>
        </w:sectPr>
      </w:pPr>
    </w:p>
    <w:p w:rsidR="007E6A85" w:rsidRPr="00F91F00" w:rsidRDefault="005C6AFE" w:rsidP="002309A8">
      <w:pPr>
        <w:pStyle w:val="1"/>
        <w:ind w:firstLineChars="0" w:firstLine="0"/>
        <w:rPr>
          <w:sz w:val="36"/>
          <w:szCs w:val="36"/>
        </w:rPr>
      </w:pPr>
      <w:bookmarkStart w:id="18" w:name="_Toc80188415"/>
      <w:r w:rsidRPr="005C6AFE">
        <w:rPr>
          <w:sz w:val="36"/>
          <w:szCs w:val="36"/>
        </w:rPr>
        <w:lastRenderedPageBreak/>
        <w:t xml:space="preserve">I. </w:t>
      </w:r>
      <w:r w:rsidRPr="005C6AFE">
        <w:rPr>
          <w:rFonts w:hint="eastAsia"/>
          <w:sz w:val="36"/>
          <w:szCs w:val="36"/>
        </w:rPr>
        <w:t>股票及存托凭证</w:t>
      </w:r>
      <w:bookmarkEnd w:id="18"/>
    </w:p>
    <w:p w:rsidR="007E6A85" w:rsidRPr="00F91F00" w:rsidRDefault="007E6A85" w:rsidP="00C9595F">
      <w:pPr>
        <w:spacing w:line="360" w:lineRule="auto"/>
        <w:ind w:firstLine="480"/>
        <w:rPr>
          <w:sz w:val="24"/>
          <w:szCs w:val="24"/>
        </w:rPr>
      </w:pPr>
    </w:p>
    <w:p w:rsidR="007E6A85" w:rsidRPr="00F91F00" w:rsidRDefault="005C6AFE" w:rsidP="007E6A85">
      <w:pPr>
        <w:pStyle w:val="2"/>
        <w:rPr>
          <w:sz w:val="36"/>
          <w:szCs w:val="36"/>
        </w:rPr>
      </w:pPr>
      <w:bookmarkStart w:id="19" w:name="_Toc80188416"/>
      <w:r w:rsidRPr="005C6AFE">
        <w:rPr>
          <w:sz w:val="36"/>
          <w:szCs w:val="36"/>
        </w:rPr>
        <w:t xml:space="preserve">1.1 </w:t>
      </w:r>
      <w:r w:rsidRPr="005C6AFE">
        <w:rPr>
          <w:rFonts w:hint="eastAsia"/>
          <w:sz w:val="36"/>
          <w:szCs w:val="36"/>
        </w:rPr>
        <w:t>上海证券交易所风险警示股票投资者风险揭示书必备条款</w:t>
      </w:r>
      <w:bookmarkEnd w:id="19"/>
    </w:p>
    <w:p w:rsidR="007E6A85" w:rsidRPr="00F91F00" w:rsidRDefault="005C6AFE" w:rsidP="00C9595F">
      <w:pPr>
        <w:spacing w:line="360" w:lineRule="auto"/>
        <w:ind w:firstLine="480"/>
        <w:jc w:val="center"/>
        <w:rPr>
          <w:sz w:val="24"/>
          <w:szCs w:val="24"/>
        </w:rPr>
      </w:pPr>
      <w:r w:rsidRPr="005C6AFE">
        <w:rPr>
          <w:rFonts w:hint="eastAsia"/>
          <w:sz w:val="24"/>
          <w:szCs w:val="24"/>
        </w:rPr>
        <w:t>（2021年1月22日修订）</w:t>
      </w:r>
    </w:p>
    <w:p w:rsidR="007E6A85" w:rsidRPr="00F91F00" w:rsidRDefault="007E6A85" w:rsidP="00C9595F">
      <w:pPr>
        <w:spacing w:line="360" w:lineRule="auto"/>
        <w:ind w:firstLine="480"/>
        <w:jc w:val="center"/>
        <w:rPr>
          <w:sz w:val="24"/>
          <w:szCs w:val="24"/>
        </w:rPr>
      </w:pPr>
    </w:p>
    <w:p w:rsidR="007E6A85" w:rsidRPr="00AD1DC8" w:rsidRDefault="005C6AFE" w:rsidP="00AD1DC8">
      <w:pPr>
        <w:spacing w:line="360" w:lineRule="auto"/>
      </w:pPr>
      <w:r w:rsidRPr="00AD1DC8">
        <w:rPr>
          <w:rFonts w:hint="eastAsia"/>
        </w:rPr>
        <w:t>为使投资者充分了解被本所实施风险警示的股票（以下简称“风险警示股票”）的交易风险，证券公司应当制定《风险警示股票交易风险揭示书》（以下简称“《风险揭示书》”），向投资者充分揭示参与风险警示股票交易面临的风险。《风险揭示书》至少应包括下列必备条款：</w:t>
      </w:r>
    </w:p>
    <w:p w:rsidR="007E6A85" w:rsidRPr="00AD1DC8" w:rsidRDefault="005C6AFE" w:rsidP="00AD1DC8">
      <w:pPr>
        <w:spacing w:line="360" w:lineRule="auto"/>
      </w:pPr>
      <w:r w:rsidRPr="00AD1DC8">
        <w:rPr>
          <w:rFonts w:hint="eastAsia"/>
        </w:rPr>
        <w:t>一、投资者在参与风险警示股票交易前，应充分了解风险警示股票交易规定和相关上市公司的基本面情况，并根据自身财务状况、实际需求及风险承受能力等，审慎考虑是否买入风险警示股票。</w:t>
      </w:r>
    </w:p>
    <w:p w:rsidR="007E6A85" w:rsidRPr="00AD1DC8" w:rsidRDefault="005C6AFE" w:rsidP="00AD1DC8">
      <w:pPr>
        <w:spacing w:line="360" w:lineRule="auto"/>
      </w:pPr>
      <w:r w:rsidRPr="00AD1DC8">
        <w:rPr>
          <w:rFonts w:hint="eastAsia"/>
        </w:rPr>
        <w:t>二、投资者在参与风险警示股票交易前，应充分了解投资者买卖风险警示股票应当采用限价委托的方式。</w:t>
      </w:r>
    </w:p>
    <w:p w:rsidR="007E6A85" w:rsidRPr="00AD1DC8" w:rsidRDefault="005C6AFE" w:rsidP="00AD1DC8">
      <w:pPr>
        <w:spacing w:line="360" w:lineRule="auto"/>
      </w:pPr>
      <w:r w:rsidRPr="00AD1DC8">
        <w:rPr>
          <w:rFonts w:hint="eastAsia"/>
        </w:rPr>
        <w:t>三、投资者在参与风险警示股票交易前，应充分了解风险警示股票价格的涨跌幅限制与其他股票的涨跌幅限制不同。</w:t>
      </w:r>
    </w:p>
    <w:p w:rsidR="007E6A85" w:rsidRPr="00AD1DC8" w:rsidRDefault="005C6AFE" w:rsidP="00AD1DC8">
      <w:pPr>
        <w:spacing w:line="360" w:lineRule="auto"/>
      </w:pPr>
      <w:r w:rsidRPr="00AD1DC8">
        <w:rPr>
          <w:rFonts w:hint="eastAsia"/>
        </w:rPr>
        <w:t>四、风险警示股票盘中换手率达到或超过一定比例的，属于异常波动，交易所可以根据市场需要，对其实施盘中临时停牌。</w:t>
      </w:r>
    </w:p>
    <w:p w:rsidR="007E6A85" w:rsidRPr="00AD1DC8" w:rsidRDefault="005C6AFE" w:rsidP="00AD1DC8">
      <w:pPr>
        <w:spacing w:line="360" w:lineRule="auto"/>
      </w:pPr>
      <w:r w:rsidRPr="00AD1DC8">
        <w:rPr>
          <w:rFonts w:hint="eastAsia"/>
        </w:rPr>
        <w:t>五、投资者当日通过竞价交易和大宗交易累计买入的单只风</w:t>
      </w:r>
      <w:r w:rsidRPr="00AD1DC8">
        <w:rPr>
          <w:rFonts w:hint="eastAsia"/>
        </w:rPr>
        <w:lastRenderedPageBreak/>
        <w:t>险警示股票，数量不得超过50万股。投资者当日累计买入风险警示股票数量，按照该投资者以本人名义开立的证券账户与融资融券信用证券账户的买入量合并计算；投资者委托买入数量与当日已买入数量及已申报买入但尚未成交、也未撤销的数量之和，不得超过50万股。</w:t>
      </w:r>
    </w:p>
    <w:p w:rsidR="007E6A85" w:rsidRPr="00AD1DC8" w:rsidRDefault="005C6AFE" w:rsidP="00AD1DC8">
      <w:pPr>
        <w:spacing w:line="360" w:lineRule="auto"/>
      </w:pPr>
      <w:r w:rsidRPr="00AD1DC8">
        <w:rPr>
          <w:rFonts w:hint="eastAsia"/>
        </w:rPr>
        <w:t>六、投资者应当特别关注上市公司发布的风险提示性公告，及时从符合中国证监会规定条件的媒体等渠道获取相关信息。</w:t>
      </w:r>
    </w:p>
    <w:p w:rsidR="007E6A85" w:rsidRPr="00AD1DC8" w:rsidRDefault="005C6AFE" w:rsidP="00AD1DC8">
      <w:pPr>
        <w:spacing w:line="360" w:lineRule="auto"/>
      </w:pPr>
      <w:r w:rsidRPr="00AD1DC8">
        <w:rPr>
          <w:rFonts w:hint="eastAsia"/>
        </w:rPr>
        <w:t>七、风险警示股票相关法律、行政法规、部门规章、规范性文件（以下简称法律法规）、证券交易所和登记结算机构业务规则可能根据市场情况进行制定、废止和修改，投资者应当及时予以关注和了解。</w:t>
      </w:r>
    </w:p>
    <w:p w:rsidR="007E6A85" w:rsidRPr="00F91F00" w:rsidRDefault="005C6AFE" w:rsidP="007E6A85">
      <w:pPr>
        <w:widowControl/>
        <w:spacing w:line="240" w:lineRule="auto"/>
        <w:ind w:firstLineChars="0" w:firstLine="0"/>
        <w:jc w:val="left"/>
        <w:rPr>
          <w:sz w:val="24"/>
          <w:szCs w:val="24"/>
        </w:rPr>
      </w:pPr>
      <w:r w:rsidRPr="005C6AFE">
        <w:rPr>
          <w:b/>
          <w:sz w:val="24"/>
          <w:szCs w:val="24"/>
        </w:rPr>
        <w:br w:type="page"/>
      </w:r>
    </w:p>
    <w:p w:rsidR="007E6A85" w:rsidRPr="00F91F00" w:rsidRDefault="005C6AFE" w:rsidP="007E6A85">
      <w:pPr>
        <w:pStyle w:val="2"/>
        <w:rPr>
          <w:sz w:val="36"/>
          <w:szCs w:val="36"/>
        </w:rPr>
      </w:pPr>
      <w:bookmarkStart w:id="20" w:name="_Toc80188417"/>
      <w:r w:rsidRPr="005C6AFE">
        <w:rPr>
          <w:sz w:val="36"/>
          <w:szCs w:val="36"/>
        </w:rPr>
        <w:lastRenderedPageBreak/>
        <w:t xml:space="preserve">1.2 </w:t>
      </w:r>
      <w:r w:rsidRPr="005C6AFE">
        <w:rPr>
          <w:rFonts w:hint="eastAsia"/>
          <w:sz w:val="36"/>
          <w:szCs w:val="36"/>
        </w:rPr>
        <w:t>上海证券交易所退市整理股票投资者风险揭示书必备条款</w:t>
      </w:r>
      <w:bookmarkEnd w:id="20"/>
    </w:p>
    <w:p w:rsidR="007E6A85" w:rsidRPr="00F91F00" w:rsidRDefault="005C6AFE" w:rsidP="00C9595F">
      <w:pPr>
        <w:spacing w:line="360" w:lineRule="auto"/>
        <w:ind w:firstLine="480"/>
        <w:jc w:val="center"/>
        <w:rPr>
          <w:sz w:val="24"/>
          <w:szCs w:val="24"/>
        </w:rPr>
      </w:pPr>
      <w:r w:rsidRPr="005C6AFE">
        <w:rPr>
          <w:rFonts w:hint="eastAsia"/>
          <w:sz w:val="24"/>
          <w:szCs w:val="24"/>
        </w:rPr>
        <w:t>（2021年1月22日修订）</w:t>
      </w:r>
    </w:p>
    <w:p w:rsidR="007E6A85" w:rsidRPr="00F91F00" w:rsidRDefault="007E6A85" w:rsidP="00C9595F">
      <w:pPr>
        <w:spacing w:line="360" w:lineRule="auto"/>
        <w:ind w:firstLine="480"/>
        <w:jc w:val="center"/>
        <w:rPr>
          <w:sz w:val="24"/>
          <w:szCs w:val="24"/>
        </w:rPr>
      </w:pPr>
    </w:p>
    <w:p w:rsidR="007E6A85" w:rsidRPr="00AD1DC8" w:rsidRDefault="005C6AFE" w:rsidP="00AD1DC8">
      <w:pPr>
        <w:pStyle w:val="a9"/>
        <w:spacing w:line="360" w:lineRule="auto"/>
        <w:rPr>
          <w:rFonts w:ascii="仿宋_GB2312" w:eastAsia="仿宋_GB2312" w:hAnsi="Times New Roman"/>
          <w:szCs w:val="30"/>
        </w:rPr>
      </w:pPr>
      <w:r w:rsidRPr="00AD1DC8">
        <w:rPr>
          <w:rFonts w:ascii="仿宋_GB2312" w:eastAsia="仿宋_GB2312" w:hAnsi="Times New Roman" w:hint="eastAsia"/>
          <w:szCs w:val="30"/>
        </w:rPr>
        <w:t>为使投资者充分了解被本所作出终止上市决定但处于退市整理期尚未摘牌的股票（以下简称“退市整理股票”）的交易风险，证券公司应当制定《退市整理股票交易风险揭示书》（以下简称“《风险揭示书》”），向投资者充分揭示参与拟终止上市公司股票退市整理期交易面临的风险。《风险揭示书》至少应包括下列必备条款：</w:t>
      </w:r>
    </w:p>
    <w:p w:rsidR="007E6A85" w:rsidRPr="00AD1DC8" w:rsidRDefault="005C6AFE" w:rsidP="00AD1DC8">
      <w:pPr>
        <w:pStyle w:val="a9"/>
        <w:spacing w:line="360" w:lineRule="auto"/>
        <w:rPr>
          <w:rFonts w:ascii="仿宋_GB2312" w:eastAsia="仿宋_GB2312" w:hAnsi="Times New Roman"/>
          <w:szCs w:val="30"/>
        </w:rPr>
      </w:pPr>
      <w:r w:rsidRPr="00AD1DC8">
        <w:rPr>
          <w:rFonts w:ascii="仿宋_GB2312" w:eastAsia="仿宋_GB2312" w:hAnsi="Times New Roman" w:hint="eastAsia"/>
          <w:szCs w:val="30"/>
        </w:rPr>
        <w:t>一、投资者在参与退市整理股票交易前，应当充分了解退市制度、退市整理股票交易规定和进入退市整理期上市公司的基本面情况，并根据自身财务状况、实际需求及风险承受能力等，审慎考虑是否买入退市整理股票。退市整理股票已被证券交易所作出终止上市决定，在一定期限届满后将被终止上市，风险相对较大。</w:t>
      </w:r>
    </w:p>
    <w:p w:rsidR="007E6A85" w:rsidRPr="00AD1DC8" w:rsidRDefault="005C6AFE" w:rsidP="00AD1DC8">
      <w:pPr>
        <w:pStyle w:val="a9"/>
        <w:spacing w:line="360" w:lineRule="auto"/>
        <w:rPr>
          <w:rFonts w:ascii="仿宋_GB2312" w:eastAsia="仿宋_GB2312" w:hAnsi="Times New Roman"/>
          <w:szCs w:val="30"/>
        </w:rPr>
      </w:pPr>
      <w:r w:rsidRPr="00AD1DC8">
        <w:rPr>
          <w:rFonts w:ascii="仿宋_GB2312" w:eastAsia="仿宋_GB2312" w:hAnsi="Times New Roman" w:hint="eastAsia"/>
          <w:szCs w:val="30"/>
        </w:rPr>
        <w:t>二、2020年12月发布的退市新规设置了过渡期。按照原退市规则进入退市整理期的股票，交易机制和相关安排仍适用原退市规则的规定，与退市新规中退市整理股票的交易机制及相关安排存在较大差异。</w:t>
      </w:r>
    </w:p>
    <w:p w:rsidR="007E6A85" w:rsidRPr="00AD1DC8" w:rsidRDefault="005C6AFE" w:rsidP="00AD1DC8">
      <w:pPr>
        <w:pStyle w:val="a9"/>
        <w:spacing w:line="360" w:lineRule="auto"/>
        <w:rPr>
          <w:rFonts w:ascii="仿宋_GB2312" w:eastAsia="仿宋_GB2312" w:hAnsi="Times New Roman"/>
          <w:szCs w:val="30"/>
        </w:rPr>
      </w:pPr>
      <w:r w:rsidRPr="00AD1DC8">
        <w:rPr>
          <w:rFonts w:ascii="仿宋_GB2312" w:eastAsia="仿宋_GB2312" w:hAnsi="Times New Roman" w:hint="eastAsia"/>
          <w:szCs w:val="30"/>
        </w:rPr>
        <w:t>按照退市新规进入退市整理期的股票，在风险警示板的交易</w:t>
      </w:r>
      <w:r w:rsidRPr="00AD1DC8">
        <w:rPr>
          <w:rFonts w:ascii="仿宋_GB2312" w:eastAsia="仿宋_GB2312" w:hAnsi="Times New Roman" w:hint="eastAsia"/>
          <w:szCs w:val="30"/>
        </w:rPr>
        <w:lastRenderedPageBreak/>
        <w:t>期限为15个交易日，退市整理期交易首日无价格涨跌幅限制。请投资者务必注意区分交易的退市整理股票所适用的不同退市规则。</w:t>
      </w:r>
    </w:p>
    <w:p w:rsidR="007E6A85" w:rsidRPr="00AD1DC8" w:rsidRDefault="005C6AFE" w:rsidP="00AD1DC8">
      <w:pPr>
        <w:pStyle w:val="a9"/>
        <w:spacing w:line="360" w:lineRule="auto"/>
        <w:rPr>
          <w:rFonts w:ascii="仿宋_GB2312" w:eastAsia="仿宋_GB2312" w:hAnsi="Times New Roman"/>
          <w:szCs w:val="30"/>
        </w:rPr>
      </w:pPr>
      <w:r w:rsidRPr="00AD1DC8">
        <w:rPr>
          <w:rFonts w:ascii="仿宋_GB2312" w:eastAsia="仿宋_GB2312" w:hAnsi="仿宋" w:cs="Arial" w:hint="eastAsia"/>
          <w:color w:val="000000"/>
          <w:szCs w:val="30"/>
        </w:rPr>
        <w:t>三、证券交易所于退市整理交易期限届满后</w:t>
      </w:r>
      <w:r w:rsidRPr="00AD1DC8">
        <w:rPr>
          <w:rFonts w:ascii="仿宋_GB2312" w:eastAsia="仿宋_GB2312" w:hAnsi="仿宋" w:cs="Arial"/>
          <w:color w:val="000000"/>
          <w:szCs w:val="30"/>
        </w:rPr>
        <w:t>5个交易日内对退市整理股票予</w:t>
      </w:r>
      <w:r w:rsidRPr="00AD1DC8">
        <w:rPr>
          <w:rFonts w:ascii="仿宋_GB2312" w:eastAsia="仿宋_GB2312" w:hAnsi="仿宋" w:cs="Arial" w:hint="eastAsia"/>
          <w:color w:val="000000"/>
          <w:szCs w:val="30"/>
        </w:rPr>
        <w:t>以摘牌，公司股票终止上市</w:t>
      </w:r>
      <w:r w:rsidRPr="00AD1DC8">
        <w:rPr>
          <w:rFonts w:ascii="仿宋_GB2312" w:eastAsia="仿宋_GB2312" w:hAnsi="Times New Roman" w:hint="eastAsia"/>
          <w:szCs w:val="30"/>
        </w:rPr>
        <w:t>。投资者应当密切关注退市整理股票的剩余交易日和最后交易日，否则有可能错失卖出机会，造成不必要的损失。退市整理股票在风险警示板交易期间全天停牌的，停牌期间不计入上述交易期限内。全天停牌的天数累计不超过5个交易日。</w:t>
      </w:r>
    </w:p>
    <w:p w:rsidR="007E6A85" w:rsidRPr="00AD1DC8" w:rsidRDefault="005C6AFE" w:rsidP="00AD1DC8">
      <w:pPr>
        <w:pStyle w:val="a9"/>
        <w:spacing w:line="360" w:lineRule="auto"/>
        <w:rPr>
          <w:rFonts w:ascii="仿宋_GB2312" w:eastAsia="仿宋_GB2312" w:hAnsi="Times New Roman"/>
          <w:szCs w:val="30"/>
        </w:rPr>
      </w:pPr>
      <w:r w:rsidRPr="00AD1DC8">
        <w:rPr>
          <w:rFonts w:ascii="仿宋_GB2312" w:eastAsia="仿宋_GB2312" w:hAnsi="Times New Roman" w:hint="eastAsia"/>
          <w:szCs w:val="30"/>
        </w:rPr>
        <w:t>四、投资者在参与退市整理股票交易前，应充分了解投资者买卖退市整理股票应当采用限价委托的方式，退市整理期交易首日连续竞价阶段的限价申报应当符合相关要求。</w:t>
      </w:r>
    </w:p>
    <w:p w:rsidR="007E6A85" w:rsidRPr="00AD1DC8" w:rsidRDefault="005C6AFE" w:rsidP="00AD1DC8">
      <w:pPr>
        <w:pStyle w:val="a9"/>
        <w:spacing w:line="360" w:lineRule="auto"/>
        <w:rPr>
          <w:rFonts w:ascii="仿宋_GB2312" w:eastAsia="仿宋_GB2312" w:hAnsi="Times New Roman"/>
          <w:szCs w:val="30"/>
        </w:rPr>
      </w:pPr>
      <w:r w:rsidRPr="00AD1DC8">
        <w:rPr>
          <w:rFonts w:ascii="仿宋_GB2312" w:eastAsia="仿宋_GB2312" w:hAnsi="Times New Roman" w:hint="eastAsia"/>
          <w:szCs w:val="30"/>
        </w:rPr>
        <w:t>五、退市整理股票的交易可能存在流动性风险，投资者买入后可能因无法在股票终止上市前及时卖出所持股票而导致损失。</w:t>
      </w:r>
    </w:p>
    <w:p w:rsidR="007E6A85" w:rsidRPr="00AD1DC8" w:rsidRDefault="005C6AFE" w:rsidP="00AD1DC8">
      <w:pPr>
        <w:pStyle w:val="a9"/>
        <w:spacing w:line="360" w:lineRule="auto"/>
        <w:rPr>
          <w:rFonts w:ascii="仿宋_GB2312" w:eastAsia="仿宋_GB2312" w:hAnsi="仿宋" w:cs="Arial"/>
          <w:color w:val="000000"/>
          <w:szCs w:val="30"/>
        </w:rPr>
      </w:pPr>
      <w:r w:rsidRPr="00AD1DC8">
        <w:rPr>
          <w:rFonts w:ascii="仿宋_GB2312" w:eastAsia="仿宋_GB2312" w:hAnsi="Times New Roman" w:hint="eastAsia"/>
          <w:szCs w:val="30"/>
        </w:rPr>
        <w:t>六、退市整理股票交易实行投资者适当性管理制度。</w:t>
      </w:r>
      <w:r w:rsidRPr="00AD1DC8">
        <w:rPr>
          <w:rFonts w:ascii="仿宋_GB2312" w:eastAsia="仿宋_GB2312" w:hAnsi="仿宋" w:cs="Arial" w:hint="eastAsia"/>
          <w:color w:val="000000"/>
          <w:szCs w:val="30"/>
        </w:rPr>
        <w:t>个人投资者买入退市整理股票的，应当具备</w:t>
      </w:r>
      <w:r w:rsidRPr="00AD1DC8">
        <w:rPr>
          <w:rFonts w:ascii="仿宋_GB2312" w:eastAsia="仿宋_GB2312" w:hAnsi="仿宋" w:cs="Arial"/>
          <w:color w:val="000000"/>
          <w:szCs w:val="30"/>
        </w:rPr>
        <w:t>2年以上的股票交易经历，且以本人名义开立的证券账户和资金账户内的资产（不含通过融资融券交易融入的证券和资金）在人民币50万元以上。不符合以上规定的个人投资者，仅可卖出已持有的退市整理股票。</w:t>
      </w:r>
    </w:p>
    <w:p w:rsidR="007E6A85" w:rsidRPr="00AD1DC8" w:rsidRDefault="005C6AFE" w:rsidP="00AD1DC8">
      <w:pPr>
        <w:pStyle w:val="a9"/>
        <w:spacing w:line="360" w:lineRule="auto"/>
        <w:rPr>
          <w:rFonts w:ascii="仿宋_GB2312" w:eastAsia="仿宋_GB2312" w:hAnsi="Times New Roman"/>
          <w:szCs w:val="30"/>
        </w:rPr>
      </w:pPr>
      <w:r w:rsidRPr="00AD1DC8">
        <w:rPr>
          <w:rFonts w:ascii="仿宋_GB2312" w:eastAsia="仿宋_GB2312" w:hAnsi="Times New Roman" w:hint="eastAsia"/>
          <w:szCs w:val="30"/>
        </w:rPr>
        <w:t>七、按照现行有关规定，虽然上市公司股票被终止上市后可以向证券交易所申请重新上市，但须达到交易所重新上市条件，</w:t>
      </w:r>
      <w:r w:rsidRPr="00AD1DC8">
        <w:rPr>
          <w:rFonts w:ascii="仿宋_GB2312" w:eastAsia="仿宋_GB2312" w:hAnsi="Times New Roman" w:hint="eastAsia"/>
          <w:szCs w:val="30"/>
        </w:rPr>
        <w:lastRenderedPageBreak/>
        <w:t>能否重新上市存在较大的不确定性。</w:t>
      </w:r>
    </w:p>
    <w:p w:rsidR="007E6A85" w:rsidRPr="00AD1DC8" w:rsidRDefault="005C6AFE" w:rsidP="00AD1DC8">
      <w:pPr>
        <w:pStyle w:val="a9"/>
        <w:spacing w:line="360" w:lineRule="auto"/>
        <w:rPr>
          <w:rFonts w:ascii="仿宋_GB2312" w:eastAsia="仿宋_GB2312" w:hAnsi="Times New Roman"/>
          <w:szCs w:val="30"/>
        </w:rPr>
      </w:pPr>
      <w:r w:rsidRPr="00AD1DC8">
        <w:rPr>
          <w:rFonts w:ascii="仿宋_GB2312" w:eastAsia="仿宋_GB2312" w:hAnsi="Times New Roman" w:hint="eastAsia"/>
          <w:szCs w:val="30"/>
        </w:rPr>
        <w:t>八、投资者应当特别关注拟终止上市公司退市整理期期间发布的风险提示性公告，及时从符合中国证监会规定条件的媒体等渠道获取相关信息。</w:t>
      </w:r>
    </w:p>
    <w:p w:rsidR="007E6A85" w:rsidRPr="00AD1DC8" w:rsidRDefault="005C6AFE" w:rsidP="00AD1DC8">
      <w:pPr>
        <w:pStyle w:val="a9"/>
        <w:spacing w:line="360" w:lineRule="auto"/>
        <w:rPr>
          <w:rFonts w:ascii="仿宋_GB2312" w:eastAsia="仿宋_GB2312" w:hAnsi="Times New Roman"/>
          <w:szCs w:val="30"/>
        </w:rPr>
      </w:pPr>
      <w:r w:rsidRPr="00AD1DC8">
        <w:rPr>
          <w:rFonts w:ascii="仿宋_GB2312" w:eastAsia="仿宋_GB2312" w:hAnsi="Times New Roman" w:hint="eastAsia"/>
          <w:szCs w:val="30"/>
        </w:rPr>
        <w:t>九、退市整理股票相关法律、行政法规、部门规章、规范性文件（以下简称法律法规）、证券交易所和登记结算机构业务规则可能根据市场情况进行制定、废止和修改，投资者应当及时予以关注和了解。</w:t>
      </w:r>
    </w:p>
    <w:p w:rsidR="007E6A85" w:rsidRPr="00F91F00" w:rsidRDefault="005C6AFE" w:rsidP="007E6A85">
      <w:pPr>
        <w:widowControl/>
        <w:spacing w:line="240" w:lineRule="auto"/>
        <w:ind w:firstLineChars="0" w:firstLine="0"/>
        <w:jc w:val="left"/>
        <w:rPr>
          <w:sz w:val="24"/>
          <w:szCs w:val="24"/>
        </w:rPr>
      </w:pPr>
      <w:r w:rsidRPr="005C6AFE">
        <w:rPr>
          <w:b/>
          <w:sz w:val="24"/>
          <w:szCs w:val="24"/>
        </w:rPr>
        <w:br w:type="page"/>
      </w:r>
    </w:p>
    <w:p w:rsidR="007E6A85" w:rsidRPr="00F91F00" w:rsidRDefault="005C6AFE" w:rsidP="007E6A85">
      <w:pPr>
        <w:pStyle w:val="2"/>
        <w:rPr>
          <w:sz w:val="36"/>
          <w:szCs w:val="36"/>
        </w:rPr>
      </w:pPr>
      <w:bookmarkStart w:id="21" w:name="_Toc80188418"/>
      <w:r w:rsidRPr="005C6AFE">
        <w:rPr>
          <w:sz w:val="36"/>
          <w:szCs w:val="36"/>
        </w:rPr>
        <w:lastRenderedPageBreak/>
        <w:t xml:space="preserve">1.3 </w:t>
      </w:r>
      <w:r w:rsidRPr="005C6AFE">
        <w:rPr>
          <w:rFonts w:hint="eastAsia"/>
          <w:sz w:val="36"/>
          <w:szCs w:val="36"/>
        </w:rPr>
        <w:t>上海证券交易所科创板股票投资者风险揭示书必备条款</w:t>
      </w:r>
      <w:bookmarkEnd w:id="21"/>
    </w:p>
    <w:p w:rsidR="007E6A85" w:rsidRPr="00F91F00" w:rsidRDefault="005C6AFE" w:rsidP="00C9595F">
      <w:pPr>
        <w:spacing w:line="360" w:lineRule="auto"/>
        <w:ind w:firstLine="480"/>
        <w:jc w:val="center"/>
        <w:rPr>
          <w:sz w:val="24"/>
          <w:szCs w:val="24"/>
        </w:rPr>
      </w:pPr>
      <w:r w:rsidRPr="005C6AFE">
        <w:rPr>
          <w:rFonts w:hint="eastAsia"/>
          <w:sz w:val="24"/>
          <w:szCs w:val="24"/>
        </w:rPr>
        <w:t>（2021年1月22日修订）</w:t>
      </w:r>
    </w:p>
    <w:p w:rsidR="007E6A85" w:rsidRPr="00F91F00" w:rsidRDefault="007E6A85" w:rsidP="00C9595F">
      <w:pPr>
        <w:spacing w:line="360" w:lineRule="auto"/>
        <w:ind w:firstLine="480"/>
        <w:jc w:val="center"/>
        <w:rPr>
          <w:color w:val="000000"/>
          <w:sz w:val="24"/>
          <w:szCs w:val="24"/>
        </w:rPr>
      </w:pPr>
    </w:p>
    <w:p w:rsidR="007E6A85" w:rsidRPr="00AD1DC8" w:rsidRDefault="005C6AFE" w:rsidP="00AD1DC8">
      <w:pPr>
        <w:spacing w:line="360" w:lineRule="auto"/>
        <w:rPr>
          <w:color w:val="000000"/>
        </w:rPr>
      </w:pPr>
      <w:r w:rsidRPr="00AD1DC8">
        <w:rPr>
          <w:rFonts w:hint="eastAsia"/>
          <w:color w:val="000000"/>
        </w:rPr>
        <w:t>为了使投资者充分了解</w:t>
      </w:r>
      <w:r w:rsidRPr="00AD1DC8">
        <w:rPr>
          <w:rFonts w:hAnsi="黑体" w:hint="eastAsia"/>
          <w:color w:val="000000"/>
        </w:rPr>
        <w:t>上海证券交易所（以下简称上交所）</w:t>
      </w:r>
      <w:r w:rsidRPr="00AD1DC8">
        <w:rPr>
          <w:rFonts w:hint="eastAsia"/>
        </w:rPr>
        <w:t>科创板股票或存托凭证（以下统称科创板</w:t>
      </w:r>
      <w:r w:rsidRPr="00AD1DC8">
        <w:rPr>
          <w:rFonts w:hint="eastAsia"/>
          <w:color w:val="000000"/>
        </w:rPr>
        <w:t>股票）交易（含发行申购）的相关风险，开展科创板股票经纪业务的证券公司应当制定《科创板股票交易风险揭示书》（以下简称《风险揭示书》），向参与科创板股票交易的投资者充分揭示风险。《风险揭示书》应当至少包括下列内容：</w:t>
      </w:r>
    </w:p>
    <w:p w:rsidR="007E6A85" w:rsidRPr="00AD1DC8" w:rsidRDefault="005C6AFE" w:rsidP="00AD1DC8">
      <w:pPr>
        <w:spacing w:line="360" w:lineRule="auto"/>
      </w:pPr>
      <w:r w:rsidRPr="00AD1DC8">
        <w:rPr>
          <w:rFonts w:hint="eastAsia"/>
        </w:rPr>
        <w:t>一、</w:t>
      </w:r>
      <w:r w:rsidRPr="00AD1DC8">
        <w:rPr>
          <w:rFonts w:hint="eastAsia"/>
          <w:color w:val="000000"/>
        </w:rPr>
        <w:t>科创板企业所处行业和业务往往具有研发投入规模大、盈利周期长、技术迭代快、风险高以及严重依赖核心项目、核心技术人员、少数供应商等特点，</w:t>
      </w:r>
      <w:r w:rsidRPr="00AD1DC8">
        <w:rPr>
          <w:rFonts w:hint="eastAsia"/>
        </w:rPr>
        <w:t>企业上市后的持续创新能力、主营业务发展的可持续性、公司收入及盈利水平等仍具有较大不确定性。</w:t>
      </w:r>
    </w:p>
    <w:p w:rsidR="007E6A85" w:rsidRPr="00AD1DC8" w:rsidRDefault="005C6AFE" w:rsidP="00AD1DC8">
      <w:pPr>
        <w:spacing w:line="360" w:lineRule="auto"/>
      </w:pPr>
      <w:r w:rsidRPr="00AD1DC8">
        <w:rPr>
          <w:rFonts w:hint="eastAsia"/>
        </w:rPr>
        <w:t>二、科创板企业可能存在首次公开发行前最近3个会计年度未能连续盈利、公开发行并上市时尚未盈利、有累计未弥补亏损等情形，可能存在上市后仍无法盈利、持续亏损、无法进行利润分配等情形。</w:t>
      </w:r>
    </w:p>
    <w:p w:rsidR="007E6A85" w:rsidRPr="00AD1DC8" w:rsidRDefault="005C6AFE" w:rsidP="00AD1DC8">
      <w:pPr>
        <w:pStyle w:val="ac"/>
        <w:spacing w:line="360" w:lineRule="auto"/>
        <w:ind w:firstLine="600"/>
        <w:rPr>
          <w:rFonts w:ascii="仿宋_GB2312" w:eastAsia="仿宋_GB2312" w:hAnsi="黑体"/>
          <w:color w:val="000000"/>
          <w:sz w:val="30"/>
          <w:szCs w:val="30"/>
        </w:rPr>
      </w:pPr>
      <w:r w:rsidRPr="00AD1DC8">
        <w:rPr>
          <w:rFonts w:ascii="仿宋_GB2312" w:eastAsia="仿宋_GB2312" w:hAnsi="黑体" w:hint="eastAsia"/>
          <w:color w:val="000000"/>
          <w:sz w:val="30"/>
          <w:szCs w:val="30"/>
        </w:rPr>
        <w:t>三、科创板</w:t>
      </w:r>
      <w:r w:rsidRPr="00AD1DC8">
        <w:rPr>
          <w:rFonts w:ascii="仿宋_GB2312" w:eastAsia="仿宋_GB2312" w:hint="eastAsia"/>
          <w:sz w:val="30"/>
          <w:szCs w:val="30"/>
        </w:rPr>
        <w:t>新股发行价格、规模、节奏等坚持市场化导向，询价、定价、配售等环节由机构投资者主导。</w:t>
      </w:r>
      <w:r w:rsidRPr="00AD1DC8">
        <w:rPr>
          <w:rFonts w:ascii="仿宋_GB2312" w:eastAsia="仿宋_GB2312" w:hAnsi="黑体" w:hint="eastAsia"/>
          <w:color w:val="000000"/>
          <w:sz w:val="30"/>
          <w:szCs w:val="30"/>
        </w:rPr>
        <w:t>科创板新股发行全</w:t>
      </w:r>
      <w:r w:rsidRPr="00AD1DC8">
        <w:rPr>
          <w:rFonts w:ascii="仿宋_GB2312" w:eastAsia="仿宋_GB2312" w:hAnsi="黑体" w:hint="eastAsia"/>
          <w:color w:val="000000"/>
          <w:sz w:val="30"/>
          <w:szCs w:val="30"/>
        </w:rPr>
        <w:lastRenderedPageBreak/>
        <w:t>部采用询价定价方式，询价对象限定在证券公司等七类专业机构投资者，而个人投资者无法直接参与发行定价。同时，因科创板企业普遍具有技术新、前景不确定、业绩波动大、风险高等特征，市场可比公司较少，传统估值方法可能不适用，发行定价难度较大，科创板股票上市后可能存在股价波动的风险。</w:t>
      </w:r>
    </w:p>
    <w:p w:rsidR="007E6A85" w:rsidRPr="00AD1DC8" w:rsidRDefault="005C6AFE" w:rsidP="00AD1DC8">
      <w:pPr>
        <w:pStyle w:val="ac"/>
        <w:spacing w:line="360" w:lineRule="auto"/>
        <w:ind w:firstLine="600"/>
        <w:rPr>
          <w:rFonts w:ascii="仿宋_GB2312" w:eastAsia="仿宋_GB2312" w:hAnsi="黑体"/>
          <w:color w:val="000000"/>
          <w:sz w:val="30"/>
          <w:szCs w:val="30"/>
        </w:rPr>
      </w:pPr>
      <w:r w:rsidRPr="00AD1DC8">
        <w:rPr>
          <w:rFonts w:ascii="仿宋_GB2312" w:eastAsia="仿宋_GB2312" w:hAnsi="黑体" w:hint="eastAsia"/>
          <w:color w:val="000000"/>
          <w:sz w:val="30"/>
          <w:szCs w:val="30"/>
        </w:rPr>
        <w:t>四、初步询价结束后，科创板发行人预计发行后总市值不满足其在招股说明书中明确选择的市值与财务指标上市标准的，将按规定中止发行。</w:t>
      </w:r>
    </w:p>
    <w:p w:rsidR="007E6A85" w:rsidRPr="00AD1DC8" w:rsidRDefault="005C6AFE" w:rsidP="00AD1DC8">
      <w:pPr>
        <w:pStyle w:val="ac"/>
        <w:spacing w:line="360" w:lineRule="auto"/>
        <w:ind w:firstLine="600"/>
        <w:rPr>
          <w:rFonts w:ascii="仿宋_GB2312" w:eastAsia="仿宋_GB2312" w:hAnsi="黑体"/>
          <w:color w:val="000000"/>
          <w:sz w:val="30"/>
          <w:szCs w:val="30"/>
        </w:rPr>
      </w:pPr>
      <w:r w:rsidRPr="00AD1DC8">
        <w:rPr>
          <w:rFonts w:ascii="仿宋_GB2312" w:eastAsia="仿宋_GB2312" w:hAnsi="黑体" w:hint="eastAsia"/>
          <w:color w:val="000000"/>
          <w:sz w:val="30"/>
          <w:szCs w:val="30"/>
        </w:rPr>
        <w:t>五、科创板股票网上发行比例、网下向网上回拨比例、申购单位、投资风险特别公告发布等与目前上交所主板股票发行规则存在差异，投资者应当在申购环节充分知悉并关注相关规则。</w:t>
      </w:r>
      <w:r w:rsidRPr="00AD1DC8">
        <w:rPr>
          <w:rFonts w:ascii="仿宋_GB2312" w:eastAsia="仿宋_GB2312" w:hAnsi="黑体"/>
          <w:color w:val="000000"/>
          <w:sz w:val="30"/>
          <w:szCs w:val="30"/>
        </w:rPr>
        <w:t xml:space="preserve"> </w:t>
      </w:r>
    </w:p>
    <w:p w:rsidR="007E6A85" w:rsidRPr="00AD1DC8" w:rsidRDefault="005C6AFE" w:rsidP="00AD1DC8">
      <w:pPr>
        <w:pStyle w:val="ac"/>
        <w:spacing w:line="360" w:lineRule="auto"/>
        <w:ind w:firstLine="600"/>
        <w:rPr>
          <w:rFonts w:eastAsia="仿宋_GB2312"/>
          <w:color w:val="000000"/>
          <w:sz w:val="30"/>
          <w:szCs w:val="30"/>
        </w:rPr>
      </w:pPr>
      <w:r w:rsidRPr="00AD1DC8">
        <w:rPr>
          <w:rFonts w:ascii="仿宋_GB2312" w:eastAsia="仿宋_GB2312" w:hAnsi="黑体" w:hint="eastAsia"/>
          <w:color w:val="000000"/>
          <w:sz w:val="30"/>
          <w:szCs w:val="30"/>
        </w:rPr>
        <w:t>六、首次公开发行股票时，发行人和主承销商可以采用超额配售选择权，不受首次公开发行股票数量条件的限制，即存在超额配售选择权实施结束后，发行人增发股票的可能性。</w:t>
      </w:r>
    </w:p>
    <w:p w:rsidR="007E6A85" w:rsidRPr="00AD1DC8" w:rsidRDefault="005C6AFE" w:rsidP="00AD1DC8">
      <w:pPr>
        <w:pStyle w:val="ac"/>
        <w:spacing w:line="360" w:lineRule="auto"/>
        <w:ind w:firstLine="600"/>
        <w:rPr>
          <w:rFonts w:ascii="仿宋_GB2312" w:eastAsia="仿宋_GB2312"/>
          <w:color w:val="000000"/>
          <w:sz w:val="30"/>
          <w:szCs w:val="30"/>
        </w:rPr>
      </w:pPr>
      <w:r w:rsidRPr="00AD1DC8">
        <w:rPr>
          <w:rFonts w:ascii="仿宋_GB2312" w:eastAsia="仿宋_GB2312" w:hAnsi="黑体" w:hint="eastAsia"/>
          <w:color w:val="000000"/>
          <w:sz w:val="30"/>
          <w:szCs w:val="30"/>
        </w:rPr>
        <w:t>七、科创板股票可能因触及退市情形被终止上市。被实施退市风险警示的科创板股票，存在投资者当日通过竞价交易、大宗交易和盘后固定价格交易累计买入的单只股票数量不超过</w:t>
      </w:r>
      <w:r w:rsidRPr="00AD1DC8">
        <w:rPr>
          <w:rFonts w:ascii="仿宋_GB2312" w:eastAsia="仿宋_GB2312" w:hAnsi="黑体"/>
          <w:color w:val="000000"/>
          <w:sz w:val="30"/>
          <w:szCs w:val="30"/>
        </w:rPr>
        <w:t>50万股的限制。因触及交易类情形被终止上市的科创板股票，不进入退市整理期，上交所自上市公司公告股票终止上市决定之日起5个交易日内对其予以摘牌；科创板股票因触及重大违法类、财务类或者规范类情形被终止上市的，进入退市整理期交易15个交</w:t>
      </w:r>
      <w:r w:rsidRPr="00AD1DC8">
        <w:rPr>
          <w:rFonts w:ascii="仿宋_GB2312" w:eastAsia="仿宋_GB2312" w:hAnsi="黑体"/>
          <w:color w:val="000000"/>
          <w:sz w:val="30"/>
          <w:szCs w:val="30"/>
        </w:rPr>
        <w:lastRenderedPageBreak/>
        <w:t>易日且首个交易日不设价格涨跌幅限制，上交所于该期限届满后5个交易日内对其予以摘牌。投资者应当充分了解科创板退市制度及相关规定，密切关注科创板股票退市相关风险，及时从符合中国证监会规定条件的媒体等渠道获取相关信息。</w:t>
      </w:r>
    </w:p>
    <w:p w:rsidR="007E6A85" w:rsidRPr="00AD1DC8" w:rsidRDefault="005C6AFE" w:rsidP="00AD1DC8">
      <w:pPr>
        <w:pStyle w:val="ac"/>
        <w:spacing w:line="360" w:lineRule="auto"/>
        <w:ind w:firstLine="600"/>
        <w:rPr>
          <w:rFonts w:ascii="仿宋_GB2312" w:eastAsia="仿宋_GB2312"/>
          <w:sz w:val="30"/>
          <w:szCs w:val="30"/>
        </w:rPr>
      </w:pPr>
      <w:r w:rsidRPr="00AD1DC8">
        <w:rPr>
          <w:rFonts w:ascii="仿宋_GB2312" w:eastAsia="仿宋_GB2312" w:hint="eastAsia"/>
          <w:color w:val="000000"/>
          <w:sz w:val="30"/>
          <w:szCs w:val="30"/>
        </w:rPr>
        <w:t>八、科创板制度允许上市公司设置表决权差异安排。上市公司可能根据此项安排，存在控制权相对集中，以及因每一特别表决权股份拥有的表决权数量大于每一普通股份拥有的表决权数量等情形，而使</w:t>
      </w:r>
      <w:r w:rsidRPr="00AD1DC8">
        <w:rPr>
          <w:rFonts w:ascii="仿宋_GB2312" w:eastAsia="仿宋_GB2312" w:hint="eastAsia"/>
          <w:sz w:val="30"/>
          <w:szCs w:val="30"/>
        </w:rPr>
        <w:t>普通投资者的表决权利及对公司日常经营等事务的影响力受到限制。</w:t>
      </w:r>
    </w:p>
    <w:p w:rsidR="007E6A85" w:rsidRPr="00AD1DC8" w:rsidRDefault="005C6AFE" w:rsidP="00AD1DC8">
      <w:pPr>
        <w:pStyle w:val="ac"/>
        <w:spacing w:line="360" w:lineRule="auto"/>
        <w:ind w:firstLine="600"/>
        <w:rPr>
          <w:rFonts w:ascii="仿宋_GB2312" w:eastAsia="仿宋_GB2312"/>
          <w:sz w:val="30"/>
          <w:szCs w:val="30"/>
        </w:rPr>
      </w:pPr>
      <w:r w:rsidRPr="00AD1DC8">
        <w:rPr>
          <w:rFonts w:ascii="仿宋_GB2312" w:eastAsia="仿宋_GB2312" w:hint="eastAsia"/>
          <w:sz w:val="30"/>
          <w:szCs w:val="30"/>
        </w:rPr>
        <w:t>九、出现《上海证券交易所科创板股票上市规则》以及上市公司章程规定的情形时，特别表决权股份将按1:1的比例转换为普通股份。股份转换自相关情形发生时即生效，并可能与相关股份转换登记时点存在差异。投资者需及时关注上市公司相关公告，以了解特别表决权股份变动事宜。</w:t>
      </w:r>
    </w:p>
    <w:p w:rsidR="007E6A85" w:rsidRPr="00AD1DC8" w:rsidRDefault="005C6AFE" w:rsidP="00AD1DC8">
      <w:pPr>
        <w:pStyle w:val="ac"/>
        <w:spacing w:line="360" w:lineRule="auto"/>
        <w:ind w:firstLine="600"/>
        <w:rPr>
          <w:rFonts w:ascii="仿宋_GB2312" w:eastAsia="仿宋_GB2312"/>
          <w:color w:val="000000"/>
          <w:sz w:val="30"/>
          <w:szCs w:val="30"/>
        </w:rPr>
      </w:pPr>
      <w:r w:rsidRPr="00AD1DC8">
        <w:rPr>
          <w:rFonts w:ascii="仿宋_GB2312" w:eastAsia="仿宋_GB2312" w:hint="eastAsia"/>
          <w:color w:val="000000"/>
          <w:sz w:val="30"/>
          <w:szCs w:val="30"/>
        </w:rPr>
        <w:t>十、相对于主板上市公司，科创板上市公司的股权激励制度更为灵活，包括股权激励计划所涉及的股票比例上限和对象有所扩大、价格条款更为灵活、实施方式更为便利。实施该等股权激励制度安排可能导致公司实际上市交易的股票数量超过首次公开发行时的数量。</w:t>
      </w:r>
    </w:p>
    <w:p w:rsidR="007E6A85" w:rsidRPr="00AD1DC8" w:rsidRDefault="005C6AFE" w:rsidP="00AD1DC8">
      <w:pPr>
        <w:spacing w:line="360" w:lineRule="auto"/>
      </w:pPr>
      <w:r w:rsidRPr="00AD1DC8">
        <w:rPr>
          <w:rFonts w:hint="eastAsia"/>
        </w:rPr>
        <w:t>十一、科创板股票竞价交易设置较宽的涨跌幅限制，首次公开发行上市的股票，上市后的前5个交易日不设涨跌幅限制，其</w:t>
      </w:r>
      <w:r w:rsidRPr="00AD1DC8">
        <w:rPr>
          <w:rFonts w:hint="eastAsia"/>
        </w:rPr>
        <w:lastRenderedPageBreak/>
        <w:t>后涨跌幅限制为20%，投资者应当关注可能产生的股价波动的风险。</w:t>
      </w:r>
    </w:p>
    <w:p w:rsidR="007E6A85" w:rsidRPr="00AD1DC8" w:rsidRDefault="005C6AFE" w:rsidP="00AD1DC8">
      <w:pPr>
        <w:pStyle w:val="ac"/>
        <w:spacing w:line="360" w:lineRule="auto"/>
        <w:ind w:firstLine="600"/>
        <w:rPr>
          <w:rFonts w:ascii="仿宋_GB2312" w:eastAsia="仿宋_GB2312"/>
          <w:sz w:val="30"/>
          <w:szCs w:val="30"/>
        </w:rPr>
      </w:pPr>
      <w:r w:rsidRPr="00AD1DC8">
        <w:rPr>
          <w:rFonts w:ascii="仿宋_GB2312" w:eastAsia="仿宋_GB2312" w:hint="eastAsia"/>
          <w:sz w:val="30"/>
          <w:szCs w:val="30"/>
        </w:rPr>
        <w:t>十二、科创板在条件成熟时将引入做市商机制，请投资者及时关注相关事项。</w:t>
      </w:r>
    </w:p>
    <w:p w:rsidR="007E6A85" w:rsidRPr="00AD1DC8" w:rsidRDefault="005C6AFE" w:rsidP="00AD1DC8">
      <w:pPr>
        <w:pStyle w:val="ac"/>
        <w:spacing w:line="360" w:lineRule="auto"/>
        <w:ind w:firstLine="600"/>
        <w:rPr>
          <w:rFonts w:ascii="仿宋_GB2312" w:eastAsia="仿宋_GB2312"/>
          <w:sz w:val="30"/>
          <w:szCs w:val="30"/>
        </w:rPr>
      </w:pPr>
      <w:r w:rsidRPr="00AD1DC8">
        <w:rPr>
          <w:rFonts w:ascii="仿宋_GB2312" w:eastAsia="仿宋_GB2312" w:hint="eastAsia"/>
          <w:sz w:val="30"/>
          <w:szCs w:val="30"/>
        </w:rPr>
        <w:t>十三、投资者需关注科创板股票交易的单笔申报数量、最小价格变动单位、有效申报价格范围等与上交所主板市场股票交易存在差异，避免产生无效申报。</w:t>
      </w:r>
    </w:p>
    <w:p w:rsidR="007E6A85" w:rsidRPr="00AD1DC8" w:rsidRDefault="005C6AFE" w:rsidP="00AD1DC8">
      <w:pPr>
        <w:spacing w:line="360" w:lineRule="auto"/>
      </w:pPr>
      <w:r w:rsidRPr="00AD1DC8">
        <w:rPr>
          <w:rFonts w:hint="eastAsia"/>
        </w:rPr>
        <w:t>十四、投资者需关注科创板股票交易方式包括竞价交易、盘后固定价格交易及大宗交易，不同交易方式的交易时间、申报要求、成交原则等存在差异。科创板股票大宗交易，</w:t>
      </w:r>
      <w:r w:rsidRPr="00AD1DC8">
        <w:rPr>
          <w:rFonts w:hint="eastAsia"/>
          <w:color w:val="000000"/>
        </w:rPr>
        <w:t>不适用上交所主板市场股票大宗交易中固定价格申报的相关规定。</w:t>
      </w:r>
    </w:p>
    <w:p w:rsidR="007E6A85" w:rsidRPr="00AD1DC8" w:rsidRDefault="005C6AFE" w:rsidP="00AD1DC8">
      <w:pPr>
        <w:spacing w:line="360" w:lineRule="auto"/>
      </w:pPr>
      <w:r w:rsidRPr="00AD1DC8">
        <w:rPr>
          <w:rFonts w:hint="eastAsia"/>
        </w:rPr>
        <w:t>十五、科创板股票上市首日即可作为融资融券标的，与上交所主板市场存在差异，投资者应注意相关风险。</w:t>
      </w:r>
    </w:p>
    <w:p w:rsidR="007E6A85" w:rsidRPr="00AD1DC8" w:rsidRDefault="005C6AFE" w:rsidP="00AD1DC8">
      <w:pPr>
        <w:pStyle w:val="ac"/>
        <w:spacing w:line="360" w:lineRule="auto"/>
        <w:ind w:firstLine="600"/>
        <w:rPr>
          <w:rFonts w:ascii="仿宋_GB2312" w:eastAsia="仿宋_GB2312"/>
          <w:sz w:val="30"/>
          <w:szCs w:val="30"/>
        </w:rPr>
      </w:pPr>
      <w:r w:rsidRPr="00AD1DC8">
        <w:rPr>
          <w:rFonts w:ascii="仿宋_GB2312" w:eastAsia="仿宋_GB2312" w:hint="eastAsia"/>
          <w:sz w:val="30"/>
          <w:szCs w:val="30"/>
        </w:rPr>
        <w:t>十六、科创板股票交易</w:t>
      </w:r>
      <w:r w:rsidRPr="00AD1DC8">
        <w:rPr>
          <w:rFonts w:eastAsia="仿宋_GB2312" w:hint="eastAsia"/>
          <w:color w:val="000000"/>
          <w:sz w:val="30"/>
          <w:szCs w:val="30"/>
        </w:rPr>
        <w:t>盘中临时停牌情形和严重异常波动股票核查制度与上交所主板市场规定不同，</w:t>
      </w:r>
      <w:r w:rsidRPr="00AD1DC8">
        <w:rPr>
          <w:rFonts w:ascii="仿宋_GB2312" w:eastAsia="仿宋_GB2312" w:hint="eastAsia"/>
          <w:sz w:val="30"/>
          <w:szCs w:val="30"/>
        </w:rPr>
        <w:t>投资者应当关注与此相关的风险。</w:t>
      </w:r>
    </w:p>
    <w:p w:rsidR="007E6A85" w:rsidRPr="00AD1DC8" w:rsidRDefault="005C6AFE" w:rsidP="00AD1DC8">
      <w:pPr>
        <w:pStyle w:val="ac"/>
        <w:spacing w:line="360" w:lineRule="auto"/>
        <w:ind w:firstLine="600"/>
        <w:rPr>
          <w:rFonts w:eastAsia="仿宋_GB2312"/>
          <w:color w:val="000000"/>
          <w:sz w:val="30"/>
          <w:szCs w:val="30"/>
        </w:rPr>
      </w:pPr>
      <w:r w:rsidRPr="00AD1DC8">
        <w:rPr>
          <w:rFonts w:eastAsia="仿宋_GB2312" w:hint="eastAsia"/>
          <w:color w:val="000000"/>
          <w:sz w:val="30"/>
          <w:szCs w:val="30"/>
        </w:rPr>
        <w:t>十七、符合相关规定的红筹企业可以在科创板上市。红筹企业在境外注册，可能采用协议控制架构，在信息披露、分红派息等方面可能与境内上市公司存在差异。</w:t>
      </w:r>
      <w:r w:rsidRPr="00AD1DC8">
        <w:rPr>
          <w:rFonts w:ascii="仿宋_GB2312" w:eastAsia="仿宋_GB2312" w:hint="eastAsia"/>
          <w:sz w:val="30"/>
          <w:szCs w:val="30"/>
        </w:rPr>
        <w:t>红筹公司注册地、境外上市地等地法律法规对当地投资者提供的保护,可能与境内法律为境内投资者提供的保护存在差异。</w:t>
      </w:r>
    </w:p>
    <w:p w:rsidR="007E6A85" w:rsidRPr="00AD1DC8" w:rsidRDefault="005C6AFE" w:rsidP="007E6A85">
      <w:pPr>
        <w:pStyle w:val="ac"/>
        <w:spacing w:line="360" w:lineRule="auto"/>
        <w:ind w:firstLineChars="0" w:firstLine="0"/>
        <w:rPr>
          <w:rFonts w:ascii="仿宋_GB2312" w:eastAsia="仿宋_GB2312"/>
          <w:sz w:val="30"/>
          <w:szCs w:val="30"/>
        </w:rPr>
      </w:pPr>
      <w:r w:rsidRPr="00AD1DC8">
        <w:rPr>
          <w:rFonts w:ascii="仿宋_GB2312" w:eastAsia="仿宋_GB2312" w:hint="eastAsia"/>
          <w:sz w:val="30"/>
          <w:szCs w:val="30"/>
        </w:rPr>
        <w:lastRenderedPageBreak/>
        <w:t xml:space="preserve">    十八、</w:t>
      </w:r>
      <w:r w:rsidRPr="00AD1DC8">
        <w:rPr>
          <w:rFonts w:eastAsia="仿宋_GB2312" w:hint="eastAsia"/>
          <w:color w:val="000000"/>
          <w:sz w:val="30"/>
          <w:szCs w:val="30"/>
        </w:rPr>
        <w:t>红筹企业可以发行股票或存托凭证在科创板上市。</w:t>
      </w:r>
      <w:r w:rsidRPr="00AD1DC8">
        <w:rPr>
          <w:rFonts w:ascii="仿宋_GB2312" w:eastAsia="仿宋_GB2312" w:hint="eastAsia"/>
          <w:sz w:val="30"/>
          <w:szCs w:val="30"/>
        </w:rPr>
        <w:t>存托凭证由存托人签发、以境外证券为基础在中国境内发行,代表境外基础证券权益。红筹公司存托凭证持有人实际享有的权益与境外基础证券持有人的权益虽然基本相当,但并不能等同于直接持有境外基础证券。</w:t>
      </w:r>
      <w:r w:rsidRPr="00AD1DC8">
        <w:rPr>
          <w:rFonts w:eastAsia="仿宋_GB2312" w:hint="eastAsia"/>
          <w:color w:val="000000"/>
          <w:sz w:val="30"/>
          <w:szCs w:val="30"/>
        </w:rPr>
        <w:t>投资者</w:t>
      </w:r>
      <w:r w:rsidRPr="00AD1DC8">
        <w:rPr>
          <w:rFonts w:ascii="仿宋_GB2312" w:eastAsia="仿宋_GB2312" w:hint="eastAsia"/>
          <w:sz w:val="30"/>
          <w:szCs w:val="30"/>
        </w:rPr>
        <w:t>应当充分知悉存托协议和相关规则的具体内容，了解并接受在交易和持有红筹公司股票或存托凭证过程中可能存在的风险。</w:t>
      </w:r>
    </w:p>
    <w:p w:rsidR="007E6A85" w:rsidRPr="00AD1DC8" w:rsidRDefault="005C6AFE" w:rsidP="007E6A85">
      <w:pPr>
        <w:pStyle w:val="ac"/>
        <w:spacing w:line="360" w:lineRule="auto"/>
        <w:ind w:firstLineChars="0" w:firstLine="600"/>
        <w:rPr>
          <w:rFonts w:ascii="仿宋_GB2312" w:eastAsia="仿宋_GB2312"/>
          <w:sz w:val="30"/>
          <w:szCs w:val="30"/>
        </w:rPr>
      </w:pPr>
      <w:r w:rsidRPr="00AD1DC8">
        <w:rPr>
          <w:rFonts w:ascii="仿宋_GB2312" w:eastAsia="仿宋_GB2312" w:hint="eastAsia"/>
          <w:sz w:val="30"/>
          <w:szCs w:val="30"/>
        </w:rPr>
        <w:t>十九、科创板股票相关法律、行政法规、部门规章、规范性文件（以下简称法律法规）和交易所业务规则，可能根据市场情况进行修改，或者制定新的法律法规和业务规则，投资者应当及时予以关注和了解。</w:t>
      </w:r>
    </w:p>
    <w:p w:rsidR="007E6A85" w:rsidRPr="00F91F00" w:rsidRDefault="005C6AFE" w:rsidP="007E6A85">
      <w:pPr>
        <w:widowControl/>
        <w:spacing w:line="240" w:lineRule="auto"/>
        <w:ind w:firstLineChars="0" w:firstLine="0"/>
        <w:jc w:val="left"/>
        <w:rPr>
          <w:color w:val="000000"/>
          <w:sz w:val="24"/>
          <w:szCs w:val="24"/>
        </w:rPr>
      </w:pPr>
      <w:r w:rsidRPr="005C6AFE">
        <w:rPr>
          <w:b/>
          <w:color w:val="000000"/>
          <w:sz w:val="24"/>
          <w:szCs w:val="24"/>
        </w:rPr>
        <w:br w:type="page"/>
      </w:r>
    </w:p>
    <w:p w:rsidR="007E6A85" w:rsidRPr="00F91F00" w:rsidRDefault="005C6AFE" w:rsidP="007E6A85">
      <w:pPr>
        <w:pStyle w:val="2"/>
        <w:rPr>
          <w:sz w:val="36"/>
          <w:szCs w:val="36"/>
        </w:rPr>
      </w:pPr>
      <w:bookmarkStart w:id="22" w:name="_Toc80188419"/>
      <w:r w:rsidRPr="005C6AFE">
        <w:rPr>
          <w:sz w:val="36"/>
          <w:szCs w:val="36"/>
        </w:rPr>
        <w:lastRenderedPageBreak/>
        <w:t xml:space="preserve">1.4 </w:t>
      </w:r>
      <w:r w:rsidRPr="005C6AFE">
        <w:rPr>
          <w:rFonts w:hint="eastAsia"/>
          <w:sz w:val="36"/>
          <w:szCs w:val="36"/>
        </w:rPr>
        <w:t>上海证券交易所试点创新企业股票或存托凭证投资者风险揭示书必备条款</w:t>
      </w:r>
      <w:bookmarkEnd w:id="22"/>
    </w:p>
    <w:p w:rsidR="007E6A85" w:rsidRPr="00F91F00" w:rsidRDefault="005C6AFE" w:rsidP="00C9595F">
      <w:pPr>
        <w:tabs>
          <w:tab w:val="center" w:pos="4453"/>
          <w:tab w:val="left" w:pos="7537"/>
        </w:tabs>
        <w:spacing w:line="360" w:lineRule="auto"/>
        <w:ind w:firstLine="480"/>
        <w:jc w:val="left"/>
        <w:rPr>
          <w:color w:val="000000"/>
          <w:sz w:val="24"/>
          <w:szCs w:val="24"/>
        </w:rPr>
      </w:pPr>
      <w:r w:rsidRPr="005C6AFE">
        <w:rPr>
          <w:sz w:val="24"/>
          <w:szCs w:val="24"/>
        </w:rPr>
        <w:tab/>
      </w:r>
      <w:r w:rsidRPr="005C6AFE">
        <w:rPr>
          <w:rFonts w:hint="eastAsia"/>
          <w:sz w:val="24"/>
          <w:szCs w:val="24"/>
        </w:rPr>
        <w:t>（2018年6月15日发布）</w:t>
      </w:r>
      <w:r w:rsidRPr="005C6AFE">
        <w:rPr>
          <w:sz w:val="24"/>
          <w:szCs w:val="24"/>
        </w:rPr>
        <w:tab/>
      </w:r>
    </w:p>
    <w:p w:rsidR="007E6A85" w:rsidRPr="00F91F00" w:rsidRDefault="007E6A85" w:rsidP="00C9595F">
      <w:pPr>
        <w:autoSpaceDE w:val="0"/>
        <w:autoSpaceDN w:val="0"/>
        <w:adjustRightInd w:val="0"/>
        <w:spacing w:line="360" w:lineRule="auto"/>
        <w:ind w:firstLine="480"/>
        <w:rPr>
          <w:rFonts w:cs="黑体"/>
          <w:sz w:val="24"/>
          <w:szCs w:val="24"/>
        </w:rPr>
      </w:pPr>
    </w:p>
    <w:p w:rsidR="007E6A85" w:rsidRPr="00AD1DC8" w:rsidRDefault="005C6AFE" w:rsidP="00AD1DC8">
      <w:pPr>
        <w:pStyle w:val="ac"/>
        <w:spacing w:line="360" w:lineRule="auto"/>
        <w:ind w:firstLine="600"/>
        <w:rPr>
          <w:rFonts w:ascii="仿宋_GB2312" w:eastAsia="仿宋_GB2312"/>
          <w:sz w:val="30"/>
          <w:szCs w:val="30"/>
        </w:rPr>
      </w:pPr>
      <w:r w:rsidRPr="00AD1DC8">
        <w:rPr>
          <w:rFonts w:ascii="仿宋_GB2312" w:eastAsia="仿宋_GB2312" w:hint="eastAsia"/>
          <w:sz w:val="30"/>
          <w:szCs w:val="30"/>
        </w:rPr>
        <w:t>为了使投资者充分了解试点创新企业（以下简称创新企业）股票或存托凭证（以下统称创新企业证券）交易（含发行申购）的相关风险，开展创新企业证券经纪业务的证券公司应当制定《试点创新企业股票或存托凭证交易风险揭示书》（以下简称《风险揭示书》），向参与创新企业证券交易的投资者全面介绍其中所涉及的相关制度规则、业务流程和风险事项，充分揭示风险。投资者应当根据自身财务状况、实际需求、风险识别和承受能力等因素，审慎决定是否参与创新企业证券交易。投资者决定参与创新企业证券交易的，应当仔细阅读《风险揭示书》并签字确认。《风险揭示书》应当至少包括下列内容：</w:t>
      </w:r>
    </w:p>
    <w:p w:rsidR="007E6A85" w:rsidRPr="00AD1DC8" w:rsidRDefault="005C6AFE" w:rsidP="00AD1DC8">
      <w:pPr>
        <w:spacing w:line="360" w:lineRule="auto"/>
        <w:ind w:firstLine="602"/>
        <w:rPr>
          <w:rFonts w:ascii="黑体" w:eastAsia="黑体" w:hAnsi="黑体"/>
          <w:b/>
        </w:rPr>
      </w:pPr>
      <w:r w:rsidRPr="00AD1DC8">
        <w:rPr>
          <w:rFonts w:ascii="黑体" w:eastAsia="黑体" w:hAnsi="黑体" w:hint="eastAsia"/>
          <w:b/>
        </w:rPr>
        <w:t>一、与创新企业发行相关的风险</w:t>
      </w:r>
    </w:p>
    <w:p w:rsidR="007E6A85" w:rsidRPr="00AD1DC8" w:rsidRDefault="005C6AFE" w:rsidP="00AD1DC8">
      <w:pPr>
        <w:pStyle w:val="ac"/>
        <w:spacing w:line="360" w:lineRule="auto"/>
        <w:ind w:firstLine="600"/>
        <w:rPr>
          <w:rFonts w:ascii="仿宋_GB2312" w:eastAsia="仿宋_GB2312"/>
          <w:sz w:val="30"/>
          <w:szCs w:val="30"/>
        </w:rPr>
      </w:pPr>
      <w:r w:rsidRPr="00AD1DC8">
        <w:rPr>
          <w:rFonts w:ascii="仿宋_GB2312" w:eastAsia="仿宋_GB2312" w:hint="eastAsia"/>
          <w:sz w:val="30"/>
          <w:szCs w:val="30"/>
        </w:rPr>
        <w:t>（一）创新企业可能存在首次公开发行前最近3个会计年度未能连续盈利、公开发行并上市时尚未盈利、有累计未弥补亏损等情形，可能存在上市后仍无法盈利、持续亏损、无法进行利润分配、退市的情形。</w:t>
      </w:r>
    </w:p>
    <w:p w:rsidR="007E6A85" w:rsidRPr="00AD1DC8" w:rsidRDefault="005C6AFE" w:rsidP="00AD1DC8">
      <w:pPr>
        <w:pStyle w:val="ac"/>
        <w:spacing w:line="360" w:lineRule="auto"/>
        <w:ind w:firstLine="600"/>
        <w:rPr>
          <w:rFonts w:ascii="仿宋_GB2312" w:eastAsia="仿宋_GB2312"/>
          <w:sz w:val="30"/>
          <w:szCs w:val="30"/>
        </w:rPr>
      </w:pPr>
      <w:r w:rsidRPr="00AD1DC8">
        <w:rPr>
          <w:rFonts w:ascii="仿宋_GB2312" w:eastAsia="仿宋_GB2312" w:hint="eastAsia"/>
          <w:sz w:val="30"/>
          <w:szCs w:val="30"/>
        </w:rPr>
        <w:t>（二）创新企业证券首次公开发行的价格可能高于公司每股净资产账面值，或者高于公司在境外其他市场公开发行的股票或</w:t>
      </w:r>
      <w:r w:rsidRPr="00AD1DC8">
        <w:rPr>
          <w:rFonts w:ascii="仿宋_GB2312" w:eastAsia="仿宋_GB2312" w:hint="eastAsia"/>
          <w:sz w:val="30"/>
          <w:szCs w:val="30"/>
        </w:rPr>
        <w:lastRenderedPageBreak/>
        <w:t>者存托凭证的发行价格或者二级市场交易价格。</w:t>
      </w:r>
    </w:p>
    <w:p w:rsidR="007E6A85" w:rsidRPr="00AD1DC8" w:rsidRDefault="005C6AFE" w:rsidP="00AD1DC8">
      <w:pPr>
        <w:pStyle w:val="ac"/>
        <w:spacing w:line="360" w:lineRule="auto"/>
        <w:ind w:firstLine="600"/>
        <w:rPr>
          <w:rFonts w:ascii="仿宋_GB2312" w:eastAsia="仿宋_GB2312"/>
          <w:sz w:val="30"/>
          <w:szCs w:val="30"/>
        </w:rPr>
      </w:pPr>
      <w:r w:rsidRPr="00AD1DC8">
        <w:rPr>
          <w:rFonts w:ascii="仿宋_GB2312" w:eastAsia="仿宋_GB2312" w:hint="eastAsia"/>
          <w:sz w:val="30"/>
          <w:szCs w:val="30"/>
        </w:rPr>
        <w:t>（三）创新企业发行上市时可能具有尚未实施完毕的股权激励项目，可能导致企业实际上市交易的证券数量超过首次公开发行时的数量。</w:t>
      </w:r>
    </w:p>
    <w:p w:rsidR="007E6A85" w:rsidRPr="00AD1DC8" w:rsidRDefault="005C6AFE" w:rsidP="00AD1DC8">
      <w:pPr>
        <w:pStyle w:val="ac"/>
        <w:spacing w:line="360" w:lineRule="auto"/>
        <w:ind w:firstLine="600"/>
        <w:rPr>
          <w:rFonts w:ascii="仿宋_GB2312" w:eastAsia="仿宋_GB2312"/>
          <w:sz w:val="30"/>
          <w:szCs w:val="30"/>
        </w:rPr>
      </w:pPr>
      <w:r w:rsidRPr="00AD1DC8">
        <w:rPr>
          <w:rFonts w:ascii="仿宋_GB2312" w:eastAsia="仿宋_GB2312" w:hint="eastAsia"/>
          <w:sz w:val="30"/>
          <w:szCs w:val="30"/>
        </w:rPr>
        <w:t>（四）红筹公司可能因不符合境内关于上市公司配股的相关规定无法向境内投资者实施配股，投资者的权益可能受到影响。</w:t>
      </w:r>
    </w:p>
    <w:p w:rsidR="007E6A85" w:rsidRPr="00AD1DC8" w:rsidRDefault="005C6AFE" w:rsidP="00AD1DC8">
      <w:pPr>
        <w:spacing w:line="360" w:lineRule="auto"/>
        <w:ind w:firstLine="602"/>
        <w:rPr>
          <w:rFonts w:ascii="黑体" w:eastAsia="黑体" w:hAnsi="黑体"/>
          <w:b/>
        </w:rPr>
      </w:pPr>
      <w:r w:rsidRPr="00AD1DC8">
        <w:rPr>
          <w:rFonts w:ascii="黑体" w:eastAsia="黑体" w:hAnsi="黑体" w:hint="eastAsia"/>
          <w:b/>
        </w:rPr>
        <w:t>二、与公司业务相关的风险</w:t>
      </w:r>
    </w:p>
    <w:p w:rsidR="007E6A85" w:rsidRPr="00AD1DC8" w:rsidRDefault="005C6AFE" w:rsidP="00AD1DC8">
      <w:pPr>
        <w:pStyle w:val="ac"/>
        <w:spacing w:line="360" w:lineRule="auto"/>
        <w:ind w:firstLine="600"/>
        <w:rPr>
          <w:rFonts w:ascii="仿宋_GB2312" w:eastAsia="仿宋_GB2312"/>
          <w:sz w:val="30"/>
          <w:szCs w:val="30"/>
        </w:rPr>
      </w:pPr>
      <w:r w:rsidRPr="00AD1DC8">
        <w:rPr>
          <w:rFonts w:ascii="仿宋_GB2312" w:eastAsia="仿宋_GB2312" w:hint="eastAsia"/>
          <w:sz w:val="30"/>
          <w:szCs w:val="30"/>
        </w:rPr>
        <w:t>（五）创新企业所处行业往往具有投入大、迭代快、风险高、易被颠覆等特点，可能因重大技术、产品、经营模式、相关政策变化而出现经营风险。</w:t>
      </w:r>
    </w:p>
    <w:p w:rsidR="007E6A85" w:rsidRPr="00AD1DC8" w:rsidRDefault="005C6AFE" w:rsidP="00AD1DC8">
      <w:pPr>
        <w:pStyle w:val="ac"/>
        <w:spacing w:line="360" w:lineRule="auto"/>
        <w:ind w:firstLine="600"/>
        <w:rPr>
          <w:rFonts w:ascii="仿宋_GB2312" w:eastAsia="仿宋_GB2312"/>
          <w:sz w:val="30"/>
          <w:szCs w:val="30"/>
        </w:rPr>
      </w:pPr>
      <w:r w:rsidRPr="00AD1DC8">
        <w:rPr>
          <w:rFonts w:ascii="仿宋_GB2312" w:eastAsia="仿宋_GB2312" w:hint="eastAsia"/>
          <w:sz w:val="30"/>
          <w:szCs w:val="30"/>
        </w:rPr>
        <w:t>（六）创新企业可能尚处于初步发展阶段，具有研发投入规模大、盈利周期较长等特点，企业持续创新能力、主营业务发展可持续性、公司收入及盈利水平等具有较大不确定性。</w:t>
      </w:r>
    </w:p>
    <w:p w:rsidR="007E6A85" w:rsidRPr="00AD1DC8" w:rsidRDefault="005C6AFE" w:rsidP="00AD1DC8">
      <w:pPr>
        <w:pStyle w:val="ac"/>
        <w:spacing w:line="360" w:lineRule="auto"/>
        <w:ind w:firstLine="600"/>
        <w:rPr>
          <w:rFonts w:ascii="仿宋_GB2312" w:eastAsia="仿宋_GB2312"/>
          <w:sz w:val="30"/>
          <w:szCs w:val="30"/>
        </w:rPr>
      </w:pPr>
      <w:r w:rsidRPr="00AD1DC8">
        <w:rPr>
          <w:rFonts w:ascii="仿宋_GB2312" w:eastAsia="仿宋_GB2312" w:hint="eastAsia"/>
          <w:sz w:val="30"/>
          <w:szCs w:val="30"/>
        </w:rPr>
        <w:t>（七）创新企业业务持续能力和盈利能力可能高度依赖一项或者多项重大创新项目、核心研发人员、客户群体、市场环境等内外部因素。企业在项目研发结果、研发成果商业化前景、核心研发人员稳定性、所处市场竞争环境、客户群体变化等方面，均可能面临重大不确定性，并对公司盈利能力产生重大影响。</w:t>
      </w:r>
    </w:p>
    <w:p w:rsidR="007E6A85" w:rsidRPr="00AD1DC8" w:rsidRDefault="005C6AFE" w:rsidP="00AD1DC8">
      <w:pPr>
        <w:spacing w:line="360" w:lineRule="auto"/>
        <w:ind w:firstLine="602"/>
        <w:rPr>
          <w:rFonts w:ascii="黑体" w:eastAsia="黑体" w:hAnsi="黑体"/>
          <w:b/>
        </w:rPr>
      </w:pPr>
      <w:r w:rsidRPr="00AD1DC8">
        <w:rPr>
          <w:rFonts w:ascii="黑体" w:eastAsia="黑体" w:hAnsi="黑体" w:hint="eastAsia"/>
          <w:b/>
        </w:rPr>
        <w:t>三、与境外发行人相关的风险</w:t>
      </w:r>
    </w:p>
    <w:p w:rsidR="007E6A85" w:rsidRPr="00AD1DC8" w:rsidRDefault="005C6AFE" w:rsidP="00AD1DC8">
      <w:pPr>
        <w:pStyle w:val="ac"/>
        <w:spacing w:line="360" w:lineRule="auto"/>
        <w:ind w:firstLine="600"/>
        <w:rPr>
          <w:rFonts w:ascii="仿宋_GB2312" w:eastAsia="仿宋_GB2312"/>
          <w:sz w:val="30"/>
          <w:szCs w:val="30"/>
        </w:rPr>
      </w:pPr>
      <w:r w:rsidRPr="00AD1DC8">
        <w:rPr>
          <w:rFonts w:ascii="仿宋_GB2312" w:eastAsia="仿宋_GB2312" w:hint="eastAsia"/>
          <w:sz w:val="30"/>
          <w:szCs w:val="30"/>
        </w:rPr>
        <w:t>（八）红筹公司在境外注册设立，其股权结构、公司治理、运行规范等事项适用境外注册地公司法等法律法规的规定；已经</w:t>
      </w:r>
      <w:r w:rsidRPr="00AD1DC8">
        <w:rPr>
          <w:rFonts w:ascii="仿宋_GB2312" w:eastAsia="仿宋_GB2312" w:hint="eastAsia"/>
          <w:sz w:val="30"/>
          <w:szCs w:val="30"/>
        </w:rPr>
        <w:lastRenderedPageBreak/>
        <w:t>在境外上市的，还需要遵守境外上市地相关规则。投资者权利及其行使可能与境内市场存在一定差异。此外，境内股东和境内存托凭证持有人享有的权益还可能受境外法律变化影响。</w:t>
      </w:r>
    </w:p>
    <w:p w:rsidR="007E6A85" w:rsidRPr="00AD1DC8" w:rsidRDefault="005C6AFE" w:rsidP="00AD1DC8">
      <w:pPr>
        <w:pStyle w:val="ac"/>
        <w:spacing w:line="360" w:lineRule="auto"/>
        <w:ind w:firstLine="600"/>
        <w:rPr>
          <w:rFonts w:ascii="仿宋_GB2312" w:eastAsia="仿宋_GB2312"/>
          <w:sz w:val="30"/>
          <w:szCs w:val="30"/>
        </w:rPr>
      </w:pPr>
      <w:r w:rsidRPr="00AD1DC8">
        <w:rPr>
          <w:rFonts w:ascii="仿宋_GB2312" w:eastAsia="仿宋_GB2312" w:hint="eastAsia"/>
          <w:sz w:val="30"/>
          <w:szCs w:val="30"/>
        </w:rPr>
        <w:t>（九）红筹公司股票类别、股东权利、股东大会、董事会、董事及高级管理人员的设置及权限、股东大会或者董事会的决议程序、公司利润分配政策、反收购措施安排等事项，可能与境内上市公司治理结构存在较大差异，投资者权利及其行使可能受到不同程度的限制。</w:t>
      </w:r>
    </w:p>
    <w:p w:rsidR="007E6A85" w:rsidRPr="00AD1DC8" w:rsidRDefault="005C6AFE" w:rsidP="00AD1DC8">
      <w:pPr>
        <w:pStyle w:val="ac"/>
        <w:spacing w:line="360" w:lineRule="auto"/>
        <w:ind w:firstLine="600"/>
        <w:rPr>
          <w:rFonts w:ascii="仿宋_GB2312" w:eastAsia="仿宋_GB2312"/>
          <w:sz w:val="30"/>
          <w:szCs w:val="30"/>
        </w:rPr>
      </w:pPr>
      <w:r w:rsidRPr="00AD1DC8">
        <w:rPr>
          <w:rFonts w:ascii="仿宋_GB2312" w:eastAsia="仿宋_GB2312" w:hint="eastAsia"/>
          <w:sz w:val="30"/>
          <w:szCs w:val="30"/>
        </w:rPr>
        <w:t>（十）红筹公司注册地法律法规、境外上市地相关规则对当地股东和投资者提供的保护，可能与境内法律为境内投资者提供的保护存在差异，且境内投资者可能需要承担跨境行使权利或者维护权利的成本和负担。</w:t>
      </w:r>
    </w:p>
    <w:p w:rsidR="007E6A85" w:rsidRPr="00AD1DC8" w:rsidRDefault="005C6AFE" w:rsidP="00AD1DC8">
      <w:pPr>
        <w:pStyle w:val="ac"/>
        <w:spacing w:line="360" w:lineRule="auto"/>
        <w:ind w:firstLine="600"/>
        <w:rPr>
          <w:rFonts w:ascii="仿宋_GB2312" w:eastAsia="仿宋_GB2312"/>
          <w:sz w:val="30"/>
          <w:szCs w:val="30"/>
        </w:rPr>
      </w:pPr>
      <w:r w:rsidRPr="00AD1DC8">
        <w:rPr>
          <w:rFonts w:ascii="仿宋_GB2312" w:eastAsia="仿宋_GB2312" w:hint="eastAsia"/>
          <w:sz w:val="30"/>
          <w:szCs w:val="30"/>
        </w:rPr>
        <w:t>（十一）红筹公司如果设置投票权差异安排，每份特殊投票权股份享有的投票权是每份普通投票权股份的数倍，红筹公司普通投资者的投票权利与境内上市公司股东权利存在较大差异。</w:t>
      </w:r>
    </w:p>
    <w:p w:rsidR="007E6A85" w:rsidRPr="00AD1DC8" w:rsidRDefault="005C6AFE" w:rsidP="00AD1DC8">
      <w:pPr>
        <w:pStyle w:val="ac"/>
        <w:spacing w:line="360" w:lineRule="auto"/>
        <w:ind w:firstLine="600"/>
        <w:rPr>
          <w:rFonts w:ascii="仿宋_GB2312" w:eastAsia="仿宋_GB2312"/>
          <w:sz w:val="30"/>
          <w:szCs w:val="30"/>
        </w:rPr>
      </w:pPr>
      <w:r w:rsidRPr="00AD1DC8">
        <w:rPr>
          <w:rFonts w:ascii="仿宋_GB2312" w:eastAsia="仿宋_GB2312" w:hint="eastAsia"/>
          <w:sz w:val="30"/>
          <w:szCs w:val="30"/>
        </w:rPr>
        <w:t>（十二）红筹公司如果采用协议控制架构，可能由于法律、政策变化带来合规、经营等风险，可能面临对境内实体运营企业重大依赖、协议控制架构下相关主体违约等风险。</w:t>
      </w:r>
    </w:p>
    <w:p w:rsidR="007E6A85" w:rsidRPr="00AD1DC8" w:rsidRDefault="005C6AFE" w:rsidP="00AD1DC8">
      <w:pPr>
        <w:pStyle w:val="ac"/>
        <w:spacing w:line="360" w:lineRule="auto"/>
        <w:ind w:firstLine="600"/>
        <w:rPr>
          <w:rFonts w:ascii="仿宋_GB2312" w:eastAsia="仿宋_GB2312"/>
          <w:sz w:val="30"/>
          <w:szCs w:val="30"/>
        </w:rPr>
      </w:pPr>
      <w:r w:rsidRPr="00AD1DC8">
        <w:rPr>
          <w:rFonts w:ascii="仿宋_GB2312" w:eastAsia="仿宋_GB2312" w:hint="eastAsia"/>
          <w:sz w:val="30"/>
          <w:szCs w:val="30"/>
        </w:rPr>
        <w:t>（十三）红筹公司境内披露的财务报告信息，可能采用经中国财政部认可的与中国会计准则等效的会计准则，可能与中国企业会计准则存在较大差异，投资者需要仔细阅读公司披露的差异</w:t>
      </w:r>
      <w:r w:rsidRPr="00AD1DC8">
        <w:rPr>
          <w:rFonts w:ascii="仿宋_GB2312" w:eastAsia="仿宋_GB2312" w:hint="eastAsia"/>
          <w:sz w:val="30"/>
          <w:szCs w:val="30"/>
        </w:rPr>
        <w:lastRenderedPageBreak/>
        <w:t>调节信息。此外，红筹公司所适用的会计年度期间可能不是境内投资者所熟悉的每年1月1日至12月31日。例如，会计年度期间是每年4月1日至次年的3月31日，公司披露定期报告的时点也与境内上市公司有所差异。</w:t>
      </w:r>
    </w:p>
    <w:p w:rsidR="007E6A85" w:rsidRPr="00AD1DC8" w:rsidRDefault="005C6AFE" w:rsidP="00AD1DC8">
      <w:pPr>
        <w:pStyle w:val="ac"/>
        <w:spacing w:line="360" w:lineRule="auto"/>
        <w:ind w:firstLine="600"/>
        <w:rPr>
          <w:rFonts w:ascii="仿宋_GB2312" w:eastAsia="仿宋_GB2312"/>
          <w:sz w:val="30"/>
          <w:szCs w:val="30"/>
        </w:rPr>
      </w:pPr>
      <w:r w:rsidRPr="00AD1DC8">
        <w:rPr>
          <w:rFonts w:ascii="仿宋_GB2312" w:eastAsia="仿宋_GB2312" w:hint="eastAsia"/>
          <w:sz w:val="30"/>
          <w:szCs w:val="30"/>
        </w:rPr>
        <w:t>（十四）已在境外上市的红筹公司，其定期报告可能按照境外上市地要求的格式编制，季度报告的披露时间也与境内上市公司存在差异。公司临时公告披露的事项类别、内容、频率和披露时点可能与境内上市公司信息披露存在差异。同时，由于境内外市场可能存在时差，红筹公司在境内外市场进行同步披露时，具体披露时间仍可能存在一定差异。</w:t>
      </w:r>
    </w:p>
    <w:p w:rsidR="007E6A85" w:rsidRPr="00AD1DC8" w:rsidRDefault="005C6AFE" w:rsidP="00AD1DC8">
      <w:pPr>
        <w:pStyle w:val="ac"/>
        <w:spacing w:line="360" w:lineRule="auto"/>
        <w:ind w:firstLine="600"/>
        <w:rPr>
          <w:rFonts w:ascii="仿宋_GB2312" w:eastAsia="仿宋_GB2312"/>
          <w:sz w:val="30"/>
          <w:szCs w:val="30"/>
        </w:rPr>
      </w:pPr>
      <w:r w:rsidRPr="00AD1DC8">
        <w:rPr>
          <w:rFonts w:ascii="仿宋_GB2312" w:eastAsia="仿宋_GB2312" w:hint="eastAsia"/>
          <w:sz w:val="30"/>
          <w:szCs w:val="30"/>
        </w:rPr>
        <w:t>（十五）红筹公司在境内市场发布的信息披露文件须使用中文，但公司注册文件、其他法律文件可能使用其他语言，投资者可能面临阅读和理解困难。</w:t>
      </w:r>
    </w:p>
    <w:p w:rsidR="007E6A85" w:rsidRPr="00AD1DC8" w:rsidRDefault="005C6AFE" w:rsidP="00AD1DC8">
      <w:pPr>
        <w:pStyle w:val="ac"/>
        <w:spacing w:line="360" w:lineRule="auto"/>
        <w:ind w:firstLine="600"/>
        <w:rPr>
          <w:rFonts w:ascii="仿宋_GB2312" w:eastAsia="仿宋_GB2312"/>
          <w:sz w:val="30"/>
          <w:szCs w:val="30"/>
        </w:rPr>
      </w:pPr>
      <w:r w:rsidRPr="00AD1DC8">
        <w:rPr>
          <w:rFonts w:ascii="仿宋_GB2312" w:eastAsia="仿宋_GB2312" w:hint="eastAsia"/>
          <w:sz w:val="30"/>
          <w:szCs w:val="30"/>
        </w:rPr>
        <w:t>（十六）红筹公司可能仅在境内市场发行并上市较小规模的股票或者存托凭证，公司大部分或者绝大部分的表决权由境外股东等持有，境内投资者可能无法实际参与公司重大事务的决策。</w:t>
      </w:r>
    </w:p>
    <w:p w:rsidR="007E6A85" w:rsidRPr="00AD1DC8" w:rsidRDefault="005C6AFE" w:rsidP="00AD1DC8">
      <w:pPr>
        <w:pStyle w:val="ac"/>
        <w:spacing w:line="360" w:lineRule="auto"/>
        <w:ind w:firstLine="600"/>
        <w:rPr>
          <w:rFonts w:ascii="仿宋_GB2312" w:eastAsia="仿宋_GB2312"/>
          <w:sz w:val="30"/>
          <w:szCs w:val="30"/>
        </w:rPr>
      </w:pPr>
      <w:r w:rsidRPr="00AD1DC8">
        <w:rPr>
          <w:rFonts w:ascii="仿宋_GB2312" w:eastAsia="仿宋_GB2312" w:hint="eastAsia"/>
          <w:sz w:val="30"/>
          <w:szCs w:val="30"/>
        </w:rPr>
        <w:t>（十七）红筹公司决定分红后，将有换汇、清算等程序，可能导致境内投资者取得分红派息时间较境外有所延迟。同时，延迟期间的汇率波动，也可能导致境内投资者实际取得分红派息与境外投资者存在一定差异。此外，分红派息还可能因外汇管制、注册地政策等发生延迟。</w:t>
      </w:r>
    </w:p>
    <w:p w:rsidR="007E6A85" w:rsidRPr="00AD1DC8" w:rsidRDefault="005C6AFE" w:rsidP="00AD1DC8">
      <w:pPr>
        <w:pStyle w:val="ac"/>
        <w:spacing w:line="360" w:lineRule="auto"/>
        <w:ind w:firstLine="600"/>
        <w:rPr>
          <w:rFonts w:ascii="仿宋_GB2312" w:eastAsia="仿宋_GB2312"/>
          <w:sz w:val="30"/>
          <w:szCs w:val="30"/>
        </w:rPr>
      </w:pPr>
      <w:r w:rsidRPr="00AD1DC8">
        <w:rPr>
          <w:rFonts w:ascii="仿宋_GB2312" w:eastAsia="仿宋_GB2312" w:hint="eastAsia"/>
          <w:sz w:val="30"/>
          <w:szCs w:val="30"/>
        </w:rPr>
        <w:lastRenderedPageBreak/>
        <w:t>（十八）红筹公司分红派息等可能因注册地法律制度和相关政策，被征收相关税费，使投资回报受到一定影响。投资者需要仔细阅读公司披露的文件，了解税费事项及征收途径。</w:t>
      </w:r>
    </w:p>
    <w:p w:rsidR="007E6A85" w:rsidRPr="00AD1DC8" w:rsidRDefault="005C6AFE" w:rsidP="00AD1DC8">
      <w:pPr>
        <w:pStyle w:val="ac"/>
        <w:spacing w:line="360" w:lineRule="auto"/>
        <w:ind w:firstLine="600"/>
        <w:rPr>
          <w:rFonts w:ascii="仿宋_GB2312" w:eastAsia="仿宋_GB2312"/>
          <w:sz w:val="30"/>
          <w:szCs w:val="30"/>
        </w:rPr>
      </w:pPr>
      <w:r w:rsidRPr="00AD1DC8">
        <w:rPr>
          <w:rFonts w:ascii="仿宋_GB2312" w:eastAsia="仿宋_GB2312" w:hint="eastAsia"/>
          <w:sz w:val="30"/>
          <w:szCs w:val="30"/>
        </w:rPr>
        <w:t xml:space="preserve">（十九）红筹公司存托凭证的境内投资者可以依据境内《证券法》提起证券诉讼，但境内投资者无法直接作为红筹公司境外注册地或者境外上市地的投资者，依据当地法律制度提起证券诉讼。 </w:t>
      </w:r>
    </w:p>
    <w:p w:rsidR="007E6A85" w:rsidRPr="00AD1DC8" w:rsidRDefault="005C6AFE" w:rsidP="00AD1DC8">
      <w:pPr>
        <w:pStyle w:val="ac"/>
        <w:spacing w:line="360" w:lineRule="auto"/>
        <w:ind w:firstLine="600"/>
        <w:rPr>
          <w:rFonts w:ascii="仿宋_GB2312" w:eastAsia="仿宋_GB2312"/>
          <w:sz w:val="30"/>
          <w:szCs w:val="30"/>
        </w:rPr>
      </w:pPr>
      <w:r w:rsidRPr="00AD1DC8">
        <w:rPr>
          <w:rFonts w:ascii="仿宋_GB2312" w:eastAsia="仿宋_GB2312" w:hint="eastAsia"/>
          <w:sz w:val="30"/>
          <w:szCs w:val="30"/>
        </w:rPr>
        <w:t>（二十）投资者是否可以根据境内法律在境内法院获得以红筹公司为被告的诉讼裁决执行，取决于我国与红筹公司注册地国家或者地区的司法协助安排、红筹公司与境内实体运营企业之间关系安排等。此外，由于红筹公司通常为离岸特殊目的公司，相关诉讼裁决可能无法得到有效执行。</w:t>
      </w:r>
    </w:p>
    <w:p w:rsidR="007E6A85" w:rsidRPr="00AD1DC8" w:rsidRDefault="005C6AFE" w:rsidP="00AD1DC8">
      <w:pPr>
        <w:spacing w:line="360" w:lineRule="auto"/>
        <w:ind w:firstLine="602"/>
        <w:rPr>
          <w:rFonts w:ascii="黑体" w:eastAsia="黑体" w:hAnsi="黑体"/>
          <w:b/>
        </w:rPr>
      </w:pPr>
      <w:r w:rsidRPr="00AD1DC8">
        <w:rPr>
          <w:rFonts w:ascii="黑体" w:eastAsia="黑体" w:hAnsi="黑体" w:hint="eastAsia"/>
          <w:b/>
        </w:rPr>
        <w:t>四、与存托凭证相关的风险</w:t>
      </w:r>
    </w:p>
    <w:p w:rsidR="007E6A85" w:rsidRPr="00AD1DC8" w:rsidRDefault="005C6AFE" w:rsidP="00AD1DC8">
      <w:pPr>
        <w:autoSpaceDE w:val="0"/>
        <w:autoSpaceDN w:val="0"/>
        <w:adjustRightInd w:val="0"/>
        <w:spacing w:line="360" w:lineRule="auto"/>
        <w:rPr>
          <w:color w:val="000000"/>
        </w:rPr>
      </w:pPr>
      <w:r w:rsidRPr="00AD1DC8">
        <w:rPr>
          <w:rFonts w:hint="eastAsia"/>
        </w:rPr>
        <w:t>（二十一）存托凭证是我国资本市场的一个全新证券品种，</w:t>
      </w:r>
      <w:r w:rsidRPr="00AD1DC8">
        <w:rPr>
          <w:rFonts w:hint="eastAsia"/>
          <w:color w:val="000000"/>
        </w:rPr>
        <w:t>由存托人签发、以境外证券为基础在中国境内发行，代表境外基础证券权益。存托凭证持有人实际享有的权益与境外基础证券持有人的权益虽然基本相当，但并不能等同于直接持有境外基础证券。在参与红筹公司存托凭证交易之前，投资者应当充分关注存托协议的具体内容，充分知悉存托凭证与基础证券所代表的权利在范围和行使方式等方面的差异，知悉在交易和持有存托凭证过程中需要承担的义务及可能受到的限制，并应当关注证券交易普</w:t>
      </w:r>
      <w:r w:rsidRPr="00AD1DC8">
        <w:rPr>
          <w:rFonts w:hint="eastAsia"/>
          <w:color w:val="000000"/>
        </w:rPr>
        <w:lastRenderedPageBreak/>
        <w:t>遍具有的宏观经济风险、政策风险、市场风险、不可抗力风险等。</w:t>
      </w:r>
    </w:p>
    <w:p w:rsidR="007E6A85" w:rsidRPr="00AD1DC8" w:rsidRDefault="005C6AFE" w:rsidP="00AD1DC8">
      <w:pPr>
        <w:spacing w:line="360" w:lineRule="auto"/>
      </w:pPr>
      <w:r w:rsidRPr="00AD1DC8">
        <w:rPr>
          <w:rFonts w:hint="eastAsia"/>
        </w:rPr>
        <w:t>（二十二）投资者买入或者持有红筹公司境内发行的存托凭证，即被视为自动加入存托协议，成为存托协议的当事人，应当按照存托协议约定的方式行使权利，并履行相应义务。存托协议可能通过红筹公司和存托人商议等方式进行修改，投资者无法单独要求红筹公司或者存托人对存托协议作出额外修改。</w:t>
      </w:r>
    </w:p>
    <w:p w:rsidR="007E6A85" w:rsidRPr="00AD1DC8" w:rsidRDefault="005C6AFE" w:rsidP="00AD1DC8">
      <w:pPr>
        <w:spacing w:line="360" w:lineRule="auto"/>
      </w:pPr>
      <w:r w:rsidRPr="00AD1DC8">
        <w:rPr>
          <w:rFonts w:hint="eastAsia"/>
        </w:rPr>
        <w:t>（二十三）持有红筹公司存托凭证的投资者，不是红筹公司登记在册的股东，不能以股东身份直接行使股东权利；投资者仅能根据存托协议的约定，通过存托人享有并行使分红、投票等权利。</w:t>
      </w:r>
    </w:p>
    <w:p w:rsidR="007E6A85" w:rsidRPr="00AD1DC8" w:rsidRDefault="005C6AFE" w:rsidP="00AD1DC8">
      <w:pPr>
        <w:spacing w:line="360" w:lineRule="auto"/>
      </w:pPr>
      <w:r w:rsidRPr="00AD1DC8">
        <w:rPr>
          <w:rFonts w:hint="eastAsia"/>
        </w:rPr>
        <w:t>（二十四）存托凭证存续期间，存托凭证项目内容可能发生重大、实质变化，包括但不限于存托凭证与基础证券转换比例发生调整、红筹公司和存托人可能对存托协议作出修改，更换存托人、更换托管人、存托凭证主动退市等。部分变化可能仅以事先通知的方式，即对投资者生效。投资者可能无法对此行使表决权。</w:t>
      </w:r>
    </w:p>
    <w:p w:rsidR="007E6A85" w:rsidRPr="00AD1DC8" w:rsidRDefault="005C6AFE" w:rsidP="00AD1DC8">
      <w:pPr>
        <w:spacing w:line="360" w:lineRule="auto"/>
      </w:pPr>
      <w:r w:rsidRPr="00AD1DC8">
        <w:rPr>
          <w:rFonts w:hint="eastAsia"/>
        </w:rPr>
        <w:t>（二十五）存托凭证存续期间，对应的基础证券等财产可能出现被质押、挪用、司法冻结、强制执行等情形，投资者可能存在失去应有权利的风险。</w:t>
      </w:r>
    </w:p>
    <w:p w:rsidR="007E6A85" w:rsidRPr="00AD1DC8" w:rsidRDefault="005C6AFE" w:rsidP="00AD1DC8">
      <w:pPr>
        <w:autoSpaceDE w:val="0"/>
        <w:autoSpaceDN w:val="0"/>
        <w:adjustRightInd w:val="0"/>
        <w:spacing w:line="360" w:lineRule="auto"/>
      </w:pPr>
      <w:r w:rsidRPr="00AD1DC8">
        <w:rPr>
          <w:rFonts w:hint="eastAsia"/>
        </w:rPr>
        <w:t>（二十六）</w:t>
      </w:r>
      <w:r w:rsidRPr="00AD1DC8">
        <w:rPr>
          <w:rFonts w:hint="eastAsia"/>
          <w:color w:val="000000"/>
        </w:rPr>
        <w:t>存托人可能向存托凭证持有人收取存托凭证相关费用，投资者应当充分了解存托凭证的相关收费项目和标准。</w:t>
      </w:r>
    </w:p>
    <w:p w:rsidR="007E6A85" w:rsidRPr="00AD1DC8" w:rsidRDefault="005C6AFE" w:rsidP="00AD1DC8">
      <w:pPr>
        <w:spacing w:line="360" w:lineRule="auto"/>
      </w:pPr>
      <w:r w:rsidRPr="00AD1DC8">
        <w:rPr>
          <w:rFonts w:hint="eastAsia"/>
        </w:rPr>
        <w:t>（二十七）存托凭证退市的，投资者可能面临存托人无法根</w:t>
      </w:r>
      <w:r w:rsidRPr="00AD1DC8">
        <w:rPr>
          <w:rFonts w:hint="eastAsia"/>
        </w:rPr>
        <w:lastRenderedPageBreak/>
        <w:t>据存托协议的约定卖出基础证券，投资者持有的存托凭证无法转到境内其他市场进行公开交易或者转让，存托人无法继续按照存托协议的约定为投资者提供相应服务等风险。</w:t>
      </w:r>
    </w:p>
    <w:p w:rsidR="007E6A85" w:rsidRPr="00AD1DC8" w:rsidRDefault="005C6AFE" w:rsidP="00AD1DC8">
      <w:pPr>
        <w:spacing w:line="360" w:lineRule="auto"/>
        <w:ind w:firstLine="602"/>
        <w:rPr>
          <w:rFonts w:ascii="黑体" w:eastAsia="黑体" w:hAnsi="黑体"/>
          <w:b/>
        </w:rPr>
      </w:pPr>
      <w:r w:rsidRPr="00AD1DC8">
        <w:rPr>
          <w:rFonts w:ascii="黑体" w:eastAsia="黑体" w:hAnsi="黑体" w:hint="eastAsia"/>
          <w:b/>
        </w:rPr>
        <w:t>五、与创新企业证券交易机制相关的风险</w:t>
      </w:r>
    </w:p>
    <w:p w:rsidR="007E6A85" w:rsidRPr="00AD1DC8" w:rsidRDefault="005C6AFE" w:rsidP="00AD1DC8">
      <w:pPr>
        <w:spacing w:line="360" w:lineRule="auto"/>
      </w:pPr>
      <w:r w:rsidRPr="00AD1DC8">
        <w:rPr>
          <w:rFonts w:hint="eastAsia"/>
        </w:rPr>
        <w:t>（二十八）创新企业证券同时或者先后在境内外上市的，由于时差和交易制度的差异，境内外市场的交易时间可能无法保持一致。境内证券的交易价格可能受到境外市场开盘价或者收盘价的影响，从而出现大幅波动。</w:t>
      </w:r>
    </w:p>
    <w:p w:rsidR="007E6A85" w:rsidRPr="00AD1DC8" w:rsidRDefault="005C6AFE" w:rsidP="00AD1DC8">
      <w:pPr>
        <w:spacing w:line="360" w:lineRule="auto"/>
      </w:pPr>
      <w:r w:rsidRPr="00AD1DC8">
        <w:rPr>
          <w:rFonts w:hint="eastAsia"/>
        </w:rPr>
        <w:t>（二十九）境内外市场证券停复牌制度存在差异，红筹公司境内外上市的股票或者存托凭证可能出现在一个市场正常交易而在另一个市场实施停牌等现象。</w:t>
      </w:r>
    </w:p>
    <w:p w:rsidR="007E6A85" w:rsidRPr="00AD1DC8" w:rsidRDefault="005C6AFE" w:rsidP="00AD1DC8">
      <w:pPr>
        <w:spacing w:line="360" w:lineRule="auto"/>
      </w:pPr>
      <w:r w:rsidRPr="00AD1DC8">
        <w:rPr>
          <w:rFonts w:hint="eastAsia"/>
        </w:rPr>
        <w:t>（三十）红筹公司在境外上市证券的价格可能与境内上市证券价格存在差异，并且由于境内外市场股权登记日、除权除息日的不同，可能也会造成境内外证券在除权除息日出现较大价格差异。</w:t>
      </w:r>
    </w:p>
    <w:p w:rsidR="007E6A85" w:rsidRPr="00AD1DC8" w:rsidRDefault="005C6AFE" w:rsidP="00AD1DC8">
      <w:pPr>
        <w:spacing w:line="360" w:lineRule="auto"/>
      </w:pPr>
      <w:r w:rsidRPr="00AD1DC8">
        <w:rPr>
          <w:rFonts w:hint="eastAsia"/>
        </w:rPr>
        <w:t>（三十一）红筹公司在境外上市股票或存托凭证的价格可能因基本面变化、第三方研究报告观点、境内外交易机制差异、异常交易情形、做空机制等出现较大波动，可能对境内证券价格产生影响。</w:t>
      </w:r>
    </w:p>
    <w:p w:rsidR="007E6A85" w:rsidRPr="00AD1DC8" w:rsidRDefault="005C6AFE" w:rsidP="00AD1DC8">
      <w:pPr>
        <w:spacing w:line="360" w:lineRule="auto"/>
      </w:pPr>
      <w:r w:rsidRPr="00AD1DC8">
        <w:rPr>
          <w:rFonts w:hint="eastAsia"/>
        </w:rPr>
        <w:t>（三十二）在境内法律及监管政策允许的情况下，红筹公司现在及将来境外发行的股票可能转移至境内市场上市交易，或者</w:t>
      </w:r>
      <w:r w:rsidRPr="00AD1DC8">
        <w:rPr>
          <w:rFonts w:hint="eastAsia"/>
        </w:rPr>
        <w:lastRenderedPageBreak/>
        <w:t>公司实施配股、非公开发行、回购等行为，从而增加或者减少境内市场的股票或者存托凭证流通数量，可能引起交易价格波动。</w:t>
      </w:r>
    </w:p>
    <w:p w:rsidR="007E6A85" w:rsidRPr="00AD1DC8" w:rsidRDefault="005C6AFE" w:rsidP="00AD1DC8">
      <w:pPr>
        <w:spacing w:line="360" w:lineRule="auto"/>
      </w:pPr>
      <w:r w:rsidRPr="00AD1DC8">
        <w:rPr>
          <w:rFonts w:hint="eastAsia"/>
        </w:rPr>
        <w:t>（三十三）投资者持有的红筹公司境内发行的证券，暂不允许转换为公司在境外发行的相同类别的股票或者存托凭证；投资者持有境内发行的存托凭证，暂不允许转换为境外基础证券。</w:t>
      </w:r>
    </w:p>
    <w:p w:rsidR="007E6A85" w:rsidRPr="00AD1DC8" w:rsidRDefault="005C6AFE" w:rsidP="00AD1DC8">
      <w:pPr>
        <w:spacing w:line="360" w:lineRule="auto"/>
      </w:pPr>
      <w:r w:rsidRPr="00AD1DC8">
        <w:rPr>
          <w:rFonts w:hint="eastAsia"/>
        </w:rPr>
        <w:t>（三十四）创新企业证券可能适用差异化的暂停上市、终止上市指标以及退市后相关安排，如相关会计年度从上市后首个完整会计年度起算等。</w:t>
      </w:r>
    </w:p>
    <w:p w:rsidR="007E6A85" w:rsidRPr="00AD1DC8" w:rsidRDefault="005C6AFE" w:rsidP="00AD1DC8">
      <w:pPr>
        <w:spacing w:line="360" w:lineRule="auto"/>
      </w:pPr>
      <w:r w:rsidRPr="00AD1DC8">
        <w:rPr>
          <w:rFonts w:hint="eastAsia"/>
        </w:rPr>
        <w:t>（三十五）因不可抗力、交易或登记结算系统技术故障、人为差错等原因，导致创新企业证券交易或登记结算不能正常进行、交易或登记结算数据发生错误等情形的，交易所和登记结算机构可以根据规则采取相关处置措施。交易所和登记结算机构对于因上述异常情况及其处置措施造成的损失不承担责任。</w:t>
      </w:r>
    </w:p>
    <w:p w:rsidR="007E6A85" w:rsidRPr="00AD1DC8" w:rsidRDefault="005C6AFE" w:rsidP="00AD1DC8">
      <w:pPr>
        <w:spacing w:line="360" w:lineRule="auto"/>
        <w:rPr>
          <w:color w:val="000000"/>
        </w:rPr>
      </w:pPr>
      <w:r w:rsidRPr="00AD1DC8">
        <w:rPr>
          <w:rFonts w:hint="eastAsia"/>
        </w:rPr>
        <w:t>（三十六）除常规风险提示，《</w:t>
      </w:r>
      <w:r w:rsidRPr="00AD1DC8">
        <w:rPr>
          <w:rFonts w:hint="eastAsia"/>
          <w:color w:val="000000"/>
        </w:rPr>
        <w:t>风险揭示书》还应当以醒目的文字载明：</w:t>
      </w:r>
    </w:p>
    <w:p w:rsidR="007E6A85" w:rsidRPr="00AD1DC8" w:rsidRDefault="005C6AFE" w:rsidP="00AD1DC8">
      <w:pPr>
        <w:spacing w:line="360" w:lineRule="auto"/>
        <w:rPr>
          <w:rFonts w:ascii="宋体" w:eastAsia="宋体" w:hAnsi="宋体"/>
          <w:b/>
        </w:rPr>
      </w:pPr>
      <w:r w:rsidRPr="00AD1DC8">
        <w:rPr>
          <w:rFonts w:hint="eastAsia"/>
          <w:color w:val="000000"/>
        </w:rPr>
        <w:t>创新企业证券在发行、上市、交易、信息披露等方面所适用的法律规则与普通公司A股存在一定差别。</w:t>
      </w:r>
      <w:r w:rsidRPr="00AD1DC8">
        <w:rPr>
          <w:rFonts w:hAnsi="宋体" w:cs="宋体" w:hint="eastAsia"/>
        </w:rPr>
        <w:t>投资者在参与创新企业证券交易前，</w:t>
      </w:r>
      <w:r w:rsidRPr="00AD1DC8">
        <w:rPr>
          <w:rFonts w:hint="eastAsia"/>
          <w:color w:val="000000"/>
        </w:rPr>
        <w:t>应当认真阅读《</w:t>
      </w:r>
      <w:r w:rsidRPr="00AD1DC8">
        <w:rPr>
          <w:rFonts w:hint="eastAsia"/>
        </w:rPr>
        <w:t>关于开展创新企业境内发行股票或存托</w:t>
      </w:r>
      <w:r w:rsidRPr="00AD1DC8">
        <w:rPr>
          <w:rFonts w:hint="eastAsia"/>
          <w:color w:val="000000"/>
        </w:rPr>
        <w:t>凭证试点的若干意见》《存托凭证发行与交易管理办法（试行）》《上海证券交易所试点创新企业股票或存托凭证上市交易实施办法》等有关法律、行政法规、部门规章、规范性文件和交</w:t>
      </w:r>
      <w:r w:rsidRPr="00AD1DC8">
        <w:rPr>
          <w:rFonts w:hint="eastAsia"/>
          <w:color w:val="000000"/>
        </w:rPr>
        <w:lastRenderedPageBreak/>
        <w:t>易所业务规则。</w:t>
      </w:r>
    </w:p>
    <w:p w:rsidR="007E6A85" w:rsidRPr="00F91F00" w:rsidRDefault="005C6AFE" w:rsidP="007E6A85">
      <w:pPr>
        <w:pStyle w:val="2"/>
        <w:rPr>
          <w:sz w:val="36"/>
          <w:szCs w:val="36"/>
        </w:rPr>
      </w:pPr>
      <w:r w:rsidRPr="005C6AFE">
        <w:rPr>
          <w:sz w:val="36"/>
          <w:szCs w:val="36"/>
        </w:rPr>
        <w:br w:type="page"/>
      </w:r>
      <w:bookmarkStart w:id="23" w:name="_Toc80188420"/>
      <w:r w:rsidRPr="005C6AFE">
        <w:rPr>
          <w:sz w:val="36"/>
          <w:szCs w:val="36"/>
        </w:rPr>
        <w:lastRenderedPageBreak/>
        <w:t xml:space="preserve">1.5 </w:t>
      </w:r>
      <w:r w:rsidRPr="005C6AFE">
        <w:rPr>
          <w:rFonts w:hint="eastAsia"/>
          <w:sz w:val="36"/>
          <w:szCs w:val="36"/>
        </w:rPr>
        <w:t>上海证券交易所优先股投资者风险揭示书必备条款</w:t>
      </w:r>
      <w:bookmarkEnd w:id="23"/>
    </w:p>
    <w:p w:rsidR="007E6A85" w:rsidRPr="00F91F00" w:rsidRDefault="005C6AFE" w:rsidP="00C9595F">
      <w:pPr>
        <w:spacing w:line="360" w:lineRule="auto"/>
        <w:ind w:firstLine="480"/>
        <w:jc w:val="center"/>
        <w:rPr>
          <w:color w:val="000000"/>
          <w:sz w:val="24"/>
          <w:szCs w:val="24"/>
        </w:rPr>
      </w:pPr>
      <w:r w:rsidRPr="005C6AFE">
        <w:rPr>
          <w:rFonts w:hint="eastAsia"/>
          <w:sz w:val="24"/>
          <w:szCs w:val="24"/>
        </w:rPr>
        <w:t>（2014年9月16日发布）</w:t>
      </w:r>
    </w:p>
    <w:p w:rsidR="007E6A85" w:rsidRPr="00F91F00" w:rsidRDefault="007E6A85" w:rsidP="00C9595F">
      <w:pPr>
        <w:spacing w:line="360" w:lineRule="auto"/>
        <w:ind w:firstLine="480"/>
        <w:rPr>
          <w:rFonts w:ascii="黑体" w:eastAsia="黑体" w:cs="仿宋_GB2312"/>
          <w:color w:val="000000"/>
          <w:sz w:val="24"/>
          <w:szCs w:val="24"/>
        </w:rPr>
      </w:pPr>
    </w:p>
    <w:p w:rsidR="007E6A85" w:rsidRPr="00AD1DC8" w:rsidRDefault="005C6AFE" w:rsidP="00AD1DC8">
      <w:pPr>
        <w:spacing w:line="360" w:lineRule="auto"/>
        <w:jc w:val="left"/>
        <w:rPr>
          <w:color w:val="000000"/>
        </w:rPr>
      </w:pPr>
      <w:r w:rsidRPr="00AD1DC8">
        <w:rPr>
          <w:rFonts w:hint="eastAsia"/>
          <w:color w:val="000000"/>
        </w:rPr>
        <w:t>优先股是我国资本市场一个全新的证券品种。为使投资者充分了解优先股投资风险，证券公司应制订《优先股投资风险揭示书》（以下简称“《风险揭示书》”），向参与优先股交易或者转让的投资者全面介绍优先股的产品特征和相关制度规则，充分揭示投资风险，并要求其签署优先股投资风险揭示书。《风险揭示书》至少应包括下列内容：</w:t>
      </w:r>
    </w:p>
    <w:p w:rsidR="007E6A85" w:rsidRPr="00AD1DC8" w:rsidRDefault="005C6AFE" w:rsidP="00AD1DC8">
      <w:pPr>
        <w:spacing w:line="360" w:lineRule="auto"/>
        <w:ind w:firstLine="602"/>
        <w:jc w:val="left"/>
        <w:rPr>
          <w:rFonts w:ascii="黑体" w:eastAsia="黑体" w:hAnsi="黑体"/>
          <w:b/>
          <w:color w:val="000000"/>
        </w:rPr>
      </w:pPr>
      <w:r w:rsidRPr="00AD1DC8">
        <w:rPr>
          <w:rFonts w:ascii="黑体" w:eastAsia="黑体" w:hAnsi="黑体" w:hint="eastAsia"/>
          <w:b/>
          <w:color w:val="000000"/>
        </w:rPr>
        <w:t>一、重要提示</w:t>
      </w:r>
    </w:p>
    <w:p w:rsidR="007E6A85" w:rsidRPr="00AD1DC8" w:rsidRDefault="005C6AFE" w:rsidP="00AD1DC8">
      <w:pPr>
        <w:spacing w:line="360" w:lineRule="auto"/>
        <w:jc w:val="left"/>
        <w:rPr>
          <w:color w:val="000000"/>
        </w:rPr>
      </w:pPr>
      <w:r w:rsidRPr="00AD1DC8">
        <w:rPr>
          <w:rFonts w:hint="eastAsia"/>
          <w:color w:val="000000"/>
        </w:rPr>
        <w:t xml:space="preserve">（一）优先股上市、交易、转让、信息披露等业务规则与普通股的相关业务规则存在差别，在参与优先股投资之前，投资者应认真阅读《国务院关于开展优先股试点的指导意见》、《优先股试点管理办法》、《上海证券交易所优先股业务试点管理办法》等有关规范性文件、规章和业务规则。  </w:t>
      </w:r>
    </w:p>
    <w:p w:rsidR="007E6A85" w:rsidRPr="00AD1DC8" w:rsidRDefault="005C6AFE" w:rsidP="00AD1DC8">
      <w:pPr>
        <w:spacing w:line="360" w:lineRule="auto"/>
        <w:jc w:val="left"/>
        <w:rPr>
          <w:color w:val="000000"/>
        </w:rPr>
      </w:pPr>
      <w:r w:rsidRPr="00AD1DC8">
        <w:rPr>
          <w:rFonts w:hint="eastAsia"/>
          <w:color w:val="000000"/>
        </w:rPr>
        <w:t xml:space="preserve">（二）优先股的条款比较复杂，不同的条款决定了不同的优先股类别，在参与优先股投资之前，投资者应充分关注优先股的具体条款内容，仔细研读相关公司的《招股说明书》、《上市公告书》、定期报告及其他各种公告，做到理性投资，切忌盲目跟风。 </w:t>
      </w:r>
    </w:p>
    <w:p w:rsidR="007E6A85" w:rsidRPr="00AD1DC8" w:rsidRDefault="003A1C4C" w:rsidP="00AD1DC8">
      <w:pPr>
        <w:spacing w:line="360" w:lineRule="auto"/>
        <w:jc w:val="left"/>
        <w:rPr>
          <w:color w:val="000000"/>
        </w:rPr>
      </w:pPr>
      <w:r w:rsidRPr="006B6901">
        <w:rPr>
          <w:rFonts w:hint="eastAsia"/>
          <w:color w:val="000000"/>
        </w:rPr>
        <w:lastRenderedPageBreak/>
        <w:t>（三）本风险揭示书无法详尽列示优先股的全部投资风险。投资者在参与此项业务前，请务必对此有清醒认识。</w:t>
      </w:r>
    </w:p>
    <w:p w:rsidR="007E6A85" w:rsidRPr="00AD1DC8" w:rsidRDefault="005C6AFE" w:rsidP="00AD1DC8">
      <w:pPr>
        <w:spacing w:line="360" w:lineRule="auto"/>
        <w:ind w:firstLine="602"/>
        <w:jc w:val="left"/>
        <w:rPr>
          <w:rFonts w:hAnsi="黑体"/>
          <w:b/>
          <w:color w:val="000000"/>
        </w:rPr>
      </w:pPr>
      <w:r w:rsidRPr="00AD1DC8">
        <w:rPr>
          <w:rFonts w:ascii="黑体" w:eastAsia="黑体" w:hAnsi="黑体" w:hint="eastAsia"/>
          <w:b/>
          <w:color w:val="000000"/>
        </w:rPr>
        <w:t>二、优先股投资风险揭示</w:t>
      </w:r>
    </w:p>
    <w:p w:rsidR="007E6A85" w:rsidRPr="00AD1DC8" w:rsidRDefault="005C6AFE" w:rsidP="00AD1DC8">
      <w:pPr>
        <w:spacing w:line="360" w:lineRule="auto"/>
        <w:ind w:firstLine="602"/>
        <w:jc w:val="left"/>
        <w:rPr>
          <w:b/>
          <w:color w:val="000000"/>
        </w:rPr>
      </w:pPr>
      <w:r w:rsidRPr="00AD1DC8">
        <w:rPr>
          <w:rFonts w:hAnsi="黑体" w:hint="eastAsia"/>
          <w:b/>
          <w:color w:val="000000"/>
        </w:rPr>
        <w:t>（一）</w:t>
      </w:r>
      <w:r w:rsidRPr="00AD1DC8">
        <w:rPr>
          <w:rFonts w:hint="eastAsia"/>
          <w:b/>
          <w:color w:val="000000"/>
        </w:rPr>
        <w:t>股东权利的特殊性可能带来的风险</w:t>
      </w:r>
    </w:p>
    <w:p w:rsidR="007E6A85" w:rsidRPr="00AD1DC8" w:rsidRDefault="005C6AFE" w:rsidP="00AD1DC8">
      <w:pPr>
        <w:spacing w:line="360" w:lineRule="auto"/>
        <w:jc w:val="left"/>
        <w:rPr>
          <w:color w:val="000000"/>
        </w:rPr>
      </w:pPr>
      <w:r w:rsidRPr="00AD1DC8">
        <w:rPr>
          <w:rFonts w:hint="eastAsia"/>
          <w:color w:val="000000"/>
        </w:rPr>
        <w:t>优先股是独立于普通股的类别股份，优先股股东权利具有特殊性，如认知不到位，可能给投资者造成投资风险。包括但不限于：</w:t>
      </w:r>
    </w:p>
    <w:p w:rsidR="007E6A85" w:rsidRPr="00AD1DC8" w:rsidRDefault="005C6AFE" w:rsidP="00AD1DC8">
      <w:pPr>
        <w:spacing w:line="360" w:lineRule="auto"/>
        <w:jc w:val="left"/>
        <w:rPr>
          <w:color w:val="000000"/>
        </w:rPr>
      </w:pPr>
      <w:r w:rsidRPr="00AD1DC8">
        <w:rPr>
          <w:rFonts w:hint="eastAsia"/>
          <w:color w:val="000000"/>
        </w:rPr>
        <w:t>1.投资者应充分关注优先股与普通股的差异。优先股</w:t>
      </w:r>
      <w:r w:rsidRPr="00AD1DC8">
        <w:rPr>
          <w:rFonts w:hAnsi="仿宋_GB2312" w:hint="eastAsia"/>
          <w:color w:val="000000"/>
        </w:rPr>
        <w:t>股份持有人优先于普通股股东分配公司利润和剩余财产，但参与公司决策管理等权利受到限制</w:t>
      </w:r>
      <w:r w:rsidRPr="00AD1DC8">
        <w:rPr>
          <w:rFonts w:hint="eastAsia"/>
          <w:color w:val="000000"/>
        </w:rPr>
        <w:t>。根据发行文件约定，商业银行非公开发行的优先股在触发事件发生时可能被</w:t>
      </w:r>
      <w:r w:rsidRPr="00AD1DC8">
        <w:rPr>
          <w:rFonts w:hint="eastAsia"/>
        </w:rPr>
        <w:t>强制</w:t>
      </w:r>
      <w:r w:rsidRPr="00AD1DC8">
        <w:rPr>
          <w:rFonts w:hint="eastAsia"/>
          <w:color w:val="000000"/>
        </w:rPr>
        <w:t>转换为普通股。</w:t>
      </w:r>
    </w:p>
    <w:p w:rsidR="007E6A85" w:rsidRPr="00AD1DC8" w:rsidRDefault="005C6AFE" w:rsidP="00AD1DC8">
      <w:pPr>
        <w:spacing w:line="360" w:lineRule="auto"/>
        <w:jc w:val="left"/>
        <w:rPr>
          <w:color w:val="000000"/>
        </w:rPr>
      </w:pPr>
      <w:r w:rsidRPr="00AD1DC8">
        <w:rPr>
          <w:rFonts w:hint="eastAsia"/>
          <w:color w:val="000000"/>
        </w:rPr>
        <w:t>2.投资者应充分关注优先股与债券的差异。优先股具有固定收益证券的特征，但并不代表债权债务关系。一般而言，发行人</w:t>
      </w:r>
      <w:r w:rsidRPr="00AD1DC8">
        <w:rPr>
          <w:rFonts w:hAnsi="仿宋" w:hint="eastAsia"/>
          <w:color w:val="000000"/>
        </w:rPr>
        <w:t>无到期归还本金的义务，</w:t>
      </w:r>
      <w:r w:rsidRPr="00AD1DC8">
        <w:rPr>
          <w:rFonts w:hint="eastAsia"/>
          <w:color w:val="000000"/>
        </w:rPr>
        <w:t>可分配税后利润</w:t>
      </w:r>
      <w:r w:rsidRPr="00AD1DC8">
        <w:rPr>
          <w:rFonts w:hAnsi="仿宋" w:hint="eastAsia"/>
          <w:color w:val="000000"/>
        </w:rPr>
        <w:t>不足以足额支付股息的并不构成违约。</w:t>
      </w:r>
    </w:p>
    <w:p w:rsidR="007E6A85" w:rsidRPr="00AD1DC8" w:rsidRDefault="005C6AFE" w:rsidP="00AD1DC8">
      <w:pPr>
        <w:spacing w:line="360" w:lineRule="auto"/>
        <w:jc w:val="left"/>
        <w:rPr>
          <w:color w:val="000000"/>
        </w:rPr>
      </w:pPr>
      <w:r w:rsidRPr="00AD1DC8">
        <w:rPr>
          <w:rFonts w:hint="eastAsia"/>
          <w:color w:val="000000"/>
        </w:rPr>
        <w:t>3.投资者应充分关注优先股的具体条款内容，主要包括优先股股息率是采用固定股息率还是浮动股息率、股息是否可以累积到下一会计年度、优先股股东是否可以参与剩余利润分配、优先股是否可以转换成普通股、发行人或优先股股东是否可以行使回购选择权等。</w:t>
      </w:r>
    </w:p>
    <w:p w:rsidR="007E6A85" w:rsidRPr="00AD1DC8" w:rsidRDefault="005C6AFE" w:rsidP="00AD1DC8">
      <w:pPr>
        <w:spacing w:line="360" w:lineRule="auto"/>
        <w:ind w:firstLine="602"/>
        <w:jc w:val="left"/>
        <w:rPr>
          <w:b/>
          <w:color w:val="000000"/>
        </w:rPr>
      </w:pPr>
      <w:r w:rsidRPr="00AD1DC8">
        <w:rPr>
          <w:rFonts w:hint="eastAsia"/>
          <w:b/>
          <w:color w:val="000000"/>
        </w:rPr>
        <w:t>（二）规则差异可能带来的风险</w:t>
      </w:r>
    </w:p>
    <w:p w:rsidR="007E6A85" w:rsidRPr="00AD1DC8" w:rsidRDefault="005C6AFE" w:rsidP="00AD1DC8">
      <w:pPr>
        <w:spacing w:line="360" w:lineRule="auto"/>
        <w:jc w:val="left"/>
        <w:rPr>
          <w:color w:val="000000"/>
        </w:rPr>
      </w:pPr>
      <w:r w:rsidRPr="00AD1DC8">
        <w:rPr>
          <w:rFonts w:hint="eastAsia"/>
          <w:color w:val="000000"/>
        </w:rPr>
        <w:lastRenderedPageBreak/>
        <w:t>优先股在发行、上市、交易、转让、信息披露等方面与普通股的业务规则存在较大的差异。如认知不到位，可能给投资者造成投资风险。包括但不限于：</w:t>
      </w:r>
    </w:p>
    <w:p w:rsidR="007E6A85" w:rsidRPr="00AD1DC8" w:rsidRDefault="005C6AFE" w:rsidP="00AD1DC8">
      <w:pPr>
        <w:spacing w:line="360" w:lineRule="auto"/>
        <w:jc w:val="left"/>
        <w:rPr>
          <w:color w:val="000000"/>
        </w:rPr>
      </w:pPr>
      <w:r w:rsidRPr="00AD1DC8">
        <w:rPr>
          <w:rFonts w:hint="eastAsia"/>
          <w:color w:val="000000"/>
        </w:rPr>
        <w:t>1.上市优先股和普通股都存在被实施退市风险警示、暂停上市、终止上市等退市风险，但相关业务规则存在差异。如同一优先股连续20个交易日收盘市值均低于人民币5000万元，该优先股存在被上海证券交易所终止上市的风险，而普通股不存在相关规定。</w:t>
      </w:r>
    </w:p>
    <w:p w:rsidR="007E6A85" w:rsidRPr="00AD1DC8" w:rsidRDefault="005C6AFE" w:rsidP="00AD1DC8">
      <w:pPr>
        <w:spacing w:line="360" w:lineRule="auto"/>
        <w:jc w:val="left"/>
        <w:rPr>
          <w:color w:val="000000"/>
        </w:rPr>
      </w:pPr>
      <w:r w:rsidRPr="00AD1DC8">
        <w:rPr>
          <w:rFonts w:hint="eastAsia"/>
          <w:color w:val="000000"/>
        </w:rPr>
        <w:t>2.上市优先股交易机制特殊性可能产生的风险。</w:t>
      </w:r>
      <w:r w:rsidRPr="00AD1DC8">
        <w:rPr>
          <w:rFonts w:hAnsi="仿宋_GB2312" w:hint="eastAsia"/>
          <w:color w:val="000000"/>
        </w:rPr>
        <w:t>优先股每股票面金额为</w:t>
      </w:r>
      <w:r w:rsidRPr="00AD1DC8">
        <w:rPr>
          <w:rFonts w:hAnsi="仿宋_GB2312"/>
          <w:color w:val="000000"/>
        </w:rPr>
        <w:t>100</w:t>
      </w:r>
      <w:r w:rsidRPr="00AD1DC8">
        <w:rPr>
          <w:rFonts w:hAnsi="仿宋_GB2312" w:hint="eastAsia"/>
          <w:color w:val="000000"/>
        </w:rPr>
        <w:t>元；</w:t>
      </w:r>
      <w:r w:rsidRPr="00AD1DC8">
        <w:rPr>
          <w:rFonts w:hint="eastAsia"/>
          <w:color w:val="000000"/>
        </w:rPr>
        <w:t>优先股上市首日和日常交易设置10%的价格涨跌幅限制；优先股交易信息单独显示，不纳入上交所有关普通股的指数计算；优先股异常波动情形采用特殊的认定标准。</w:t>
      </w:r>
    </w:p>
    <w:p w:rsidR="007E6A85" w:rsidRPr="00AD1DC8" w:rsidRDefault="005C6AFE" w:rsidP="00AD1DC8">
      <w:pPr>
        <w:spacing w:line="360" w:lineRule="auto"/>
        <w:jc w:val="left"/>
        <w:rPr>
          <w:b/>
          <w:color w:val="000000"/>
        </w:rPr>
      </w:pPr>
      <w:r w:rsidRPr="00AD1DC8">
        <w:rPr>
          <w:rFonts w:hint="eastAsia"/>
          <w:color w:val="000000"/>
        </w:rPr>
        <w:t>3.非公开发行的优先股转让无法成交的风险。非公开发行的优先股在交易所市场的转让只能在不超过200名合格投资者之间进行。当转让导致优先股投资者超过200人时，优先股转让将出现无法成交。</w:t>
      </w:r>
    </w:p>
    <w:p w:rsidR="007E6A85" w:rsidRPr="00F91F00" w:rsidRDefault="005C6AFE" w:rsidP="007E6A85">
      <w:pPr>
        <w:pStyle w:val="2"/>
        <w:rPr>
          <w:sz w:val="36"/>
          <w:szCs w:val="36"/>
        </w:rPr>
      </w:pPr>
      <w:r w:rsidRPr="005C6AFE">
        <w:rPr>
          <w:sz w:val="36"/>
          <w:szCs w:val="36"/>
        </w:rPr>
        <w:br w:type="page"/>
      </w:r>
      <w:bookmarkStart w:id="24" w:name="_Toc80188421"/>
      <w:r w:rsidRPr="005C6AFE">
        <w:rPr>
          <w:sz w:val="36"/>
          <w:szCs w:val="36"/>
        </w:rPr>
        <w:lastRenderedPageBreak/>
        <w:t xml:space="preserve">1.6 </w:t>
      </w:r>
      <w:r w:rsidRPr="005C6AFE">
        <w:rPr>
          <w:rFonts w:hint="eastAsia"/>
          <w:sz w:val="36"/>
          <w:szCs w:val="36"/>
        </w:rPr>
        <w:t>上海证券交易所港股通投资者风险揭示书必备条款</w:t>
      </w:r>
      <w:bookmarkEnd w:id="24"/>
    </w:p>
    <w:p w:rsidR="007E6A85" w:rsidRPr="00F91F00" w:rsidRDefault="005C6AFE" w:rsidP="00C9595F">
      <w:pPr>
        <w:autoSpaceDE w:val="0"/>
        <w:autoSpaceDN w:val="0"/>
        <w:adjustRightInd w:val="0"/>
        <w:spacing w:line="360" w:lineRule="auto"/>
        <w:ind w:rightChars="12" w:right="36" w:firstLine="480"/>
        <w:jc w:val="center"/>
        <w:rPr>
          <w:rFonts w:cs="黑体"/>
          <w:sz w:val="24"/>
          <w:szCs w:val="24"/>
        </w:rPr>
      </w:pPr>
      <w:r w:rsidRPr="005C6AFE">
        <w:rPr>
          <w:rFonts w:cs="黑体" w:hint="eastAsia"/>
          <w:sz w:val="24"/>
          <w:szCs w:val="24"/>
        </w:rPr>
        <w:t>（2020年12月28日修订）</w:t>
      </w:r>
    </w:p>
    <w:p w:rsidR="007E6A85" w:rsidRPr="00F91F00" w:rsidRDefault="007E6A85" w:rsidP="00C9595F">
      <w:pPr>
        <w:spacing w:line="360" w:lineRule="auto"/>
        <w:ind w:firstLine="480"/>
        <w:rPr>
          <w:sz w:val="24"/>
          <w:szCs w:val="24"/>
        </w:rPr>
      </w:pPr>
    </w:p>
    <w:p w:rsidR="007E6A85" w:rsidRPr="00AD1DC8" w:rsidRDefault="005C6AFE" w:rsidP="00AD1DC8">
      <w:pPr>
        <w:spacing w:line="360" w:lineRule="auto"/>
      </w:pPr>
      <w:r w:rsidRPr="00AD1DC8">
        <w:rPr>
          <w:rFonts w:hint="eastAsia"/>
        </w:rPr>
        <w:t>为了充分揭示沪港通下的港股通（以下简称港股通）业务相关风险，开展港股通业务的证券公司应当针对港股通投资者（以下简称投资者）制定《上海证券交易所港股通交易风险揭示书》，该风险揭示书至少应当包括下列内容：</w:t>
      </w:r>
    </w:p>
    <w:p w:rsidR="007E6A85" w:rsidRPr="00AD1DC8" w:rsidRDefault="005C6AFE" w:rsidP="00AD1DC8">
      <w:pPr>
        <w:spacing w:line="360" w:lineRule="auto"/>
      </w:pPr>
      <w:r w:rsidRPr="00AD1DC8">
        <w:rPr>
          <w:rFonts w:hint="eastAsia"/>
        </w:rPr>
        <w:t>一、香港证券市场与内地证券市场存在诸多差异，投资者参与港股通交易需遵守内地与香港相关法律、行政法规、部门规章、规范性文件和业务规则，对香港证券市场有所了解；通过港股通参与香港证券市场交易与通过其他方式参与香港证券市场交易，也存在一定的差异。</w:t>
      </w:r>
    </w:p>
    <w:p w:rsidR="007E6A85" w:rsidRPr="00AD1DC8" w:rsidRDefault="005C6AFE" w:rsidP="00AD1DC8">
      <w:pPr>
        <w:spacing w:line="360" w:lineRule="auto"/>
      </w:pPr>
      <w:r w:rsidRPr="00AD1DC8">
        <w:rPr>
          <w:rFonts w:hint="eastAsia"/>
        </w:rPr>
        <w:t>二、投资者可以通过港股通买卖的股票存在一定的范围限制，且港股通股票名单会动态调整。投资者应当关注最新的港股通股票名单。对于被调出的港股通股票，自调整之日起，投资者将不得再行买入。</w:t>
      </w:r>
    </w:p>
    <w:p w:rsidR="007E6A85" w:rsidRPr="00AD1DC8" w:rsidRDefault="005C6AFE" w:rsidP="00AD1DC8">
      <w:pPr>
        <w:spacing w:line="360" w:lineRule="auto"/>
      </w:pPr>
      <w:r w:rsidRPr="00AD1DC8">
        <w:rPr>
          <w:rFonts w:hint="eastAsia"/>
        </w:rPr>
        <w:t>三、港股通股票可能出现因公司基本面变化、</w:t>
      </w:r>
      <w:r w:rsidRPr="00AD1DC8">
        <w:rPr>
          <w:rFonts w:hint="eastAsia"/>
          <w:color w:val="000000"/>
        </w:rPr>
        <w:t>第三方研究分析报告的观点、</w:t>
      </w:r>
      <w:r w:rsidRPr="00AD1DC8">
        <w:rPr>
          <w:rFonts w:hint="eastAsia"/>
        </w:rPr>
        <w:t>异常交易情形、做空机制等原因而引起股价较大波动的情形，尤其是考虑到香港联合交易所有限公司（以下简称联交所）市场交易不设置涨跌幅限制，投资者应关注可能产生的</w:t>
      </w:r>
      <w:r w:rsidRPr="00AD1DC8">
        <w:rPr>
          <w:rFonts w:hint="eastAsia"/>
        </w:rPr>
        <w:lastRenderedPageBreak/>
        <w:t>风险。</w:t>
      </w:r>
    </w:p>
    <w:p w:rsidR="007E6A85" w:rsidRPr="00AD1DC8" w:rsidRDefault="005C6AFE" w:rsidP="00AD1DC8">
      <w:pPr>
        <w:spacing w:line="360" w:lineRule="auto"/>
      </w:pPr>
      <w:r w:rsidRPr="00AD1DC8">
        <w:rPr>
          <w:rFonts w:hint="eastAsia"/>
        </w:rPr>
        <w:t>四、部分港股通股票可能存在大比例折价供股或配股、频繁分拆合并股份的行为，投资者持有的股份数量、股票面值可能发生大幅变化，投资者应关注可能产生的风险。</w:t>
      </w:r>
    </w:p>
    <w:p w:rsidR="007E6A85" w:rsidRPr="00AD1DC8" w:rsidRDefault="005C6AFE" w:rsidP="00AD1DC8">
      <w:pPr>
        <w:spacing w:line="360" w:lineRule="auto"/>
      </w:pPr>
      <w:r w:rsidRPr="00AD1DC8">
        <w:rPr>
          <w:rFonts w:hint="eastAsia"/>
        </w:rPr>
        <w:t>五、部分港股通上市公司存在不同投票权安排，公司可能因存在控制权相对集中，或因某特定类别股份拥有的投票权利大于或优于普通股份拥有的投票权利等情形，而使普通投资者的投票权利及对公司日常经营等事务的影响力受到限制，投资者应当关注可能产生的风险。</w:t>
      </w:r>
    </w:p>
    <w:p w:rsidR="007E6A85" w:rsidRPr="00AD1DC8" w:rsidRDefault="005C6AFE" w:rsidP="00AD1DC8">
      <w:pPr>
        <w:spacing w:line="360" w:lineRule="auto"/>
      </w:pPr>
      <w:r w:rsidRPr="00AD1DC8">
        <w:rPr>
          <w:rFonts w:hint="eastAsia"/>
        </w:rPr>
        <w:t>六、部分港股通生物科技公司可能存在公开发行并上市时尚未有收入，上市后仍无收入、持续亏损、无法进行利润分配等情形，投资者应当关注可能产生的风险。</w:t>
      </w:r>
    </w:p>
    <w:p w:rsidR="007E6A85" w:rsidRPr="00AD1DC8" w:rsidRDefault="005C6AFE" w:rsidP="00AD1DC8">
      <w:pPr>
        <w:spacing w:line="360" w:lineRule="auto"/>
      </w:pPr>
      <w:r w:rsidRPr="00AD1DC8">
        <w:rPr>
          <w:rFonts w:hint="eastAsia"/>
        </w:rPr>
        <w:t>七、联交所市场股票停牌制度与内地证券市场相比存在一定差异，港股通股票可能出现长时间停牌现象，投资者应关注可能产生的风险。</w:t>
      </w:r>
    </w:p>
    <w:p w:rsidR="007E6A85" w:rsidRPr="00AD1DC8" w:rsidRDefault="005C6AFE" w:rsidP="00AD1DC8">
      <w:pPr>
        <w:spacing w:line="360" w:lineRule="auto"/>
      </w:pPr>
      <w:r w:rsidRPr="00AD1DC8">
        <w:rPr>
          <w:rFonts w:hint="eastAsia"/>
        </w:rPr>
        <w:t>八、联交所市场股票交易没有退市风险警示、退市整理等安排，与内地证券市场相比，相关股票存在直接退市的风险。港股通股票一旦从联交所市场退市，投资者将面临无法继续通过港股通买卖相关股票的风险。</w:t>
      </w:r>
    </w:p>
    <w:p w:rsidR="007E6A85" w:rsidRPr="00AD1DC8" w:rsidRDefault="005C6AFE" w:rsidP="00AD1DC8">
      <w:pPr>
        <w:spacing w:line="360" w:lineRule="auto"/>
      </w:pPr>
      <w:r w:rsidRPr="00AD1DC8">
        <w:rPr>
          <w:rFonts w:hint="eastAsia"/>
        </w:rPr>
        <w:t>九、港股通股票退市后，中国证券登记结算有限责任公司（以下简称中国结算）通过香港中央结算有限公司（以下简称香港结</w:t>
      </w:r>
      <w:r w:rsidRPr="00AD1DC8">
        <w:rPr>
          <w:rFonts w:hint="eastAsia"/>
        </w:rPr>
        <w:lastRenderedPageBreak/>
        <w:t>算）继续为投资者提供的退市股票名义持有人服务可能会受限，投资者应当关注可能产生的风险。</w:t>
      </w:r>
    </w:p>
    <w:p w:rsidR="007E6A85" w:rsidRPr="00AD1DC8" w:rsidRDefault="005C6AFE" w:rsidP="00AD1DC8">
      <w:pPr>
        <w:spacing w:line="360" w:lineRule="auto"/>
      </w:pPr>
      <w:r w:rsidRPr="00AD1DC8">
        <w:rPr>
          <w:rFonts w:hint="eastAsia"/>
        </w:rPr>
        <w:t>十、港股通业务实施每日额度限制。在联交所开市前时段，当日额度使用完毕的，新增的买单申报将面临失败的风险；在联交所持续交易时段、收市竞价交易时段，当日额度使用完毕的，当日投资者将面临不能通过港股通进行买入交易的风险。</w:t>
      </w:r>
    </w:p>
    <w:p w:rsidR="007E6A85" w:rsidRPr="00AD1DC8" w:rsidRDefault="005C6AFE" w:rsidP="00AD1DC8">
      <w:pPr>
        <w:spacing w:line="360" w:lineRule="auto"/>
      </w:pPr>
      <w:r w:rsidRPr="00AD1DC8">
        <w:rPr>
          <w:rFonts w:hint="eastAsia"/>
        </w:rPr>
        <w:t>十一、只有沪港两地均为交易日且能够满足结算安排的交易日才为港股通交易日，具体以上海证券交易所（以下简称上交所）证券交易服务公司在其指定网站公布的日期为准。</w:t>
      </w:r>
    </w:p>
    <w:p w:rsidR="007E6A85" w:rsidRPr="00AD1DC8" w:rsidRDefault="005C6AFE" w:rsidP="00AD1DC8">
      <w:pPr>
        <w:spacing w:line="360" w:lineRule="auto"/>
      </w:pPr>
      <w:r w:rsidRPr="00AD1DC8">
        <w:rPr>
          <w:rFonts w:hint="eastAsia"/>
        </w:rPr>
        <w:t>十二、每个港股通交易日的交易时间包括开市前时段、持续交易时段和收市竞价交易时段，具体按联交所的规定执行。</w:t>
      </w:r>
    </w:p>
    <w:p w:rsidR="007E6A85" w:rsidRPr="00AD1DC8" w:rsidRDefault="005C6AFE" w:rsidP="00AD1DC8">
      <w:pPr>
        <w:spacing w:line="360" w:lineRule="auto"/>
      </w:pPr>
      <w:r w:rsidRPr="00AD1DC8">
        <w:rPr>
          <w:rFonts w:hint="eastAsia"/>
        </w:rPr>
        <w:t>圣诞前夕（12月24日）、元旦前夕（12月31日）或除夕日为港股通交易日的，港股通仅有半天交易，且当日为非交收日。</w:t>
      </w:r>
    </w:p>
    <w:p w:rsidR="007E6A85" w:rsidRPr="00AD1DC8" w:rsidRDefault="005C6AFE" w:rsidP="00AD1DC8">
      <w:pPr>
        <w:spacing w:line="360" w:lineRule="auto"/>
      </w:pPr>
      <w:r w:rsidRPr="00AD1DC8">
        <w:rPr>
          <w:rFonts w:hint="eastAsia"/>
        </w:rPr>
        <w:t>十三、香港出现台风、黑色暴雨或联交所规定的其他情形时，联交所将可能停市，投资者将面临在停市期间无法进行港股通交易的风险；出现上交所证券交易服务公司认定的交易异常情况时，上交所证券交易服务公司将可能暂停提供部分或者全部港股通服务，投资者将面临在暂停服务期间无法进行港股通交易的风险。上交所证券交易服务公司及上交所对于发生交易异常情况及采取相应处置措施造成的损失，不承担民事赔偿责任，但存在重大过错的除外。</w:t>
      </w:r>
    </w:p>
    <w:p w:rsidR="007E6A85" w:rsidRPr="00AD1DC8" w:rsidRDefault="005C6AFE" w:rsidP="00AD1DC8">
      <w:pPr>
        <w:spacing w:line="360" w:lineRule="auto"/>
      </w:pPr>
      <w:r w:rsidRPr="00AD1DC8">
        <w:rPr>
          <w:rFonts w:hint="eastAsia"/>
        </w:rPr>
        <w:lastRenderedPageBreak/>
        <w:t>十四、投资者在交易时间内提交订单依据的港币买入参考汇率和卖出参考汇率，并不等于最终结算汇率。港股通交易日日终，中国结算上海分公司进行净额换汇，将换汇成本按成交金额分摊至每笔交易，确定交易实际适用的结算汇率。</w:t>
      </w:r>
    </w:p>
    <w:p w:rsidR="007E6A85" w:rsidRPr="00AD1DC8" w:rsidRDefault="005C6AFE" w:rsidP="00AD1DC8">
      <w:pPr>
        <w:spacing w:line="360" w:lineRule="auto"/>
      </w:pPr>
      <w:r w:rsidRPr="00AD1DC8">
        <w:rPr>
          <w:rFonts w:hint="eastAsia"/>
        </w:rPr>
        <w:t>十五、投资者参与联交所自动对盘系统交易，在联交所开市前时段和收市竞价交易时段应当采用竞价限价盘委托，在联交所持续交易时段应当采用增强限价盘委托。</w:t>
      </w:r>
    </w:p>
    <w:p w:rsidR="007E6A85" w:rsidRPr="00AD1DC8" w:rsidRDefault="005C6AFE" w:rsidP="00AD1DC8">
      <w:pPr>
        <w:spacing w:line="360" w:lineRule="auto"/>
      </w:pPr>
      <w:r w:rsidRPr="00AD1DC8">
        <w:rPr>
          <w:rFonts w:hint="eastAsia"/>
        </w:rPr>
        <w:t>十六、投资者持有的碎股只能通过联交所半自动对盘碎股交易系统卖出。</w:t>
      </w:r>
    </w:p>
    <w:p w:rsidR="007E6A85" w:rsidRPr="00AD1DC8" w:rsidRDefault="005C6AFE" w:rsidP="00AD1DC8">
      <w:pPr>
        <w:spacing w:line="360" w:lineRule="auto"/>
      </w:pPr>
      <w:r w:rsidRPr="00AD1DC8">
        <w:rPr>
          <w:rFonts w:hint="eastAsia"/>
        </w:rPr>
        <w:t>十七、港股通股票实施股份分拆合并期间，港股通投资者持有的该股票只在临时代码单柜交易末日、临时代码与新代码并行交易末日由临时代码转换为新代码。由于临时代码与原代码交易单位不同而可能产生碎股，投资者应关注可能产生的风险。</w:t>
      </w:r>
    </w:p>
    <w:p w:rsidR="007E6A85" w:rsidRPr="00AD1DC8" w:rsidRDefault="005C6AFE" w:rsidP="00AD1DC8">
      <w:pPr>
        <w:spacing w:line="360" w:lineRule="auto"/>
        <w:rPr>
          <w:b/>
        </w:rPr>
      </w:pPr>
      <w:r w:rsidRPr="00AD1DC8">
        <w:rPr>
          <w:rFonts w:hint="eastAsia"/>
        </w:rPr>
        <w:t>十八、港股通股票变更交易单位时，在实施原代码和临时代码并行交易期间，根据有关港股通股票在境内的登记结算安排，港股通业务仅提供原代码的交易服务，暂不提供临时代码交易服务。由于临时代码与原代码交易单位不同而可能产生碎股，投资者应关注可能产生的风险。</w:t>
      </w:r>
    </w:p>
    <w:p w:rsidR="007E6A85" w:rsidRPr="00AD1DC8" w:rsidRDefault="005C6AFE" w:rsidP="00AD1DC8">
      <w:pPr>
        <w:spacing w:line="360" w:lineRule="auto"/>
      </w:pPr>
      <w:r w:rsidRPr="00AD1DC8">
        <w:rPr>
          <w:rFonts w:hint="eastAsia"/>
        </w:rPr>
        <w:t>十九、投资者当日买入的港股通股票，经确认成交后，在交收前即可卖出，投资者应当关注因此可能产生的风险。</w:t>
      </w:r>
    </w:p>
    <w:p w:rsidR="007E6A85" w:rsidRPr="00AD1DC8" w:rsidRDefault="005C6AFE" w:rsidP="00AD1DC8">
      <w:pPr>
        <w:spacing w:line="360" w:lineRule="auto"/>
      </w:pPr>
      <w:r w:rsidRPr="00AD1DC8">
        <w:rPr>
          <w:rFonts w:hint="eastAsia"/>
        </w:rPr>
        <w:t>二十、与内地证券市场相比，联交所在订单申报的最小交易</w:t>
      </w:r>
      <w:r w:rsidRPr="00AD1DC8">
        <w:rPr>
          <w:rFonts w:hint="eastAsia"/>
        </w:rPr>
        <w:lastRenderedPageBreak/>
        <w:t>价差、每手股数、申报最大限制等方面存在一定的差异，投资者应当关注因此可能产生的风险。</w:t>
      </w:r>
    </w:p>
    <w:p w:rsidR="007E6A85" w:rsidRPr="00AD1DC8" w:rsidRDefault="005C6AFE" w:rsidP="00AD1DC8">
      <w:pPr>
        <w:spacing w:line="360" w:lineRule="auto"/>
      </w:pPr>
      <w:r w:rsidRPr="00AD1DC8">
        <w:rPr>
          <w:rFonts w:hint="eastAsia"/>
        </w:rPr>
        <w:t>二十一、港股通交易中若联交所与上交所证券交易服务公司之间的报盘系统或者通信链路出现故障，可能导致15分钟以上不能申报和撤销申报，投资者应当关注因此可能产生的风险。</w:t>
      </w:r>
    </w:p>
    <w:p w:rsidR="007E6A85" w:rsidRPr="00AD1DC8" w:rsidRDefault="005C6AFE" w:rsidP="00AD1DC8">
      <w:pPr>
        <w:spacing w:line="360" w:lineRule="auto"/>
      </w:pPr>
      <w:r w:rsidRPr="00AD1DC8">
        <w:rPr>
          <w:rFonts w:hint="eastAsia"/>
        </w:rPr>
        <w:t>二十二、港股通股票交易不设置涨跌幅限制，但根据联交所业务规则，适用市场波动调节机制的港股通股票的买卖申报可能受到价格限制，投资者应当关注因此可能产生的风险。</w:t>
      </w:r>
    </w:p>
    <w:p w:rsidR="007E6A85" w:rsidRPr="00AD1DC8" w:rsidRDefault="005C6AFE" w:rsidP="00AD1DC8">
      <w:pPr>
        <w:spacing w:line="360" w:lineRule="auto"/>
      </w:pPr>
      <w:r w:rsidRPr="00AD1DC8">
        <w:rPr>
          <w:rFonts w:hint="eastAsia"/>
        </w:rPr>
        <w:t>二十三、对于适用收市竞价交易的港股通股票，根据联交所业务规则，收市竞价交易时段的买卖申报将受到价格限制，投资者应当关注因此可能产生的风险。</w:t>
      </w:r>
    </w:p>
    <w:p w:rsidR="007E6A85" w:rsidRPr="00AD1DC8" w:rsidRDefault="005C6AFE" w:rsidP="00AD1DC8">
      <w:pPr>
        <w:spacing w:line="360" w:lineRule="auto"/>
      </w:pPr>
      <w:r w:rsidRPr="00AD1DC8">
        <w:rPr>
          <w:rFonts w:hint="eastAsia"/>
        </w:rPr>
        <w:t>二十四、对于适用开市前时段的港股通股票，根据联交所业务规则，开市前时段的买卖申报将受到价格限制，投资者应当关注因此可能产生的风险。</w:t>
      </w:r>
    </w:p>
    <w:p w:rsidR="007E6A85" w:rsidRPr="00AD1DC8" w:rsidRDefault="005C6AFE" w:rsidP="00AD1DC8">
      <w:pPr>
        <w:spacing w:line="360" w:lineRule="auto"/>
      </w:pPr>
      <w:r w:rsidRPr="00AD1DC8">
        <w:rPr>
          <w:rFonts w:hint="eastAsia"/>
        </w:rPr>
        <w:t>二十五、投资者通过港股通业务获得的香港证券市场免费一档行情，与付费方式获得的行情相比，在刷新频率、档位显示等方面存在差异，投资者应当关注依此进行投资决策的风险。</w:t>
      </w:r>
    </w:p>
    <w:p w:rsidR="007E6A85" w:rsidRPr="00AD1DC8" w:rsidRDefault="005C6AFE" w:rsidP="00AD1DC8">
      <w:pPr>
        <w:spacing w:line="360" w:lineRule="auto"/>
      </w:pPr>
      <w:r w:rsidRPr="00AD1DC8">
        <w:rPr>
          <w:rFonts w:hint="eastAsia"/>
        </w:rPr>
        <w:t>二十六、在香港证券市场，股票价格上涨时，股票报价屏幕上显示的颜色为绿色，下跌时则为红色，与内地证券市场存在差异。但是，不同的行情软件商提供的行情走势颜色可以重新设定，投资者在使用行情软件的时候，应当仔细检查软件的参数设置，</w:t>
      </w:r>
      <w:r w:rsidRPr="00AD1DC8">
        <w:rPr>
          <w:rFonts w:hint="eastAsia"/>
        </w:rPr>
        <w:lastRenderedPageBreak/>
        <w:t>避免惯性思维带来的风险。</w:t>
      </w:r>
    </w:p>
    <w:p w:rsidR="007E6A85" w:rsidRPr="00AD1DC8" w:rsidRDefault="005C6AFE" w:rsidP="00AD1DC8">
      <w:pPr>
        <w:spacing w:line="360" w:lineRule="auto"/>
      </w:pPr>
      <w:r w:rsidRPr="00AD1DC8">
        <w:rPr>
          <w:rFonts w:hint="eastAsia"/>
        </w:rPr>
        <w:t>二十七、投资者因港股通股票权益分派、转换、上市公司被收购等情形或者异常情况，所取得的港股通股票以外的联交所上市证券，只能通过港股通卖出，但不得买入，上交所另有规定的除外；因港股通股票权益分派或转换等情形取得的联交所上市股票的认购权利在联交所上市的，可以通过港股通卖出，但不得买入，也不得行权；因港股通股票权益分派、转换或上市公司被收购等所取得的非联交所上市证券，可以享有相关权益，但不得通过港股通买入或卖出。</w:t>
      </w:r>
    </w:p>
    <w:p w:rsidR="007E6A85" w:rsidRPr="00AD1DC8" w:rsidRDefault="005C6AFE" w:rsidP="00AD1DC8">
      <w:pPr>
        <w:spacing w:line="360" w:lineRule="auto"/>
      </w:pPr>
      <w:r w:rsidRPr="00AD1DC8">
        <w:rPr>
          <w:rFonts w:hint="eastAsia"/>
        </w:rPr>
        <w:t>二十八、香港证券市场与内地证券市场在证券资金的交收期安排上存在差异，港股通交易的交收期为T+2日。若投资者卖出证券，在交收完成前仍享有该证券的权益。若投资者买入证券，在交收完成后才享有该证券的权益。</w:t>
      </w:r>
    </w:p>
    <w:p w:rsidR="007E6A85" w:rsidRPr="00AD1DC8" w:rsidRDefault="005C6AFE" w:rsidP="00AD1DC8">
      <w:pPr>
        <w:spacing w:line="360" w:lineRule="auto"/>
      </w:pPr>
      <w:r w:rsidRPr="00AD1DC8">
        <w:rPr>
          <w:rFonts w:hint="eastAsia"/>
        </w:rPr>
        <w:t>同时，港股通交易的交收可能因香港出现台风或黑色暴雨等发生延迟交收。</w:t>
      </w:r>
    </w:p>
    <w:p w:rsidR="007E6A85" w:rsidRPr="00AD1DC8" w:rsidRDefault="005C6AFE" w:rsidP="00AD1DC8">
      <w:pPr>
        <w:spacing w:line="360" w:lineRule="auto"/>
      </w:pPr>
      <w:r w:rsidRPr="00AD1DC8">
        <w:rPr>
          <w:rFonts w:hint="eastAsia"/>
        </w:rPr>
        <w:t>二十九、投资者通过港股通业务暂不能参与新股发行认购、超额供股和超额公开配售。</w:t>
      </w:r>
    </w:p>
    <w:p w:rsidR="007E6A85" w:rsidRPr="00AD1DC8" w:rsidRDefault="005C6AFE" w:rsidP="00AD1DC8">
      <w:pPr>
        <w:spacing w:line="360" w:lineRule="auto"/>
      </w:pPr>
      <w:r w:rsidRPr="00AD1DC8">
        <w:rPr>
          <w:rFonts w:hint="eastAsia"/>
        </w:rPr>
        <w:t>三十、对于在联交所上市公司派发的现金红利，由于中国结算需要在收到香港结算派发的外币红利资金后进行换汇、清算、发放等业务处理，投资者通过港股通业务获得的现金红利将会较香港市场有所延后。</w:t>
      </w:r>
    </w:p>
    <w:p w:rsidR="007E6A85" w:rsidRPr="00AD1DC8" w:rsidRDefault="005C6AFE" w:rsidP="00AD1DC8">
      <w:pPr>
        <w:spacing w:line="360" w:lineRule="auto"/>
      </w:pPr>
      <w:r w:rsidRPr="00AD1DC8">
        <w:rPr>
          <w:rFonts w:hint="eastAsia"/>
        </w:rPr>
        <w:lastRenderedPageBreak/>
        <w:t>三十一、对于在联交所上市公司派发的红股，中国结算在收到香港结算派发红股到账当日或次日进行业务处理，相应红股可于处理日下一港股通交易日上市交易。投资者红股可卖首日均较香港市场晚一个港股通交易日。</w:t>
      </w:r>
    </w:p>
    <w:p w:rsidR="007E6A85" w:rsidRPr="00AD1DC8" w:rsidRDefault="005C6AFE" w:rsidP="00AD1DC8">
      <w:pPr>
        <w:spacing w:line="360" w:lineRule="auto"/>
      </w:pPr>
      <w:r w:rsidRPr="00AD1DC8">
        <w:rPr>
          <w:rFonts w:hint="eastAsia"/>
        </w:rPr>
        <w:t>三十二、由于中国结算是在汇总投资者意愿后再向香港结算提交投票意愿，中国结算对投资者设定的意愿征集期比香港结算的征集期稍早结束；投票没有权益登记日的，以投票截止日的持有作为计算基准；投票数量超出持有数量的，按照比例分配持有基数。</w:t>
      </w:r>
    </w:p>
    <w:p w:rsidR="007E6A85" w:rsidRPr="00AD1DC8" w:rsidRDefault="005C6AFE" w:rsidP="00AD1DC8">
      <w:pPr>
        <w:spacing w:line="360" w:lineRule="auto"/>
      </w:pPr>
      <w:r w:rsidRPr="00AD1DC8">
        <w:rPr>
          <w:rFonts w:hint="eastAsia"/>
        </w:rPr>
        <w:t>三十三、对于在联交所上市公司派发的红股以及股份分拆及合并业务产生的零碎股，中国结算对投资者账户中小于1股的零碎股进行舍尾处理。当香港结算发放的红股总数或分拆、合并股票数额大于投资者账户舍尾取整后的总数的，中国结算按照精确算法分配差额部分。</w:t>
      </w:r>
    </w:p>
    <w:p w:rsidR="007E6A85" w:rsidRPr="00AD1DC8" w:rsidRDefault="005C6AFE" w:rsidP="00AD1DC8">
      <w:pPr>
        <w:spacing w:line="360" w:lineRule="auto"/>
      </w:pPr>
      <w:r w:rsidRPr="00AD1DC8">
        <w:rPr>
          <w:rFonts w:hint="eastAsia"/>
        </w:rPr>
        <w:t>三十四、由于香港市场的费用收取或汇率的大幅波动等原因，可能会引起投资者账户的透支，投资者应当对账户内的余额进行关注。</w:t>
      </w:r>
    </w:p>
    <w:p w:rsidR="007E6A85" w:rsidRPr="00AD1DC8" w:rsidRDefault="005C6AFE" w:rsidP="00AD1DC8">
      <w:pPr>
        <w:spacing w:line="360" w:lineRule="auto"/>
      </w:pPr>
      <w:r w:rsidRPr="00AD1DC8">
        <w:rPr>
          <w:rFonts w:hint="eastAsia"/>
        </w:rPr>
        <w:t>三十五、香港结算因极端情况下无法交付证券对中国结算实施现金结算的，中国结算将参照香港结算的处理原则进行相应业务处理。</w:t>
      </w:r>
    </w:p>
    <w:p w:rsidR="007E6A85" w:rsidRPr="00AD1DC8" w:rsidRDefault="005C6AFE" w:rsidP="00AD1DC8">
      <w:pPr>
        <w:spacing w:line="360" w:lineRule="auto"/>
      </w:pPr>
      <w:r w:rsidRPr="00AD1DC8">
        <w:rPr>
          <w:rFonts w:hint="eastAsia"/>
        </w:rPr>
        <w:t>三十六、港股通境内结算实施分级结算原则。投资者可能面</w:t>
      </w:r>
      <w:r w:rsidRPr="00AD1DC8">
        <w:rPr>
          <w:rFonts w:hint="eastAsia"/>
        </w:rPr>
        <w:lastRenderedPageBreak/>
        <w:t>临以下风险：（一）因结算参与人未完成与中国结算的集中交收，导致投资者应收资金或证券被暂不交付或处置；（二）结算参与人对投资者出现交收违约导致投资者未能取得应收证券或资金；（三）结算参与人向中国结算发送的有关投资者的证券划付指令有误的导致投资者权益受损；（四）其他因结算参与人未遵守相关业务规则导致投资者利益受到损害的情况。</w:t>
      </w:r>
    </w:p>
    <w:p w:rsidR="007E6A85" w:rsidRPr="00AD1DC8" w:rsidRDefault="005C6AFE" w:rsidP="00AD1DC8">
      <w:pPr>
        <w:spacing w:line="360" w:lineRule="auto"/>
      </w:pPr>
      <w:r w:rsidRPr="00AD1DC8">
        <w:rPr>
          <w:rFonts w:hint="eastAsia"/>
        </w:rPr>
        <w:t>三十七、香港市场收费标准与内地市场收费标准不同，香港地区与内地在税收安排方面也存在差异，投资者买卖港股通股票，应当按照香港市场有关规定交纳相关费用，并按照香港地区相关规定缴纳税款。</w:t>
      </w:r>
    </w:p>
    <w:p w:rsidR="007E6A85" w:rsidRPr="00AD1DC8" w:rsidRDefault="005C6AFE" w:rsidP="00AD1DC8">
      <w:pPr>
        <w:spacing w:line="360" w:lineRule="auto"/>
        <w:rPr>
          <w:rFonts w:ascii="宋体" w:eastAsia="宋体" w:hAnsi="宋体"/>
          <w:b/>
        </w:rPr>
      </w:pPr>
      <w:r w:rsidRPr="00AD1DC8">
        <w:rPr>
          <w:rFonts w:hint="eastAsia"/>
        </w:rPr>
        <w:t>三十八、对于因上交所、中国结算制定、修改业务规则，或者根据业务规则履行自律监管职责等造成的损失，上交所和中国结算不承担责任；投资者还应当充分知晓并认可联交所在其规则中规定的相关责任豁免条款，包括但不限于对因制定、修改业务规则、根据业务规则履行自律监管职责、发生或处置交易异常情况等导致的损失不承担责任的规定。</w:t>
      </w:r>
      <w:r w:rsidRPr="00AD1DC8">
        <w:br w:type="page"/>
      </w:r>
    </w:p>
    <w:p w:rsidR="007E6A85" w:rsidRPr="00F91F00" w:rsidRDefault="005C6AFE" w:rsidP="007E6A85">
      <w:pPr>
        <w:pStyle w:val="2"/>
        <w:rPr>
          <w:sz w:val="36"/>
          <w:szCs w:val="36"/>
        </w:rPr>
      </w:pPr>
      <w:bookmarkStart w:id="25" w:name="_Toc80188422"/>
      <w:r w:rsidRPr="005C6AFE">
        <w:rPr>
          <w:sz w:val="36"/>
          <w:szCs w:val="36"/>
        </w:rPr>
        <w:lastRenderedPageBreak/>
        <w:t xml:space="preserve">1.7 </w:t>
      </w:r>
      <w:r w:rsidRPr="005C6AFE">
        <w:rPr>
          <w:rFonts w:hint="eastAsia"/>
          <w:sz w:val="36"/>
          <w:szCs w:val="36"/>
        </w:rPr>
        <w:t>上海证券交易所沪伦通存托凭证投资者风险揭示书必备条款</w:t>
      </w:r>
      <w:bookmarkEnd w:id="25"/>
    </w:p>
    <w:p w:rsidR="007E6A85" w:rsidRPr="00F91F00" w:rsidRDefault="005C6AFE" w:rsidP="00C9595F">
      <w:pPr>
        <w:spacing w:line="360" w:lineRule="auto"/>
        <w:ind w:firstLine="480"/>
        <w:jc w:val="center"/>
        <w:rPr>
          <w:color w:val="000000"/>
          <w:sz w:val="24"/>
          <w:szCs w:val="24"/>
        </w:rPr>
      </w:pPr>
      <w:r w:rsidRPr="005C6AFE">
        <w:rPr>
          <w:rFonts w:hint="eastAsia"/>
          <w:sz w:val="24"/>
          <w:szCs w:val="24"/>
        </w:rPr>
        <w:t>（2018年11月2日发布）</w:t>
      </w:r>
    </w:p>
    <w:p w:rsidR="007E6A85" w:rsidRPr="00F91F00" w:rsidRDefault="007E6A85" w:rsidP="00C9595F">
      <w:pPr>
        <w:widowControl/>
        <w:shd w:val="clear" w:color="auto" w:fill="FFFFFF"/>
        <w:adjustRightInd w:val="0"/>
        <w:snapToGrid w:val="0"/>
        <w:spacing w:line="360" w:lineRule="auto"/>
        <w:ind w:firstLine="480"/>
        <w:rPr>
          <w:rFonts w:ascii="微软雅黑" w:eastAsia="微软雅黑" w:hAnsi="微软雅黑" w:cs="宋体"/>
          <w:sz w:val="24"/>
          <w:szCs w:val="24"/>
        </w:rPr>
      </w:pPr>
    </w:p>
    <w:p w:rsidR="007E6A85" w:rsidRPr="00AD1DC8" w:rsidRDefault="005C6AFE" w:rsidP="00AD1DC8">
      <w:pPr>
        <w:spacing w:line="360" w:lineRule="auto"/>
        <w:rPr>
          <w:rFonts w:hAnsi="仿宋"/>
          <w:color w:val="000000"/>
        </w:rPr>
      </w:pPr>
      <w:r w:rsidRPr="00AD1DC8">
        <w:rPr>
          <w:rFonts w:hAnsi="仿宋" w:hint="eastAsia"/>
          <w:color w:val="000000"/>
        </w:rPr>
        <w:t>为使投资者充分了解上海证券交易所（以下简称本所）与伦敦证券交易所（以下简称伦交所）互联互通中国</w:t>
      </w:r>
      <w:r w:rsidRPr="00AD1DC8">
        <w:rPr>
          <w:rFonts w:hAnsi="仿宋" w:hint="eastAsia"/>
        </w:rPr>
        <w:t>存托凭证（以下简称中国</w:t>
      </w:r>
      <w:r w:rsidRPr="00AD1DC8">
        <w:rPr>
          <w:rFonts w:hAnsi="仿宋" w:hint="eastAsia"/>
          <w:color w:val="000000"/>
        </w:rPr>
        <w:t>存托凭证）交易的相关风险，开展中国存托凭证经纪业务的证券公司应当制定《上海证券交易所与伦敦证券交易所互联互通中国存托凭证交易风险揭示书》（以下简称《风险揭示书》），向参与中国存托凭证交易的投资者全面介绍相关制度规则、业务流程和风险事项，充分揭示风险。《风险揭示书》应当至少包括下列内容：</w:t>
      </w:r>
    </w:p>
    <w:p w:rsidR="007E6A85" w:rsidRPr="00AD1DC8" w:rsidRDefault="005C6AFE" w:rsidP="00AD1DC8">
      <w:pPr>
        <w:spacing w:line="360" w:lineRule="auto"/>
        <w:ind w:firstLine="602"/>
        <w:rPr>
          <w:rFonts w:ascii="黑体" w:eastAsia="黑体" w:hAnsi="黑体"/>
          <w:b/>
        </w:rPr>
      </w:pPr>
      <w:r w:rsidRPr="00AD1DC8">
        <w:rPr>
          <w:rFonts w:ascii="黑体" w:eastAsia="黑体" w:hAnsi="黑体" w:hint="eastAsia"/>
          <w:b/>
        </w:rPr>
        <w:t>一、与境外基础证券发行人相关的风险</w:t>
      </w:r>
    </w:p>
    <w:p w:rsidR="007E6A85" w:rsidRPr="00AD1DC8" w:rsidRDefault="005C6AFE" w:rsidP="00AD1DC8">
      <w:pPr>
        <w:spacing w:line="360" w:lineRule="auto"/>
        <w:rPr>
          <w:rFonts w:hAnsi="仿宋"/>
        </w:rPr>
      </w:pPr>
      <w:r w:rsidRPr="00AD1DC8">
        <w:rPr>
          <w:rFonts w:hAnsi="仿宋" w:hint="eastAsia"/>
        </w:rPr>
        <w:t>（一）中国存托凭证对应的境外基础证券发行人（以下简称境外发行人）在境外注册设立并在伦交所上市交易基础股票，其股权结构、公司治理、运行规范等事项适用境外注册地公司法等法律法规规定的，</w:t>
      </w:r>
      <w:r w:rsidRPr="00AD1DC8">
        <w:rPr>
          <w:rFonts w:ascii="仿宋" w:eastAsia="仿宋" w:hAnsi="仿宋" w:hint="eastAsia"/>
        </w:rPr>
        <w:t>关于</w:t>
      </w:r>
      <w:r w:rsidRPr="00AD1DC8">
        <w:rPr>
          <w:rFonts w:hAnsi="仿宋" w:hint="eastAsia"/>
        </w:rPr>
        <w:t>投资者权利及其行使的规定可能与境内市场存在一定差异。此外，境内中国存托凭证持有人享有的权益还可能受到境外相关法律法规变化的影响。</w:t>
      </w:r>
    </w:p>
    <w:p w:rsidR="007E6A85" w:rsidRPr="00AD1DC8" w:rsidRDefault="005C6AFE" w:rsidP="00AD1DC8">
      <w:pPr>
        <w:spacing w:line="360" w:lineRule="auto"/>
        <w:rPr>
          <w:rFonts w:hAnsi="仿宋"/>
        </w:rPr>
      </w:pPr>
      <w:r w:rsidRPr="00AD1DC8">
        <w:rPr>
          <w:rFonts w:hAnsi="仿宋" w:hint="eastAsia"/>
        </w:rPr>
        <w:t>（二）境外发行人的股票类别、股东权利、股东大会、董事会、董事及高级管理人员的设置及权限、股东大会或者董事会的</w:t>
      </w:r>
      <w:r w:rsidRPr="00AD1DC8">
        <w:rPr>
          <w:rFonts w:hAnsi="仿宋" w:hint="eastAsia"/>
        </w:rPr>
        <w:lastRenderedPageBreak/>
        <w:t>决议程序、公司利润分配政策、反收购措施安排等事项，可能与境内上市公司治理制度存在较大差异，中国存托凭证持有人的权利及其行使可能受到不同程度的限制。</w:t>
      </w:r>
    </w:p>
    <w:p w:rsidR="007E6A85" w:rsidRPr="00AD1DC8" w:rsidRDefault="005C6AFE" w:rsidP="00AD1DC8">
      <w:pPr>
        <w:spacing w:line="360" w:lineRule="auto"/>
        <w:rPr>
          <w:rFonts w:hAnsi="仿宋"/>
        </w:rPr>
      </w:pPr>
      <w:r w:rsidRPr="00AD1DC8">
        <w:rPr>
          <w:rFonts w:hAnsi="仿宋" w:hint="eastAsia"/>
        </w:rPr>
        <w:t>（三）境外发行人注册地法律法规、伦交所市场相关规则对当地股东和投资者提供的保护，可能与境内法律为中国存托凭证持有人提供的保护存在差异，且境内中国存托凭证持有人可能需要承担跨境行使权利或者维护权利的成本和负担。</w:t>
      </w:r>
    </w:p>
    <w:p w:rsidR="007E6A85" w:rsidRPr="00AD1DC8" w:rsidRDefault="005C6AFE" w:rsidP="00AD1DC8">
      <w:pPr>
        <w:spacing w:line="360" w:lineRule="auto"/>
        <w:rPr>
          <w:rFonts w:hAnsi="仿宋"/>
        </w:rPr>
      </w:pPr>
      <w:r w:rsidRPr="00AD1DC8">
        <w:rPr>
          <w:rFonts w:hAnsi="仿宋" w:hint="eastAsia"/>
        </w:rPr>
        <w:t>（四）由于存托人是在汇总中国存托凭证持有人的意愿后再行使基础股票的股东权利，存托人对中国存托凭证持有人设定的意愿征集期的截止时间可能比境外发行人股东大会的召开时间稍早，意愿征集期间时长也可能与境内</w:t>
      </w:r>
      <w:r w:rsidRPr="00AD1DC8">
        <w:rPr>
          <w:rFonts w:hAnsi="仿宋"/>
        </w:rPr>
        <w:t>A股上市公司股东投票期间存在差异。</w:t>
      </w:r>
    </w:p>
    <w:p w:rsidR="007E6A85" w:rsidRPr="00AD1DC8" w:rsidRDefault="005C6AFE" w:rsidP="00AD1DC8">
      <w:pPr>
        <w:spacing w:line="360" w:lineRule="auto"/>
        <w:ind w:firstLineChars="198" w:firstLine="594"/>
        <w:rPr>
          <w:rFonts w:hAnsi="仿宋"/>
        </w:rPr>
      </w:pPr>
      <w:r w:rsidRPr="00AD1DC8">
        <w:rPr>
          <w:rFonts w:hAnsi="仿宋" w:hint="eastAsia"/>
        </w:rPr>
        <w:t>（五）境外发行人如果设置投票权差异安排，每份特殊投票权股份享有的投票权是每份普通投票权股份的数倍，那么，中国存托凭证对应的基础证券作为普通投票权股份，其所代表的投资者投票权与境内上市公司股东的权利存在较大差异。</w:t>
      </w:r>
    </w:p>
    <w:p w:rsidR="007E6A85" w:rsidRPr="00AD1DC8" w:rsidRDefault="005C6AFE" w:rsidP="00AD1DC8">
      <w:pPr>
        <w:spacing w:line="360" w:lineRule="auto"/>
        <w:ind w:firstLineChars="198" w:firstLine="594"/>
        <w:rPr>
          <w:rFonts w:hAnsi="仿宋"/>
        </w:rPr>
      </w:pPr>
      <w:r w:rsidRPr="00AD1DC8">
        <w:rPr>
          <w:rFonts w:hAnsi="仿宋" w:hint="eastAsia"/>
        </w:rPr>
        <w:t>（六）境外发行人在境内披露的财务报告信息，可以采用经财政部认可的其他会计准则编制，可能与中国企业会计准则存在差异，且无须编制差异调节表，投资者需要仔细阅读。此外，境外发行人所适用的会计年度期间可能不是境内投资者熟悉的每年</w:t>
      </w:r>
      <w:r w:rsidRPr="00AD1DC8">
        <w:rPr>
          <w:rFonts w:hAnsi="仿宋"/>
        </w:rPr>
        <w:t>1月1日至12月31日，例如可能为每年4月1日至次年的3</w:t>
      </w:r>
      <w:r w:rsidRPr="00AD1DC8">
        <w:rPr>
          <w:rFonts w:hAnsi="仿宋"/>
        </w:rPr>
        <w:lastRenderedPageBreak/>
        <w:t>月31日。相应地，境外发行人披露定期报告的时点也可能与境内上市公司有所差异。</w:t>
      </w:r>
    </w:p>
    <w:p w:rsidR="007E6A85" w:rsidRPr="00AD1DC8" w:rsidRDefault="005C6AFE" w:rsidP="00AD1DC8">
      <w:pPr>
        <w:spacing w:line="360" w:lineRule="auto"/>
        <w:rPr>
          <w:rFonts w:hAnsi="仿宋"/>
        </w:rPr>
      </w:pPr>
      <w:r w:rsidRPr="00AD1DC8">
        <w:rPr>
          <w:rFonts w:hAnsi="仿宋" w:hint="eastAsia"/>
        </w:rPr>
        <w:t>（七）境外发行人可以按照伦交所规则要求的格式编制并披露定期报告。季度报告并非强制披露，仅当境外发行人按照伦交所要求或自愿披露季度报告时，才应当在境内同步披露。公司临时公告披露的事项类别、内容、频率和披露时点可能与境内上市公司信息披露存在差异。</w:t>
      </w:r>
    </w:p>
    <w:p w:rsidR="007E6A85" w:rsidRPr="00AD1DC8" w:rsidRDefault="005C6AFE" w:rsidP="00AD1DC8">
      <w:pPr>
        <w:spacing w:line="360" w:lineRule="auto"/>
        <w:rPr>
          <w:rFonts w:hAnsi="仿宋"/>
        </w:rPr>
      </w:pPr>
      <w:r w:rsidRPr="00AD1DC8">
        <w:rPr>
          <w:rFonts w:hAnsi="仿宋" w:hint="eastAsia"/>
        </w:rPr>
        <w:t>（八）由于境内外市场存在时差，境外发行人在境内外市场进行同步披露的具体披露时间仍可能存在一定差异。境外发行人和相关信息披露义务人在伦交所市场进行信息披露时，不属于本所信息披露时段的，应当在本所市场最近一个信息披露时段进行披露。同时，为同步披露信息，境外发行人可能在境内市场交易时段进行信息披露，且不作停牌处理，与境内</w:t>
      </w:r>
      <w:r w:rsidRPr="00AD1DC8">
        <w:rPr>
          <w:rFonts w:hAnsi="仿宋"/>
        </w:rPr>
        <w:t>A股上市公司信息披露的惯常做法存在差异。</w:t>
      </w:r>
    </w:p>
    <w:p w:rsidR="007E6A85" w:rsidRPr="00AD1DC8" w:rsidRDefault="005C6AFE" w:rsidP="00AD1DC8">
      <w:pPr>
        <w:spacing w:line="360" w:lineRule="auto"/>
        <w:rPr>
          <w:rFonts w:hAnsi="仿宋"/>
        </w:rPr>
      </w:pPr>
      <w:r w:rsidRPr="00AD1DC8">
        <w:rPr>
          <w:rFonts w:hAnsi="仿宋" w:hint="eastAsia"/>
        </w:rPr>
        <w:t>（九）境外发行人在境内市场发布的信息披露文件须使用中文，但公司注册文件、其他法律文件可能使用英文或其他语言。</w:t>
      </w:r>
    </w:p>
    <w:p w:rsidR="007E6A85" w:rsidRPr="00AD1DC8" w:rsidRDefault="005C6AFE" w:rsidP="00AD1DC8">
      <w:pPr>
        <w:spacing w:line="360" w:lineRule="auto"/>
        <w:rPr>
          <w:rFonts w:hAnsi="仿宋"/>
        </w:rPr>
      </w:pPr>
      <w:r w:rsidRPr="00AD1DC8">
        <w:rPr>
          <w:rFonts w:hAnsi="仿宋" w:hint="eastAsia"/>
        </w:rPr>
        <w:t>（十）境外发行人可能仅在境内市场上市交易较小规模的中国存托凭证，其大部分或者绝大部分的表决权由境外股东等持有，境内中国存托凭证持有人所持表决权仅占较小比例。</w:t>
      </w:r>
      <w:r w:rsidRPr="00AD1DC8">
        <w:rPr>
          <w:rFonts w:hAnsi="仿宋"/>
        </w:rPr>
        <w:t xml:space="preserve"> </w:t>
      </w:r>
    </w:p>
    <w:p w:rsidR="007E6A85" w:rsidRPr="00AD1DC8" w:rsidRDefault="005C6AFE" w:rsidP="00AD1DC8">
      <w:pPr>
        <w:spacing w:line="360" w:lineRule="auto"/>
        <w:rPr>
          <w:rFonts w:hAnsi="仿宋"/>
        </w:rPr>
      </w:pPr>
      <w:r w:rsidRPr="00AD1DC8">
        <w:rPr>
          <w:rFonts w:hAnsi="仿宋" w:hint="eastAsia"/>
        </w:rPr>
        <w:t>（十一）境外发行人决定分红后，将有换汇、清算等程序，可能导致境内中国存托凭证持有人取得分红派息的时间较境外</w:t>
      </w:r>
      <w:r w:rsidRPr="00AD1DC8">
        <w:rPr>
          <w:rFonts w:hAnsi="仿宋" w:hint="eastAsia"/>
        </w:rPr>
        <w:lastRenderedPageBreak/>
        <w:t>有所延迟。分红派息也可能因外汇管制、注册地政策等发生延迟。同时，延迟期间的汇率波动，可能导致中国存托凭证持有人实际取得的分红派息，与境外基础证券持有人取得的分红派息及根据分红公告计算的预期金额存在一定差异。</w:t>
      </w:r>
    </w:p>
    <w:p w:rsidR="007E6A85" w:rsidRPr="00AD1DC8" w:rsidRDefault="005C6AFE" w:rsidP="00AD1DC8">
      <w:pPr>
        <w:spacing w:line="360" w:lineRule="auto"/>
        <w:rPr>
          <w:rFonts w:hAnsi="仿宋"/>
        </w:rPr>
      </w:pPr>
      <w:r w:rsidRPr="00AD1DC8">
        <w:rPr>
          <w:rFonts w:hAnsi="仿宋" w:hint="eastAsia"/>
        </w:rPr>
        <w:t>（十二）境外发行人决定送股后，将存在由存托机构生成存托凭证等业务流程，可能导致境内中国存托凭证持有人取得送股的时间较境外有所延迟。</w:t>
      </w:r>
    </w:p>
    <w:p w:rsidR="007E6A85" w:rsidRPr="00AD1DC8" w:rsidRDefault="005C6AFE" w:rsidP="00AD1DC8">
      <w:pPr>
        <w:spacing w:line="360" w:lineRule="auto"/>
        <w:rPr>
          <w:rFonts w:hAnsi="仿宋"/>
        </w:rPr>
      </w:pPr>
      <w:r w:rsidRPr="00AD1DC8">
        <w:rPr>
          <w:rFonts w:hAnsi="仿宋" w:hint="eastAsia"/>
        </w:rPr>
        <w:t>（十三）境外发行人对基础证券持有人进行配股的，若未能取得中国证监会或者其他有权机关的核准，则中国存托凭证持有人可能无法实际参与配股。同时，境外发行人可能根据存托协议等约定，通过向中国存托凭证持有人派发可卖出配股权等方式处理配股权益。在中国存托凭证持有人参与配股的情况下，由于配股期与实际缴款期不一致，期间的汇率波动可能导致中国存托凭证持有人实际支付的配股价格与根据配股公告计算的预期金额存在一定差异。此外，境外发行人若以权证或者其他权利进行权益分派，中国存托凭证持有人可能无法通过存托人行使该权利，在该权利可以转让的情况下，存托人可能按照存托协议的约定卖出相关权利、扣除相关税费后分配给中国存托凭证持有人。</w:t>
      </w:r>
    </w:p>
    <w:p w:rsidR="007E6A85" w:rsidRPr="00AD1DC8" w:rsidRDefault="005C6AFE" w:rsidP="00AD1DC8">
      <w:pPr>
        <w:spacing w:line="360" w:lineRule="auto"/>
        <w:ind w:firstLineChars="198" w:firstLine="594"/>
        <w:rPr>
          <w:rFonts w:hAnsi="仿宋"/>
        </w:rPr>
      </w:pPr>
      <w:r w:rsidRPr="00AD1DC8">
        <w:rPr>
          <w:rFonts w:hAnsi="仿宋" w:hint="eastAsia"/>
        </w:rPr>
        <w:t>（十四）境外发行人进行分红派息等公司行为，可能因注册地法律制度和相关政策，被征收相关税费，使投资回报受到一定影响。投资者需仔细阅读境外发行人披露的文件，了解税费事项</w:t>
      </w:r>
      <w:r w:rsidRPr="00AD1DC8">
        <w:rPr>
          <w:rFonts w:hAnsi="仿宋" w:hint="eastAsia"/>
        </w:rPr>
        <w:lastRenderedPageBreak/>
        <w:t>及征收途径。</w:t>
      </w:r>
    </w:p>
    <w:p w:rsidR="007E6A85" w:rsidRPr="00AD1DC8" w:rsidRDefault="005C6AFE" w:rsidP="00AD1DC8">
      <w:pPr>
        <w:spacing w:line="360" w:lineRule="auto"/>
        <w:rPr>
          <w:rFonts w:hAnsi="仿宋"/>
        </w:rPr>
      </w:pPr>
      <w:r w:rsidRPr="00AD1DC8">
        <w:rPr>
          <w:rFonts w:hAnsi="仿宋" w:hint="eastAsia"/>
        </w:rPr>
        <w:t>（十五）中国存托凭证持有人可以依据境内《证券法》提起证券诉讼，但可能无法直接作为境外发行人境外注册地或者在伦敦市场的投资者，依据当地法律制度提起证券诉讼。</w:t>
      </w:r>
      <w:r w:rsidRPr="00AD1DC8">
        <w:rPr>
          <w:rFonts w:hAnsi="仿宋"/>
        </w:rPr>
        <w:t xml:space="preserve"> </w:t>
      </w:r>
    </w:p>
    <w:p w:rsidR="007E6A85" w:rsidRPr="00AD1DC8" w:rsidRDefault="005C6AFE" w:rsidP="00AD1DC8">
      <w:pPr>
        <w:spacing w:line="360" w:lineRule="auto"/>
        <w:rPr>
          <w:rFonts w:hAnsi="黑体"/>
          <w:b/>
          <w:color w:val="000000"/>
        </w:rPr>
      </w:pPr>
      <w:r w:rsidRPr="00AD1DC8">
        <w:rPr>
          <w:rFonts w:hAnsi="仿宋" w:hint="eastAsia"/>
        </w:rPr>
        <w:t>（十六）中国存托凭证持有人是否可以根据境内法律在境内法院获得以境外发行人为被告的诉讼裁决执行，取决于我国与境外发行人注册地国家或者地区的司法协助安排等。</w:t>
      </w:r>
    </w:p>
    <w:p w:rsidR="007E6A85" w:rsidRPr="00AD1DC8" w:rsidRDefault="005C6AFE" w:rsidP="00AD1DC8">
      <w:pPr>
        <w:spacing w:line="360" w:lineRule="auto"/>
        <w:ind w:firstLine="602"/>
        <w:rPr>
          <w:rFonts w:ascii="黑体" w:eastAsia="黑体" w:hAnsi="黑体"/>
          <w:b/>
        </w:rPr>
      </w:pPr>
      <w:r w:rsidRPr="00AD1DC8">
        <w:rPr>
          <w:rFonts w:ascii="黑体" w:eastAsia="黑体" w:hAnsi="黑体" w:hint="eastAsia"/>
          <w:b/>
        </w:rPr>
        <w:t>二、与存托凭证相关的风险</w:t>
      </w:r>
    </w:p>
    <w:p w:rsidR="007E6A85" w:rsidRPr="00AD1DC8" w:rsidRDefault="005C6AFE" w:rsidP="00AD1DC8">
      <w:pPr>
        <w:autoSpaceDE w:val="0"/>
        <w:autoSpaceDN w:val="0"/>
        <w:adjustRightInd w:val="0"/>
        <w:spacing w:line="360" w:lineRule="auto"/>
        <w:rPr>
          <w:rFonts w:hAnsi="仿宋"/>
          <w:color w:val="000000"/>
        </w:rPr>
      </w:pPr>
      <w:r w:rsidRPr="00AD1DC8">
        <w:rPr>
          <w:rFonts w:hAnsi="仿宋" w:hint="eastAsia"/>
        </w:rPr>
        <w:t>（十七）中国存托凭证是</w:t>
      </w:r>
      <w:r w:rsidRPr="00AD1DC8">
        <w:rPr>
          <w:rFonts w:hAnsi="仿宋" w:hint="eastAsia"/>
          <w:color w:val="000000"/>
        </w:rPr>
        <w:t>由存托人签发、以在伦交所上市的证券为基础在中国境内发行，代表境外基础证券权益的证券。中国存托凭证持有人实际享有的权益与境外基础证券持有人的权益虽然基本相当，但并不能等同于直接持有境外基础证券。在参与中国存托凭证交易之前，投资者应当充分关注存托协议的具体内容，充分知悉中国存托凭证与基础证券所代表的权利在范围和行使方式等方面的差异，知悉在交易和持有中国存托凭证过程中需要承担的义务及可能受到的限制，并应当关注证券交易普遍具有的宏观经济风险、政策风险、市场风险、不可抗力风险等。</w:t>
      </w:r>
    </w:p>
    <w:p w:rsidR="007E6A85" w:rsidRPr="00AD1DC8" w:rsidRDefault="005C6AFE" w:rsidP="00AD1DC8">
      <w:pPr>
        <w:spacing w:line="360" w:lineRule="auto"/>
        <w:rPr>
          <w:rFonts w:hAnsi="仿宋"/>
        </w:rPr>
      </w:pPr>
      <w:r w:rsidRPr="00AD1DC8">
        <w:rPr>
          <w:rFonts w:hAnsi="仿宋" w:hint="eastAsia"/>
        </w:rPr>
        <w:t>（十八）中国存托凭证上市交易期间数量并不固定，会因跨境转换而动态增加或者减少，其数量变化可能对交易价格产生一定影响。同时，中国存托凭证数量应符合中国证监会核准的上限要求，数量达到上限后，无法通过跨境转换生成相应的中国存托</w:t>
      </w:r>
      <w:r w:rsidRPr="00AD1DC8">
        <w:rPr>
          <w:rFonts w:hAnsi="仿宋" w:hint="eastAsia"/>
        </w:rPr>
        <w:lastRenderedPageBreak/>
        <w:t>凭证。</w:t>
      </w:r>
    </w:p>
    <w:p w:rsidR="007E6A85" w:rsidRPr="00AD1DC8" w:rsidRDefault="005C6AFE" w:rsidP="00AD1DC8">
      <w:pPr>
        <w:spacing w:line="360" w:lineRule="auto"/>
        <w:rPr>
          <w:rFonts w:hAnsi="仿宋"/>
        </w:rPr>
      </w:pPr>
      <w:r w:rsidRPr="00AD1DC8">
        <w:rPr>
          <w:rFonts w:hAnsi="仿宋" w:hint="eastAsia"/>
        </w:rPr>
        <w:t>（十九）投资者买入或者持有境外发行人境内发行的中国存托凭证，即被视为自动加入存托协议，成为存托协议的当事人，应当按照存托协议约定的方式行使权利，并履行相应义务。存托协议可能通过境外发行人和存托人商议等方式进行修改，投资者无法单独要求境外发行人或者存托人对存托协议作出额外修改。</w:t>
      </w:r>
    </w:p>
    <w:p w:rsidR="007E6A85" w:rsidRPr="00AD1DC8" w:rsidRDefault="005C6AFE" w:rsidP="00AD1DC8">
      <w:pPr>
        <w:spacing w:line="360" w:lineRule="auto"/>
        <w:rPr>
          <w:rFonts w:hAnsi="仿宋"/>
        </w:rPr>
      </w:pPr>
      <w:r w:rsidRPr="00AD1DC8">
        <w:rPr>
          <w:rFonts w:hAnsi="仿宋" w:hint="eastAsia"/>
        </w:rPr>
        <w:t>（二十）中国存托凭证持有人不是境外发行人登记在册的股东，不能以股东身份直接行使股东权利；中国存托凭证持有人仅能根据存托协议的约定，通过存托人享有并行使分红、投票等权利。</w:t>
      </w:r>
    </w:p>
    <w:p w:rsidR="007E6A85" w:rsidRPr="00AD1DC8" w:rsidRDefault="005C6AFE" w:rsidP="00AD1DC8">
      <w:pPr>
        <w:spacing w:line="360" w:lineRule="auto"/>
        <w:rPr>
          <w:rFonts w:hAnsi="仿宋"/>
        </w:rPr>
      </w:pPr>
      <w:r w:rsidRPr="00AD1DC8">
        <w:rPr>
          <w:rFonts w:hAnsi="仿宋" w:hint="eastAsia"/>
        </w:rPr>
        <w:t>（二十一）中国存托凭证存续期间，其项目内容可能发生重大、实质变化，包括但不限于中国存托凭证与基础证券转换比例发生调整、境外发行人和存托人可能对存托协议作出修改，更换存托人、更换托管人、中国存托凭证主动终止上市等。部分变化可能仅以事先通知的方式，即对投资者生效。投资者可能无法对此行使表决权。</w:t>
      </w:r>
    </w:p>
    <w:p w:rsidR="007E6A85" w:rsidRPr="00AD1DC8" w:rsidRDefault="005C6AFE" w:rsidP="00AD1DC8">
      <w:pPr>
        <w:spacing w:line="360" w:lineRule="auto"/>
        <w:rPr>
          <w:rFonts w:hAnsi="仿宋"/>
        </w:rPr>
      </w:pPr>
      <w:r w:rsidRPr="00AD1DC8">
        <w:rPr>
          <w:rFonts w:hAnsi="仿宋" w:hint="eastAsia"/>
        </w:rPr>
        <w:t>（二十二）在存续期间，中国存托凭证对应的境外基础证券等财产可能出现被质押、挪用、司法冻结、强制执行等情形，投资者可能存在失去应有权利的风险。</w:t>
      </w:r>
    </w:p>
    <w:p w:rsidR="007E6A85" w:rsidRPr="00AD1DC8" w:rsidRDefault="005C6AFE" w:rsidP="00AD1DC8">
      <w:pPr>
        <w:autoSpaceDE w:val="0"/>
        <w:autoSpaceDN w:val="0"/>
        <w:adjustRightInd w:val="0"/>
        <w:spacing w:line="360" w:lineRule="auto"/>
        <w:rPr>
          <w:rFonts w:hAnsi="仿宋"/>
          <w:color w:val="000000"/>
        </w:rPr>
      </w:pPr>
      <w:r w:rsidRPr="00AD1DC8">
        <w:rPr>
          <w:rFonts w:hAnsi="仿宋" w:hint="eastAsia"/>
        </w:rPr>
        <w:t>（二十三）</w:t>
      </w:r>
      <w:r w:rsidRPr="00AD1DC8">
        <w:rPr>
          <w:rFonts w:hAnsi="仿宋" w:hint="eastAsia"/>
          <w:color w:val="000000"/>
        </w:rPr>
        <w:t>存托人可能向中国存托凭证持有人收取存托凭证相关费用，投资者应当充分了解中国存托凭证的相关收费项目和</w:t>
      </w:r>
      <w:r w:rsidRPr="00AD1DC8">
        <w:rPr>
          <w:rFonts w:hAnsi="仿宋" w:hint="eastAsia"/>
          <w:color w:val="000000"/>
        </w:rPr>
        <w:lastRenderedPageBreak/>
        <w:t>标准。</w:t>
      </w:r>
    </w:p>
    <w:p w:rsidR="007E6A85" w:rsidRPr="00AD1DC8" w:rsidRDefault="005C6AFE" w:rsidP="00AD1DC8">
      <w:pPr>
        <w:spacing w:line="360" w:lineRule="auto"/>
        <w:ind w:firstLineChars="198" w:firstLine="594"/>
        <w:rPr>
          <w:rFonts w:hAnsi="仿宋"/>
        </w:rPr>
      </w:pPr>
      <w:r w:rsidRPr="00AD1DC8">
        <w:rPr>
          <w:rFonts w:hAnsi="仿宋" w:hint="eastAsia"/>
        </w:rPr>
        <w:t>（二十四）中国存托凭证的暂停上市、终止上市情形、程序等将由本所另行作出规定，并可能与</w:t>
      </w:r>
      <w:r w:rsidRPr="00AD1DC8">
        <w:rPr>
          <w:rFonts w:hAnsi="仿宋"/>
        </w:rPr>
        <w:t>A股存在差异，投资者应当充分了解并关注相关风险。</w:t>
      </w:r>
    </w:p>
    <w:p w:rsidR="007E6A85" w:rsidRPr="00AD1DC8" w:rsidRDefault="005C6AFE" w:rsidP="00AD1DC8">
      <w:pPr>
        <w:spacing w:line="360" w:lineRule="auto"/>
        <w:rPr>
          <w:rFonts w:hAnsi="仿宋"/>
        </w:rPr>
      </w:pPr>
      <w:r w:rsidRPr="00AD1DC8">
        <w:rPr>
          <w:rFonts w:hAnsi="仿宋" w:hint="eastAsia"/>
        </w:rPr>
        <w:t>（二十五）中国存托凭证终止上市的，投资者可能面临存托人无法根据存托协议的约定卖出基础证券、投资者持有的中国存托凭证无法转到境内其他市场进行公开交易或者转让、存托人无法继续按照存托协议的约定为投资者提供相应服务等风险。同时，若中国存托凭证终止上市后未按规定向本所申请提供转让服务，或者不符合本所关于提供转让服务的相关要求，投资者持有的中国存托凭证也将无法通过本所进行转让。</w:t>
      </w:r>
    </w:p>
    <w:p w:rsidR="007E6A85" w:rsidRPr="00AD1DC8" w:rsidRDefault="005C6AFE" w:rsidP="00AD1DC8">
      <w:pPr>
        <w:spacing w:line="360" w:lineRule="auto"/>
        <w:ind w:firstLine="602"/>
        <w:rPr>
          <w:rFonts w:ascii="黑体" w:eastAsia="黑体" w:hAnsi="黑体"/>
          <w:b/>
        </w:rPr>
      </w:pPr>
      <w:r w:rsidRPr="00AD1DC8">
        <w:rPr>
          <w:rFonts w:ascii="黑体" w:eastAsia="黑体" w:hAnsi="黑体" w:hint="eastAsia"/>
          <w:b/>
        </w:rPr>
        <w:t>三、与中国存托凭证交易机制相关的风险</w:t>
      </w:r>
    </w:p>
    <w:p w:rsidR="007E6A85" w:rsidRPr="00AD1DC8" w:rsidRDefault="005C6AFE" w:rsidP="00AD1DC8">
      <w:pPr>
        <w:spacing w:line="360" w:lineRule="auto"/>
        <w:rPr>
          <w:rFonts w:hAnsi="仿宋"/>
        </w:rPr>
      </w:pPr>
      <w:r w:rsidRPr="00AD1DC8">
        <w:rPr>
          <w:rFonts w:hAnsi="黑体" w:hint="eastAsia"/>
          <w:color w:val="000000"/>
        </w:rPr>
        <w:t>（二十六）</w:t>
      </w:r>
      <w:r w:rsidRPr="00AD1DC8">
        <w:rPr>
          <w:rFonts w:hAnsi="仿宋" w:hint="eastAsia"/>
        </w:rPr>
        <w:t>初始生成阶段，跨境转换机构可以与合格投资者协商达成</w:t>
      </w:r>
      <w:r w:rsidRPr="00AD1DC8">
        <w:rPr>
          <w:rFonts w:hint="eastAsia"/>
        </w:rPr>
        <w:t>通过大宗交易等方式转让中国存托凭证的约定</w:t>
      </w:r>
      <w:r w:rsidRPr="00AD1DC8">
        <w:rPr>
          <w:rFonts w:hAnsi="仿宋" w:hint="eastAsia"/>
        </w:rPr>
        <w:t>，但协议订立到实际履行具有一定的时间间隔，其间基础股票价格可能发生变动，并对中国存托凭证的投资价值及上市后的交易价格产生影响。</w:t>
      </w:r>
    </w:p>
    <w:p w:rsidR="007E6A85" w:rsidRPr="00AD1DC8" w:rsidRDefault="005C6AFE" w:rsidP="00AD1DC8">
      <w:pPr>
        <w:spacing w:line="360" w:lineRule="auto"/>
        <w:rPr>
          <w:rFonts w:hAnsi="仿宋"/>
        </w:rPr>
      </w:pPr>
      <w:r w:rsidRPr="00AD1DC8">
        <w:rPr>
          <w:rFonts w:hAnsi="仿宋" w:hint="eastAsia"/>
        </w:rPr>
        <w:t>（二十七）与境内</w:t>
      </w:r>
      <w:r w:rsidRPr="00AD1DC8">
        <w:rPr>
          <w:rFonts w:hAnsi="仿宋"/>
        </w:rPr>
        <w:t>A股的交易机制不同，中国存托凭证交易实行在竞价交易制度下引入竞争性做市商的混合交易机制，做市商根据规则要求履行双边报价等义务。</w:t>
      </w:r>
    </w:p>
    <w:p w:rsidR="007E6A85" w:rsidRPr="00AD1DC8" w:rsidRDefault="005C6AFE" w:rsidP="00AD1DC8">
      <w:pPr>
        <w:spacing w:line="360" w:lineRule="auto"/>
        <w:rPr>
          <w:rFonts w:hAnsi="仿宋"/>
        </w:rPr>
      </w:pPr>
      <w:r w:rsidRPr="00AD1DC8">
        <w:rPr>
          <w:rFonts w:hAnsi="仿宋" w:hint="eastAsia"/>
        </w:rPr>
        <w:t>（二十八）境内外市场证券停复牌制度存在差异，中国存托</w:t>
      </w:r>
      <w:r w:rsidRPr="00AD1DC8">
        <w:rPr>
          <w:rFonts w:hAnsi="仿宋" w:hint="eastAsia"/>
        </w:rPr>
        <w:lastRenderedPageBreak/>
        <w:t>凭证与境外基础证券可能出现在一个市场正常交易而在另一个市场实施停牌等现象。</w:t>
      </w:r>
    </w:p>
    <w:p w:rsidR="007E6A85" w:rsidRPr="00AD1DC8" w:rsidRDefault="005C6AFE" w:rsidP="007E6A85">
      <w:pPr>
        <w:pStyle w:val="-11"/>
        <w:spacing w:line="360" w:lineRule="auto"/>
        <w:ind w:firstLineChars="0"/>
        <w:rPr>
          <w:rFonts w:ascii="仿宋_GB2312" w:eastAsia="仿宋_GB2312"/>
          <w:sz w:val="30"/>
          <w:szCs w:val="30"/>
        </w:rPr>
      </w:pPr>
      <w:r w:rsidRPr="00AD1DC8">
        <w:rPr>
          <w:rFonts w:ascii="仿宋_GB2312" w:eastAsia="仿宋_GB2312" w:hAnsi="仿宋" w:hint="eastAsia"/>
          <w:sz w:val="30"/>
          <w:szCs w:val="30"/>
        </w:rPr>
        <w:t>（二十九）</w:t>
      </w:r>
      <w:r w:rsidRPr="00AD1DC8">
        <w:rPr>
          <w:rFonts w:ascii="仿宋_GB2312" w:eastAsia="仿宋_GB2312" w:hint="eastAsia"/>
          <w:sz w:val="30"/>
          <w:szCs w:val="30"/>
        </w:rPr>
        <w:t>中国存托凭证的价格涨跌幅限制与A股不完全相同，本所全天休市达到或者超过7个自然日的，其后首个交易日的涨跌幅比例为20%。</w:t>
      </w:r>
    </w:p>
    <w:p w:rsidR="007E6A85" w:rsidRPr="00AD1DC8" w:rsidRDefault="005C6AFE" w:rsidP="00AD1DC8">
      <w:pPr>
        <w:spacing w:line="360" w:lineRule="auto"/>
        <w:rPr>
          <w:rFonts w:hAnsi="仿宋"/>
        </w:rPr>
      </w:pPr>
      <w:r w:rsidRPr="00AD1DC8">
        <w:rPr>
          <w:rFonts w:hAnsi="仿宋" w:hint="eastAsia"/>
        </w:rPr>
        <w:t>（三十）中国存托凭证可以与基础股票进行跨境转换，但初期仅符合条件的跨境转换机构能够进行跨境转换，暂不接受投资者委托，因此投资者暂无法参与跨境转换。</w:t>
      </w:r>
    </w:p>
    <w:p w:rsidR="007E6A85" w:rsidRPr="00AD1DC8" w:rsidRDefault="005C6AFE" w:rsidP="00AD1DC8">
      <w:pPr>
        <w:spacing w:line="360" w:lineRule="auto"/>
        <w:rPr>
          <w:rFonts w:hAnsi="仿宋"/>
        </w:rPr>
      </w:pPr>
      <w:r w:rsidRPr="00AD1DC8">
        <w:rPr>
          <w:rFonts w:hAnsi="仿宋" w:hint="eastAsia"/>
        </w:rPr>
        <w:t>未来投资者可以参与跨境转换后，应当关注因跨境转换具有一定周期和成本，其间基础证券或者中国存托凭证价格变化、汇率变化等因素可能导致跨境转换产生亏损。</w:t>
      </w:r>
    </w:p>
    <w:p w:rsidR="007E6A85" w:rsidRPr="00AD1DC8" w:rsidRDefault="005C6AFE" w:rsidP="00AD1DC8">
      <w:pPr>
        <w:spacing w:line="360" w:lineRule="auto"/>
        <w:rPr>
          <w:rFonts w:hAnsi="仿宋"/>
        </w:rPr>
      </w:pPr>
      <w:r w:rsidRPr="00AD1DC8">
        <w:rPr>
          <w:rFonts w:hAnsi="仿宋" w:hint="eastAsia"/>
        </w:rPr>
        <w:t>（三十一）中国存托凭证跨境转换在特定情形下将暂停办理，并可能对市场流动性、交易价格造成一定影响。例如，境外发行人发生权益分派、召开股东大会等公司行为时，存托人将在一定期间内暂停办理中国存托凭证生成和兑回业务；中国存托凭证数量达到中国证监会核准的上限、本所休市等情形下，存托人将暂停办理中国存托凭证生成业务。</w:t>
      </w:r>
      <w:r w:rsidRPr="00AD1DC8">
        <w:rPr>
          <w:rFonts w:hAnsi="仿宋"/>
        </w:rPr>
        <w:t xml:space="preserve"> </w:t>
      </w:r>
    </w:p>
    <w:p w:rsidR="007E6A85" w:rsidRPr="00AD1DC8" w:rsidRDefault="005C6AFE" w:rsidP="00AD1DC8">
      <w:pPr>
        <w:spacing w:line="360" w:lineRule="auto"/>
        <w:rPr>
          <w:rFonts w:hAnsi="仿宋"/>
        </w:rPr>
      </w:pPr>
      <w:r w:rsidRPr="00AD1DC8">
        <w:rPr>
          <w:rFonts w:hAnsi="仿宋" w:hint="eastAsia"/>
        </w:rPr>
        <w:t>（三十二）境外发行人的中国存托凭证和基础证券分别在境内外上市，由于时差和交易制度的差异，境内外市场的交易时间无法保持一致。中国存托凭证的交易价格可能受到境外市场基础证券开盘价、收盘价等市场情况的影响，从而出现价格波动。</w:t>
      </w:r>
    </w:p>
    <w:p w:rsidR="007E6A85" w:rsidRPr="00AD1DC8" w:rsidRDefault="005C6AFE" w:rsidP="00AD1DC8">
      <w:pPr>
        <w:spacing w:line="360" w:lineRule="auto"/>
        <w:rPr>
          <w:rFonts w:hAnsi="仿宋"/>
        </w:rPr>
      </w:pPr>
      <w:r w:rsidRPr="00AD1DC8">
        <w:rPr>
          <w:rFonts w:hAnsi="仿宋" w:hint="eastAsia"/>
        </w:rPr>
        <w:lastRenderedPageBreak/>
        <w:t>（三十三）中国存托凭证价格可能与境外基础证券价格存在一定差异。且由于中国存托凭证交易存在涨跌幅限制，而境外基础证券通常不存在涨跌幅限制，可能在一定程度上加大价格差异的幅度。尤其在境外基础证券价格因重大突发事件等情况发生较大波动时，中国存托凭证的价格可能与其出现较大差异。此外，发生权益分派、配股、召开股东大会等公司行为时境内外市场处理机制不同，可能也会造成境内外证券在除权除息日前后出现较大价格差异。</w:t>
      </w:r>
    </w:p>
    <w:p w:rsidR="007E6A85" w:rsidRPr="00AD1DC8" w:rsidRDefault="005C6AFE" w:rsidP="00AD1DC8">
      <w:pPr>
        <w:pStyle w:val="-11"/>
        <w:spacing w:line="360" w:lineRule="auto"/>
        <w:ind w:firstLine="600"/>
        <w:rPr>
          <w:rFonts w:ascii="仿宋_GB2312" w:eastAsia="仿宋_GB2312"/>
          <w:sz w:val="30"/>
          <w:szCs w:val="30"/>
        </w:rPr>
      </w:pPr>
      <w:r w:rsidRPr="00AD1DC8">
        <w:rPr>
          <w:rFonts w:ascii="仿宋_GB2312" w:eastAsia="仿宋_GB2312" w:hAnsi="仿宋" w:hint="eastAsia"/>
          <w:sz w:val="30"/>
          <w:szCs w:val="30"/>
        </w:rPr>
        <w:t>（三十四）境外发行人发放现金红利的，其在本所上市的中国存托凭证不作除息处理。</w:t>
      </w:r>
      <w:r w:rsidRPr="00AD1DC8">
        <w:rPr>
          <w:rFonts w:ascii="仿宋_GB2312" w:eastAsia="仿宋_GB2312" w:hint="eastAsia"/>
          <w:sz w:val="30"/>
          <w:szCs w:val="30"/>
        </w:rPr>
        <w:t>上述安排与境内A股的除息安排存在差异。</w:t>
      </w:r>
    </w:p>
    <w:p w:rsidR="007E6A85" w:rsidRPr="00AD1DC8" w:rsidRDefault="005C6AFE" w:rsidP="00AD1DC8">
      <w:pPr>
        <w:spacing w:line="360" w:lineRule="auto"/>
        <w:rPr>
          <w:rFonts w:hAnsi="仿宋"/>
        </w:rPr>
      </w:pPr>
      <w:r w:rsidRPr="00AD1DC8">
        <w:rPr>
          <w:rFonts w:hAnsi="仿宋" w:hint="eastAsia"/>
        </w:rPr>
        <w:t>（三十五）境外基础证券的价格可能因基本面变化、第三方研究报告观点、异常交易、做空机制、政治经济因素等出现较大波动，并对中国存托凭证价格产生影响。中国存托凭证自身价格也可能受到上述因素影响而发生波动。</w:t>
      </w:r>
    </w:p>
    <w:p w:rsidR="007E6A85" w:rsidRPr="00AD1DC8" w:rsidRDefault="005C6AFE" w:rsidP="00AD1DC8">
      <w:pPr>
        <w:spacing w:line="360" w:lineRule="auto"/>
        <w:ind w:firstLineChars="198" w:firstLine="594"/>
        <w:rPr>
          <w:rFonts w:hAnsi="仿宋"/>
        </w:rPr>
      </w:pPr>
      <w:r w:rsidRPr="00AD1DC8">
        <w:rPr>
          <w:rFonts w:hAnsi="仿宋" w:hint="eastAsia"/>
        </w:rPr>
        <w:t>（三十六）因不可抗力、交易或登记结算系统技术故障、人为差错等原因，导致中国存托凭证交易或登记结算不能正常进行、交易或登记结算数据发生错误、中国存托凭证生成或兑回数据发生错误等情形的，本所可以根据有关规则采取相关处置措施。本所对于因上述异常情况及其处置措施造成的损失不承担责任。</w:t>
      </w:r>
    </w:p>
    <w:p w:rsidR="007E6A85" w:rsidRPr="00AD1DC8" w:rsidRDefault="005C6AFE" w:rsidP="00AD1DC8">
      <w:pPr>
        <w:spacing w:line="360" w:lineRule="auto"/>
        <w:rPr>
          <w:rFonts w:hAnsi="仿宋"/>
        </w:rPr>
      </w:pPr>
      <w:r w:rsidRPr="00AD1DC8">
        <w:rPr>
          <w:rFonts w:hAnsi="仿宋" w:hint="eastAsia"/>
        </w:rPr>
        <w:t>除上述风险提示外，《风险揭示书》应当以醒目的文字载明：</w:t>
      </w:r>
    </w:p>
    <w:p w:rsidR="007E6A85" w:rsidRPr="00AD1DC8" w:rsidRDefault="005C6AFE" w:rsidP="00AD1DC8">
      <w:pPr>
        <w:spacing w:line="360" w:lineRule="auto"/>
        <w:rPr>
          <w:rFonts w:hAnsi="仿宋"/>
        </w:rPr>
      </w:pPr>
      <w:r w:rsidRPr="00AD1DC8">
        <w:rPr>
          <w:rFonts w:hAnsi="仿宋" w:hint="eastAsia"/>
        </w:rPr>
        <w:lastRenderedPageBreak/>
        <w:t>中国存托凭证在发行、上市、交易、信息披露等方面所适用的法律规则与境内</w:t>
      </w:r>
      <w:r w:rsidRPr="00AD1DC8">
        <w:rPr>
          <w:rFonts w:hAnsi="仿宋"/>
        </w:rPr>
        <w:t>A股存在一定差别。投资者在参与中国存托凭证交易前，应当认真阅读《存托凭证发行与交易管理办法（试行）》《关于上海证券交易所与伦敦证券交易所互联互通存托凭证业务的监管规定（试行）》《上海证券交易所与伦敦证券交易所互联互通存托凭证上市交易暂行办法》等有关法律、行政法规、部门规章、规范性文件和交易所业务规则。</w:t>
      </w:r>
    </w:p>
    <w:p w:rsidR="007E6A85" w:rsidRPr="00F91F00" w:rsidRDefault="005C6AFE" w:rsidP="007E6A85">
      <w:pPr>
        <w:widowControl/>
        <w:spacing w:line="240" w:lineRule="auto"/>
        <w:ind w:firstLineChars="0" w:firstLine="0"/>
        <w:jc w:val="left"/>
        <w:rPr>
          <w:sz w:val="24"/>
          <w:szCs w:val="24"/>
        </w:rPr>
      </w:pPr>
      <w:r w:rsidRPr="005C6AFE">
        <w:rPr>
          <w:b/>
          <w:sz w:val="24"/>
          <w:szCs w:val="24"/>
        </w:rPr>
        <w:br w:type="page"/>
      </w:r>
    </w:p>
    <w:p w:rsidR="007E6A85" w:rsidRPr="00F91F00" w:rsidRDefault="005C6AFE" w:rsidP="007E6A85">
      <w:pPr>
        <w:pStyle w:val="2"/>
        <w:rPr>
          <w:sz w:val="36"/>
          <w:szCs w:val="36"/>
        </w:rPr>
      </w:pPr>
      <w:bookmarkStart w:id="26" w:name="_Toc80188423"/>
      <w:r w:rsidRPr="005C6AFE">
        <w:rPr>
          <w:sz w:val="36"/>
          <w:szCs w:val="36"/>
        </w:rPr>
        <w:lastRenderedPageBreak/>
        <w:t xml:space="preserve">1.8 </w:t>
      </w:r>
      <w:r w:rsidRPr="005C6AFE">
        <w:rPr>
          <w:rFonts w:hint="eastAsia"/>
          <w:sz w:val="36"/>
          <w:szCs w:val="36"/>
        </w:rPr>
        <w:t>上海证券交易所融资融券投资者风险揭示书必备条款</w:t>
      </w:r>
      <w:bookmarkEnd w:id="26"/>
    </w:p>
    <w:p w:rsidR="007E6A85" w:rsidRPr="00F91F00" w:rsidRDefault="005C6AFE" w:rsidP="00C9595F">
      <w:pPr>
        <w:spacing w:line="360" w:lineRule="auto"/>
        <w:ind w:firstLine="480"/>
        <w:jc w:val="center"/>
        <w:rPr>
          <w:color w:val="000000"/>
          <w:sz w:val="24"/>
          <w:szCs w:val="24"/>
        </w:rPr>
      </w:pPr>
      <w:r w:rsidRPr="005C6AFE">
        <w:rPr>
          <w:rFonts w:hint="eastAsia"/>
          <w:sz w:val="24"/>
          <w:szCs w:val="24"/>
        </w:rPr>
        <w:t>（中国证券业协会20</w:t>
      </w:r>
      <w:r w:rsidR="00300C55">
        <w:rPr>
          <w:rFonts w:hint="eastAsia"/>
          <w:sz w:val="24"/>
          <w:szCs w:val="24"/>
        </w:rPr>
        <w:t>11</w:t>
      </w:r>
      <w:r w:rsidRPr="005C6AFE">
        <w:rPr>
          <w:rFonts w:hint="eastAsia"/>
          <w:sz w:val="24"/>
          <w:szCs w:val="24"/>
        </w:rPr>
        <w:t>年</w:t>
      </w:r>
      <w:r w:rsidR="00300C55">
        <w:rPr>
          <w:rFonts w:hint="eastAsia"/>
          <w:sz w:val="24"/>
          <w:szCs w:val="24"/>
        </w:rPr>
        <w:t>11</w:t>
      </w:r>
      <w:r w:rsidRPr="005C6AFE">
        <w:rPr>
          <w:rFonts w:hint="eastAsia"/>
          <w:sz w:val="24"/>
          <w:szCs w:val="24"/>
        </w:rPr>
        <w:t>月</w:t>
      </w:r>
      <w:r w:rsidR="00300C55">
        <w:rPr>
          <w:rFonts w:hint="eastAsia"/>
          <w:sz w:val="24"/>
          <w:szCs w:val="24"/>
        </w:rPr>
        <w:t>25</w:t>
      </w:r>
      <w:r w:rsidRPr="005C6AFE">
        <w:rPr>
          <w:rFonts w:hint="eastAsia"/>
          <w:sz w:val="24"/>
          <w:szCs w:val="24"/>
        </w:rPr>
        <w:t>日发布）</w:t>
      </w:r>
    </w:p>
    <w:p w:rsidR="007E6A85" w:rsidRPr="00F91F00" w:rsidRDefault="007E6A85" w:rsidP="007E6A85">
      <w:pPr>
        <w:spacing w:line="360" w:lineRule="auto"/>
        <w:ind w:firstLineChars="0" w:firstLine="0"/>
        <w:rPr>
          <w:sz w:val="24"/>
          <w:szCs w:val="24"/>
        </w:rPr>
      </w:pPr>
    </w:p>
    <w:p w:rsidR="007470FA" w:rsidRDefault="00537DA1">
      <w:pPr>
        <w:ind w:firstLineChars="0" w:firstLine="0"/>
        <w:rPr>
          <w:sz w:val="32"/>
          <w:szCs w:val="32"/>
        </w:rPr>
      </w:pPr>
      <w:r w:rsidRPr="00D64D25">
        <w:rPr>
          <w:rFonts w:hint="eastAsia"/>
          <w:sz w:val="32"/>
          <w:szCs w:val="32"/>
        </w:rPr>
        <w:t>各证券公司：</w:t>
      </w:r>
    </w:p>
    <w:p w:rsidR="00537DA1" w:rsidRPr="00D64D25" w:rsidRDefault="00537DA1" w:rsidP="00537DA1">
      <w:pPr>
        <w:ind w:firstLine="640"/>
        <w:rPr>
          <w:sz w:val="32"/>
          <w:szCs w:val="32"/>
        </w:rPr>
      </w:pPr>
      <w:r w:rsidRPr="00D64D25">
        <w:rPr>
          <w:rFonts w:hint="eastAsia"/>
          <w:sz w:val="32"/>
          <w:szCs w:val="32"/>
        </w:rPr>
        <w:t>为了使投资者充分了解融资融券交易风险，开展融资融券业务的</w:t>
      </w:r>
      <w:r w:rsidRPr="00E43A4B">
        <w:rPr>
          <w:rFonts w:hint="eastAsia"/>
          <w:sz w:val="32"/>
          <w:szCs w:val="32"/>
        </w:rPr>
        <w:t>证券公司</w:t>
      </w:r>
      <w:r w:rsidRPr="00D64D25">
        <w:rPr>
          <w:rFonts w:hint="eastAsia"/>
          <w:sz w:val="32"/>
          <w:szCs w:val="32"/>
        </w:rPr>
        <w:t>应制订《融资融券交易风险揭示书》，向投资者充分揭示融资融券交易存在的风险、以及因不能及时补交担保物而被强制平仓带来的损失。《融资融券交易风险揭示书》至少应包括下列内容：</w:t>
      </w:r>
    </w:p>
    <w:p w:rsidR="00537DA1" w:rsidRPr="00D64D25" w:rsidRDefault="00537DA1" w:rsidP="00537DA1">
      <w:pPr>
        <w:ind w:firstLine="640"/>
        <w:rPr>
          <w:sz w:val="32"/>
          <w:szCs w:val="32"/>
        </w:rPr>
      </w:pPr>
      <w:r w:rsidRPr="00D64D25">
        <w:rPr>
          <w:rFonts w:hint="eastAsia"/>
          <w:sz w:val="32"/>
          <w:szCs w:val="32"/>
        </w:rPr>
        <w:t>一、提示投资者注意融资融券交易具有普通证券交易所具有的政策风险、市场风险、违约风险、系统风险等各种风险，以及其特有的投资风险放大等风险。</w:t>
      </w:r>
    </w:p>
    <w:p w:rsidR="00537DA1" w:rsidRPr="00D64D25" w:rsidRDefault="00537DA1" w:rsidP="00537DA1">
      <w:pPr>
        <w:ind w:firstLine="640"/>
        <w:rPr>
          <w:sz w:val="32"/>
          <w:szCs w:val="32"/>
        </w:rPr>
      </w:pPr>
      <w:r w:rsidRPr="00D64D25">
        <w:rPr>
          <w:rFonts w:hint="eastAsia"/>
          <w:sz w:val="32"/>
          <w:szCs w:val="32"/>
        </w:rPr>
        <w:t>二、提示投资者在开户从事融资融券交易前，必须了解所在的证券公司是否具有开展融资融券业务的资格。</w:t>
      </w:r>
    </w:p>
    <w:p w:rsidR="007470FA" w:rsidRDefault="00537DA1">
      <w:pPr>
        <w:ind w:firstLine="640"/>
        <w:rPr>
          <w:sz w:val="32"/>
          <w:szCs w:val="32"/>
        </w:rPr>
      </w:pPr>
      <w:r w:rsidRPr="00D64D25">
        <w:rPr>
          <w:rFonts w:hint="eastAsia"/>
          <w:sz w:val="32"/>
          <w:szCs w:val="32"/>
        </w:rPr>
        <w:t>三、提示投资者在从事融资融券交易期间，如果不能按照约定的期限清偿债务，或上市证券价格波动导致担保物价值与其融资融券债务之间的比例低于维持担保比例，且不能按照约定的时间、数量追加担保物时，将面临担保物被证券公司强制平仓的风险。</w:t>
      </w:r>
    </w:p>
    <w:p w:rsidR="00537DA1" w:rsidRPr="00D64D25" w:rsidRDefault="00537DA1" w:rsidP="00537DA1">
      <w:pPr>
        <w:ind w:firstLine="640"/>
        <w:rPr>
          <w:sz w:val="32"/>
          <w:szCs w:val="32"/>
        </w:rPr>
      </w:pPr>
      <w:r w:rsidRPr="00D64D25">
        <w:rPr>
          <w:rFonts w:hint="eastAsia"/>
          <w:sz w:val="32"/>
          <w:szCs w:val="32"/>
        </w:rPr>
        <w:t>四、提示投资者在从事融资融券交易期间，如果其信用资质状况降低，证券公司会相应降低对其的授信额度，或者</w:t>
      </w:r>
      <w:r w:rsidRPr="00D64D25">
        <w:rPr>
          <w:rFonts w:hint="eastAsia"/>
          <w:sz w:val="32"/>
          <w:szCs w:val="32"/>
        </w:rPr>
        <w:lastRenderedPageBreak/>
        <w:t>证券公司提高相关警戒指标、平仓指标所产生的风险，可能会给投资者造成经济损失。</w:t>
      </w:r>
    </w:p>
    <w:p w:rsidR="00537DA1" w:rsidRPr="00D64D25" w:rsidRDefault="00537DA1" w:rsidP="00537DA1">
      <w:pPr>
        <w:ind w:firstLine="640"/>
        <w:rPr>
          <w:sz w:val="32"/>
          <w:szCs w:val="32"/>
        </w:rPr>
      </w:pPr>
      <w:r w:rsidRPr="00D64D25">
        <w:rPr>
          <w:rFonts w:hint="eastAsia"/>
          <w:sz w:val="32"/>
          <w:szCs w:val="32"/>
        </w:rPr>
        <w:t>五、提示投资者在从事融资融券交易期间，如果中国人民银行规定的同期金融机构贷款基准利率调高，证券公司将相应调高融资利率或融券费率，投资者将面临融资融券成本增加的风险。</w:t>
      </w:r>
    </w:p>
    <w:p w:rsidR="007470FA" w:rsidRDefault="00537DA1">
      <w:pPr>
        <w:ind w:firstLine="640"/>
        <w:rPr>
          <w:sz w:val="32"/>
          <w:szCs w:val="32"/>
        </w:rPr>
      </w:pPr>
      <w:r w:rsidRPr="00D64D25">
        <w:rPr>
          <w:rFonts w:hint="eastAsia"/>
          <w:sz w:val="32"/>
          <w:szCs w:val="32"/>
        </w:rPr>
        <w:t>六、提示投资者在从事融资融券交易期间，如果因自身原因导致其资产被司法机关采取财产保全或强制执行措施，或者出现丧失民事行为能力、破产、解散等情况时，投资者将面临被证券公司提前了结融资融券交易的风险，可能会给投资者造成经济损失。</w:t>
      </w:r>
    </w:p>
    <w:p w:rsidR="007470FA" w:rsidRDefault="00537DA1">
      <w:pPr>
        <w:ind w:firstLine="640"/>
        <w:rPr>
          <w:sz w:val="32"/>
          <w:szCs w:val="32"/>
        </w:rPr>
      </w:pPr>
      <w:r w:rsidRPr="00D64D25">
        <w:rPr>
          <w:rFonts w:hint="eastAsia"/>
          <w:sz w:val="32"/>
          <w:szCs w:val="32"/>
        </w:rPr>
        <w:t>七、提示投资者在从事融资融券交易期间，如果发生融资融券标的证券范围调整、标的证券暂停交易或终止上市等情况，投资者将可能面临被证券公司提前了结融资融券交易的风险，可能会给投资者造成经济损失。</w:t>
      </w:r>
    </w:p>
    <w:p w:rsidR="00537DA1" w:rsidRPr="00D64D25" w:rsidRDefault="00537DA1" w:rsidP="00537DA1">
      <w:pPr>
        <w:ind w:firstLine="640"/>
        <w:rPr>
          <w:sz w:val="32"/>
          <w:szCs w:val="32"/>
        </w:rPr>
      </w:pPr>
      <w:r w:rsidRPr="00D64D25">
        <w:rPr>
          <w:rFonts w:hint="eastAsia"/>
          <w:sz w:val="32"/>
          <w:szCs w:val="32"/>
        </w:rPr>
        <w:t>八、提示投资者在从事融资融券交易期间，证券公司将以《融资融券合同》约定的通知与送达方式及通讯地址，向投资者发送通知。通知发出并经过约定的时间后，将视作证券公司已经履行对投资者的通知义务。投资者无论因何种原因没有及时收到有关通知，都会面临担保物被证券公司强制平仓的风险，可能会给投资者造成经济损失。</w:t>
      </w:r>
    </w:p>
    <w:p w:rsidR="007E6A85" w:rsidRDefault="00537DA1" w:rsidP="007C2DA2">
      <w:pPr>
        <w:spacing w:line="360" w:lineRule="auto"/>
        <w:ind w:firstLine="640"/>
      </w:pPr>
      <w:r w:rsidRPr="00D64D25">
        <w:rPr>
          <w:rFonts w:hint="eastAsia"/>
          <w:sz w:val="32"/>
          <w:szCs w:val="32"/>
        </w:rPr>
        <w:t>九、提示投资者应妥善保管信用账户卡、身份证件和交</w:t>
      </w:r>
      <w:r w:rsidRPr="00D64D25">
        <w:rPr>
          <w:rFonts w:hint="eastAsia"/>
          <w:sz w:val="32"/>
          <w:szCs w:val="32"/>
        </w:rPr>
        <w:lastRenderedPageBreak/>
        <w:t>易密码等资料，如投资者将信用账户、身份证件、交易密码等出借给他人使用，由此造成的后果由投资者承担。</w:t>
      </w:r>
    </w:p>
    <w:p w:rsidR="00CB41C7" w:rsidRPr="00D64D25" w:rsidRDefault="00CB41C7" w:rsidP="00CB41C7">
      <w:pPr>
        <w:ind w:firstLine="640"/>
        <w:rPr>
          <w:sz w:val="32"/>
          <w:szCs w:val="32"/>
        </w:rPr>
      </w:pPr>
      <w:r w:rsidRPr="00D64D25">
        <w:rPr>
          <w:rFonts w:hint="eastAsia"/>
          <w:sz w:val="32"/>
          <w:szCs w:val="32"/>
        </w:rPr>
        <w:t>十、除上述九项风险提示外，</w:t>
      </w:r>
      <w:r w:rsidRPr="00E43A4B">
        <w:rPr>
          <w:rFonts w:hint="eastAsia"/>
          <w:sz w:val="32"/>
          <w:szCs w:val="32"/>
        </w:rPr>
        <w:t>各证券公司</w:t>
      </w:r>
      <w:r w:rsidRPr="00D64D25">
        <w:rPr>
          <w:rFonts w:hint="eastAsia"/>
          <w:sz w:val="32"/>
          <w:szCs w:val="32"/>
        </w:rPr>
        <w:t>还可以根据具体情况在本公司制订的《融资融券交易风险揭示书》中对融资融券交易存在的风险做进一步列举。</w:t>
      </w:r>
    </w:p>
    <w:p w:rsidR="00CB41C7" w:rsidRPr="00D64D25" w:rsidRDefault="00CB41C7" w:rsidP="00CB41C7">
      <w:pPr>
        <w:ind w:firstLine="640"/>
        <w:rPr>
          <w:sz w:val="32"/>
          <w:szCs w:val="32"/>
        </w:rPr>
      </w:pPr>
      <w:r w:rsidRPr="00D64D25">
        <w:rPr>
          <w:rFonts w:hint="eastAsia"/>
          <w:sz w:val="32"/>
          <w:szCs w:val="32"/>
        </w:rPr>
        <w:t>风险揭示书应以醒目的文字载明：</w:t>
      </w:r>
    </w:p>
    <w:p w:rsidR="00CB41C7" w:rsidRPr="00D64D25" w:rsidRDefault="00CB41C7" w:rsidP="00CB41C7">
      <w:pPr>
        <w:ind w:firstLine="640"/>
        <w:rPr>
          <w:rFonts w:ascii="黑体" w:eastAsia="黑体"/>
          <w:sz w:val="32"/>
          <w:szCs w:val="32"/>
        </w:rPr>
      </w:pPr>
      <w:r w:rsidRPr="00D64D25">
        <w:rPr>
          <w:rFonts w:ascii="黑体" w:eastAsia="黑体" w:hint="eastAsia"/>
          <w:sz w:val="32"/>
          <w:szCs w:val="32"/>
        </w:rPr>
        <w:t xml:space="preserve">本风险揭示书的揭示事项仅为列举性质，未能详尽列明融资融券交易的所有风险和可能影响上市证券价格的所有因素。投资者在参与融资融券交易前，应认真阅读相关业务规则及《融资融券合同》条款,并对融资融券交易所特有的规则必须有所了解和掌握，并确信自己已做好足够的风险评估与财务安排，避免因参与融资融券交易而遭受难以承受的损失。 </w:t>
      </w:r>
    </w:p>
    <w:p w:rsidR="00CB41C7" w:rsidRPr="00AD1DC8" w:rsidRDefault="00CB41C7" w:rsidP="00CB41C7">
      <w:pPr>
        <w:spacing w:line="360" w:lineRule="auto"/>
        <w:ind w:firstLine="640"/>
      </w:pPr>
      <w:r w:rsidRPr="00D64D25">
        <w:rPr>
          <w:rFonts w:hint="eastAsia"/>
          <w:sz w:val="32"/>
          <w:szCs w:val="32"/>
        </w:rPr>
        <w:t>各</w:t>
      </w:r>
      <w:r w:rsidRPr="00E43A4B">
        <w:rPr>
          <w:rFonts w:hint="eastAsia"/>
          <w:sz w:val="32"/>
          <w:szCs w:val="32"/>
        </w:rPr>
        <w:t>证券公司</w:t>
      </w:r>
      <w:r w:rsidRPr="00D64D25">
        <w:rPr>
          <w:rFonts w:hint="eastAsia"/>
          <w:sz w:val="32"/>
          <w:szCs w:val="32"/>
        </w:rPr>
        <w:t>还应要求每个投资者在《融资融券交易风险揭示书》上签字，确认已知晓并理解《融资融券交易风险揭示书》的全部内容，愿意承担融资融券交易的风险和损失。</w:t>
      </w:r>
    </w:p>
    <w:p w:rsidR="007E6A85" w:rsidRPr="00F91F00" w:rsidRDefault="005C6AFE" w:rsidP="007E6A85">
      <w:pPr>
        <w:pStyle w:val="2"/>
        <w:rPr>
          <w:sz w:val="36"/>
          <w:szCs w:val="36"/>
        </w:rPr>
      </w:pPr>
      <w:r w:rsidRPr="005C6AFE">
        <w:rPr>
          <w:sz w:val="36"/>
          <w:szCs w:val="36"/>
        </w:rPr>
        <w:br w:type="page"/>
      </w:r>
      <w:bookmarkStart w:id="27" w:name="_Toc80188424"/>
      <w:r w:rsidRPr="005C6AFE">
        <w:rPr>
          <w:sz w:val="36"/>
          <w:szCs w:val="36"/>
        </w:rPr>
        <w:lastRenderedPageBreak/>
        <w:t xml:space="preserve">1.9 </w:t>
      </w:r>
      <w:r w:rsidRPr="005C6AFE">
        <w:rPr>
          <w:rFonts w:hint="eastAsia"/>
          <w:sz w:val="36"/>
          <w:szCs w:val="36"/>
        </w:rPr>
        <w:t>上海证券交易所转融通证券出借投资者风险揭示书必备条款</w:t>
      </w:r>
      <w:bookmarkEnd w:id="27"/>
    </w:p>
    <w:p w:rsidR="007E6A85" w:rsidRPr="00F91F00" w:rsidRDefault="005C6AFE" w:rsidP="00C9595F">
      <w:pPr>
        <w:spacing w:line="360" w:lineRule="auto"/>
        <w:ind w:firstLine="480"/>
        <w:jc w:val="center"/>
        <w:rPr>
          <w:color w:val="000000"/>
          <w:sz w:val="24"/>
          <w:szCs w:val="24"/>
        </w:rPr>
      </w:pPr>
      <w:r w:rsidRPr="005C6AFE">
        <w:rPr>
          <w:rFonts w:hint="eastAsia"/>
          <w:sz w:val="24"/>
          <w:szCs w:val="24"/>
        </w:rPr>
        <w:t>（2012年8月27日发布）</w:t>
      </w:r>
    </w:p>
    <w:p w:rsidR="007E6A85" w:rsidRPr="00F91F00" w:rsidRDefault="007E6A85" w:rsidP="00C9595F">
      <w:pPr>
        <w:spacing w:line="360" w:lineRule="auto"/>
        <w:ind w:firstLine="480"/>
        <w:rPr>
          <w:sz w:val="24"/>
          <w:szCs w:val="24"/>
        </w:rPr>
      </w:pPr>
    </w:p>
    <w:p w:rsidR="007E6A85" w:rsidRPr="00AD1DC8" w:rsidRDefault="005C6AFE" w:rsidP="00AD1DC8">
      <w:pPr>
        <w:spacing w:line="360" w:lineRule="auto"/>
      </w:pPr>
      <w:r w:rsidRPr="00AD1DC8">
        <w:rPr>
          <w:rFonts w:hint="eastAsia"/>
        </w:rPr>
        <w:t>为了使出借人充分了解转融通证券出借交易（以下简称“证券出借交易”）风险，为投资者提供证券出借交易代理服务的会员应当制订《转融通证券出借交易风险揭示书》（以下简称“《风险揭示书》”），向投资者充分揭示证券出借交易可能带来的风险和损失。《风险揭示书》应当包括但不限于下列内容：</w:t>
      </w:r>
    </w:p>
    <w:p w:rsidR="007E6A85" w:rsidRPr="00AD1DC8" w:rsidRDefault="005C6AFE" w:rsidP="00AD1DC8">
      <w:pPr>
        <w:spacing w:line="360" w:lineRule="auto"/>
      </w:pPr>
      <w:r w:rsidRPr="00AD1DC8">
        <w:rPr>
          <w:rFonts w:hint="eastAsia"/>
        </w:rPr>
        <w:t>与普通的证券交易相比，证券出借交易有其特有的风险，为了使您更好地了解相关风险，本公司特向您进行如下风险揭示，请认真阅读并签署。</w:t>
      </w:r>
    </w:p>
    <w:p w:rsidR="007E6A85" w:rsidRPr="00AD1DC8" w:rsidRDefault="005C6AFE" w:rsidP="00AD1DC8">
      <w:pPr>
        <w:spacing w:line="360" w:lineRule="auto"/>
      </w:pPr>
      <w:r w:rsidRPr="00AD1DC8">
        <w:rPr>
          <w:rFonts w:hint="eastAsia"/>
        </w:rPr>
        <w:t>一、证券出借交易可能存在的信用风险、市场风险、流动性风险、权益补偿风险、操作风险、政策风险、技术风险等各类风险，出借人应根据自身的财务状况、实际需求、风险承受能力以及内部制度等，谨慎参与。</w:t>
      </w:r>
    </w:p>
    <w:p w:rsidR="007E6A85" w:rsidRPr="00AD1DC8" w:rsidRDefault="005C6AFE" w:rsidP="00AD1DC8">
      <w:pPr>
        <w:spacing w:line="360" w:lineRule="auto"/>
        <w:rPr>
          <w:rFonts w:cs="宋体"/>
        </w:rPr>
      </w:pPr>
      <w:r w:rsidRPr="00AD1DC8">
        <w:rPr>
          <w:rFonts w:cs="宋体" w:hint="eastAsia"/>
        </w:rPr>
        <w:t>二、证券金融公司每一交易日开市前通过交易所公布的费率，是证券金融公司对其当日有借入意向的标的证券向市场发出的报价，出借人申报证券出借交易即视为同意并接受证券金融公司的报价。</w:t>
      </w:r>
    </w:p>
    <w:p w:rsidR="007E6A85" w:rsidRPr="00AD1DC8" w:rsidRDefault="005C6AFE" w:rsidP="00AD1DC8">
      <w:pPr>
        <w:spacing w:line="360" w:lineRule="auto"/>
        <w:rPr>
          <w:rFonts w:cs="宋体"/>
        </w:rPr>
      </w:pPr>
      <w:r w:rsidRPr="00AD1DC8">
        <w:rPr>
          <w:rFonts w:cs="宋体" w:hint="eastAsia"/>
        </w:rPr>
        <w:t>三、出借人无法在合约到期前提前收回出借证券，可能影响</w:t>
      </w:r>
      <w:r w:rsidRPr="00AD1DC8">
        <w:rPr>
          <w:rFonts w:cs="宋体" w:hint="eastAsia"/>
        </w:rPr>
        <w:lastRenderedPageBreak/>
        <w:t>其使用。</w:t>
      </w:r>
    </w:p>
    <w:p w:rsidR="007E6A85" w:rsidRPr="00AD1DC8" w:rsidRDefault="005C6AFE" w:rsidP="00AD1DC8">
      <w:pPr>
        <w:spacing w:line="360" w:lineRule="auto"/>
        <w:rPr>
          <w:rFonts w:cs="宋体"/>
        </w:rPr>
      </w:pPr>
      <w:r w:rsidRPr="00AD1DC8">
        <w:rPr>
          <w:rFonts w:cs="宋体" w:hint="eastAsia"/>
        </w:rPr>
        <w:t>四、证券出借期间，如果发生标的证券暂停交易或者终止上市等情况，出借人可能面临合约提前了结或者延迟了结等风险。</w:t>
      </w:r>
    </w:p>
    <w:p w:rsidR="007E6A85" w:rsidRPr="00AD1DC8" w:rsidRDefault="005C6AFE" w:rsidP="00AD1DC8">
      <w:pPr>
        <w:spacing w:line="360" w:lineRule="auto"/>
        <w:rPr>
          <w:rFonts w:cs="宋体"/>
        </w:rPr>
      </w:pPr>
      <w:r w:rsidRPr="00AD1DC8">
        <w:rPr>
          <w:rFonts w:cs="宋体" w:hint="eastAsia"/>
        </w:rPr>
        <w:t>五、证券出借期间，证券金融公司将不对出借人提供投票权的补偿。</w:t>
      </w:r>
    </w:p>
    <w:p w:rsidR="007E6A85" w:rsidRPr="00AD1DC8" w:rsidRDefault="005C6AFE" w:rsidP="00AD1DC8">
      <w:pPr>
        <w:spacing w:line="360" w:lineRule="auto"/>
        <w:rPr>
          <w:rFonts w:cs="宋体"/>
        </w:rPr>
      </w:pPr>
      <w:r w:rsidRPr="00AD1DC8">
        <w:rPr>
          <w:rFonts w:cs="宋体" w:hint="eastAsia"/>
        </w:rPr>
        <w:t>六、涉及展期的各项事宜，由出借人与证券金融公司自行协商处理，出借人应当注意展期可能带来的风险。</w:t>
      </w:r>
    </w:p>
    <w:p w:rsidR="007E6A85" w:rsidRPr="00AD1DC8" w:rsidRDefault="005C6AFE" w:rsidP="00AD1DC8">
      <w:pPr>
        <w:spacing w:line="360" w:lineRule="auto"/>
        <w:rPr>
          <w:rFonts w:cs="宋体"/>
        </w:rPr>
      </w:pPr>
      <w:r w:rsidRPr="00AD1DC8">
        <w:rPr>
          <w:rFonts w:cs="宋体" w:hint="eastAsia"/>
        </w:rPr>
        <w:t>七、出借人出借的证券，可能存在到期不能归还、相应权益补偿和借券费用不能支付等风险。当证券金融公司发生前述违约情形时，出借人需自行与证券金融公司协商处理，协商不成的，出借人可自行通过诉讼、仲裁等法律途径解决。出借人参与证券出借交易并不意味其委托券商、证券交易所、登记结算机构等单位追偿，出借人也无权直接向券商、证券交易所、登记结算机构等单位主张归还证券、支付相应权益补偿或借券费用。</w:t>
      </w:r>
    </w:p>
    <w:p w:rsidR="007E6A85" w:rsidRPr="00AD1DC8" w:rsidRDefault="005C6AFE" w:rsidP="00AD1DC8">
      <w:pPr>
        <w:spacing w:line="360" w:lineRule="auto"/>
        <w:rPr>
          <w:rFonts w:cs="宋体"/>
        </w:rPr>
      </w:pPr>
      <w:r w:rsidRPr="00AD1DC8">
        <w:rPr>
          <w:rFonts w:cs="宋体" w:hint="eastAsia"/>
        </w:rPr>
        <w:t>八、出借人在参与证券出借交易之前，应该详细了解证券金融公司的经营状况及可能产生的业务风险，证券金融公司是以自身信用向出借人借入证券，并不向其提供任何抵押品。</w:t>
      </w:r>
    </w:p>
    <w:p w:rsidR="007E6A85" w:rsidRPr="00AD1DC8" w:rsidRDefault="005C6AFE" w:rsidP="00AD1DC8">
      <w:pPr>
        <w:spacing w:line="360" w:lineRule="auto"/>
        <w:rPr>
          <w:rFonts w:cs="宋体"/>
        </w:rPr>
      </w:pPr>
      <w:r w:rsidRPr="00AD1DC8">
        <w:rPr>
          <w:rFonts w:cs="宋体" w:hint="eastAsia"/>
        </w:rPr>
        <w:t>九、出借人应当妥善保管账户卡、身份证件和交易密码等资料，如其将账户、身份证件、交易密码等遗失或者给他人使用的，应当承担由此带来的风险。</w:t>
      </w:r>
    </w:p>
    <w:p w:rsidR="007E6A85" w:rsidRDefault="005C6AFE" w:rsidP="00AD1DC8">
      <w:pPr>
        <w:spacing w:line="360" w:lineRule="auto"/>
        <w:rPr>
          <w:rFonts w:cs="宋体"/>
        </w:rPr>
      </w:pPr>
      <w:r w:rsidRPr="00AD1DC8">
        <w:rPr>
          <w:rFonts w:cs="宋体" w:hint="eastAsia"/>
        </w:rPr>
        <w:t>十、国家法律、法规、政策、交易所规则的变化、修改等，</w:t>
      </w:r>
      <w:r w:rsidRPr="00AD1DC8">
        <w:rPr>
          <w:rFonts w:cs="宋体" w:hint="eastAsia"/>
        </w:rPr>
        <w:lastRenderedPageBreak/>
        <w:t>可能会对出借人已达成的交易产生不利影响，甚至造成经济损失。</w:t>
      </w:r>
    </w:p>
    <w:p w:rsidR="00BA0DD6" w:rsidRPr="00BA0DD6" w:rsidRDefault="00BA0DD6" w:rsidP="00AD1DC8">
      <w:pPr>
        <w:spacing w:line="360" w:lineRule="auto"/>
        <w:rPr>
          <w:rFonts w:cs="宋体"/>
        </w:rPr>
      </w:pPr>
      <w:r w:rsidRPr="00BA0DD6">
        <w:rPr>
          <w:rFonts w:cs="宋体" w:hint="eastAsia"/>
        </w:rPr>
        <w:t>会员还应当要求《风险揭示书》应由出借人本人签署，当出借人为机构时，应由法定代表人或者其授权代表签署并加盖公章或者合同专用章，确认已知晓并理解《风险揭示书》的全部内容，愿意承担转融通证券出借交易的风险和损失。</w:t>
      </w:r>
    </w:p>
    <w:p w:rsidR="007E6A85" w:rsidRPr="00F91F00" w:rsidRDefault="005C6AFE" w:rsidP="007E6A85">
      <w:pPr>
        <w:pStyle w:val="2"/>
        <w:rPr>
          <w:sz w:val="36"/>
          <w:szCs w:val="36"/>
        </w:rPr>
      </w:pPr>
      <w:r w:rsidRPr="005C6AFE">
        <w:rPr>
          <w:sz w:val="36"/>
          <w:szCs w:val="36"/>
        </w:rPr>
        <w:br w:type="page"/>
      </w:r>
      <w:bookmarkStart w:id="28" w:name="_Toc80188425"/>
      <w:r w:rsidRPr="005C6AFE">
        <w:rPr>
          <w:sz w:val="36"/>
          <w:szCs w:val="36"/>
        </w:rPr>
        <w:lastRenderedPageBreak/>
        <w:t xml:space="preserve">1.10 </w:t>
      </w:r>
      <w:r w:rsidRPr="005C6AFE">
        <w:rPr>
          <w:rFonts w:hint="eastAsia"/>
          <w:sz w:val="36"/>
          <w:szCs w:val="36"/>
        </w:rPr>
        <w:t>上海证券交易所约定购回式证券交易投资者风险揭示书必备条款</w:t>
      </w:r>
      <w:bookmarkEnd w:id="28"/>
    </w:p>
    <w:p w:rsidR="007E6A85" w:rsidRPr="00F91F00" w:rsidRDefault="005C6AFE" w:rsidP="00C9595F">
      <w:pPr>
        <w:spacing w:line="360" w:lineRule="auto"/>
        <w:ind w:firstLine="480"/>
        <w:jc w:val="center"/>
        <w:rPr>
          <w:color w:val="000000"/>
          <w:sz w:val="24"/>
          <w:szCs w:val="24"/>
        </w:rPr>
      </w:pPr>
      <w:r w:rsidRPr="005C6AFE">
        <w:rPr>
          <w:rFonts w:hint="eastAsia"/>
          <w:sz w:val="24"/>
          <w:szCs w:val="24"/>
        </w:rPr>
        <w:t>（2012年12月10日发布）</w:t>
      </w:r>
    </w:p>
    <w:p w:rsidR="007E6A85" w:rsidRPr="00F91F00" w:rsidRDefault="007E6A85" w:rsidP="00C9595F">
      <w:pPr>
        <w:adjustRightInd w:val="0"/>
        <w:snapToGrid w:val="0"/>
        <w:spacing w:line="360" w:lineRule="auto"/>
        <w:ind w:firstLine="420"/>
        <w:rPr>
          <w:rFonts w:ascii="宋体" w:hAnsi="宋体"/>
          <w:sz w:val="21"/>
          <w:szCs w:val="24"/>
        </w:rPr>
      </w:pPr>
    </w:p>
    <w:p w:rsidR="007E6A85" w:rsidRPr="00AD1DC8" w:rsidRDefault="005C6AFE" w:rsidP="00AD1DC8">
      <w:pPr>
        <w:spacing w:line="360" w:lineRule="auto"/>
      </w:pPr>
      <w:r w:rsidRPr="00AD1DC8">
        <w:rPr>
          <w:rFonts w:hint="eastAsia"/>
        </w:rPr>
        <w:t>为了使投资者充分了解约定购回式证券交易风险，开展约定购回式证券交易的证券公司应制订《约定购回式证券交易风险揭示书》，向投资者充分揭示约定购回式证券交易存在的风险。《约定购回式证券交易风险揭示书》至少应包括下列内容：</w:t>
      </w:r>
    </w:p>
    <w:p w:rsidR="00334634" w:rsidRDefault="00334634" w:rsidP="00334634">
      <w:pPr>
        <w:spacing w:line="360" w:lineRule="auto"/>
        <w:ind w:firstLineChars="0" w:firstLine="0"/>
      </w:pPr>
      <w:r>
        <w:rPr>
          <w:rFonts w:hint="eastAsia"/>
        </w:rPr>
        <w:t xml:space="preserve">   一、客户在办理约定购回式证券交易前，应对自身参与约定购回式证券交易的适当性、合法性进行审慎评估，并以真实身份参与交易，包括但不限于：</w:t>
      </w:r>
    </w:p>
    <w:p w:rsidR="00334634" w:rsidRDefault="00334634" w:rsidP="00334634">
      <w:pPr>
        <w:spacing w:line="360" w:lineRule="auto"/>
        <w:ind w:firstLineChars="0" w:firstLine="0"/>
      </w:pPr>
      <w:r>
        <w:rPr>
          <w:rFonts w:hint="eastAsia"/>
        </w:rPr>
        <w:t xml:space="preserve">    客户应根据自身财务状况、实际需求、风险承受能力以及内部管理要求（若为机构客户），慎重考虑是否适宜参与约定购回式证券交易；否则，可能因不当参与约定购回式证券交易而产生损失；</w:t>
      </w:r>
    </w:p>
    <w:p w:rsidR="00334634" w:rsidRDefault="00334634" w:rsidP="00334634">
      <w:pPr>
        <w:spacing w:line="360" w:lineRule="auto"/>
        <w:ind w:firstLineChars="0" w:firstLine="0"/>
      </w:pPr>
      <w:r>
        <w:rPr>
          <w:rFonts w:hint="eastAsia"/>
        </w:rPr>
        <w:t xml:space="preserve">    客户应评估其是否具备约定购回式证券交易的合法主体资质，不存在法律、法规、规则等禁止或限制从事约定购回式证券交易的情形。客户应仔细审查身份证明文件、资信材料及其他相关申请材料，确保提供的信息真实、准确、完整。客户若为上市公司的董事、监事、高级管理人员或持有上市公司股份5%以上的股东，并将其持有的该上市公司的股票进行约定购回式证券交</w:t>
      </w:r>
      <w:r>
        <w:rPr>
          <w:rFonts w:hint="eastAsia"/>
        </w:rPr>
        <w:lastRenderedPageBreak/>
        <w:t>易的，应确保购回交易期限不低于6个月，且遵守法律法规有关短线交易的规定。否则，客户可能被取消约定购回式证券交易资格并因此产生损失。</w:t>
      </w:r>
    </w:p>
    <w:p w:rsidR="00334634" w:rsidRDefault="00334634" w:rsidP="00334634">
      <w:pPr>
        <w:spacing w:line="360" w:lineRule="auto"/>
        <w:ind w:firstLineChars="0" w:firstLine="0"/>
      </w:pPr>
      <w:r>
        <w:rPr>
          <w:rFonts w:hint="eastAsia"/>
        </w:rPr>
        <w:t xml:space="preserve">   二、客户在从事约定购回式证券交易前，必须了解所在的证券公司是否已开通约定购回式证券交易权限。</w:t>
      </w:r>
    </w:p>
    <w:p w:rsidR="00334634" w:rsidRDefault="00334634" w:rsidP="00334634">
      <w:pPr>
        <w:spacing w:line="360" w:lineRule="auto"/>
        <w:ind w:firstLineChars="0" w:firstLine="0"/>
      </w:pPr>
      <w:r>
        <w:rPr>
          <w:rFonts w:hint="eastAsia"/>
        </w:rPr>
        <w:t xml:space="preserve">   三、在约定购回式证券交易中，证券公司既是客户的交易对手方，又根据客户委托办理交易指令申报以及其他与约定购回式证券交易有关的事项。证券公司未如期申报、虚假申报或错误申报的，可能会给客户造成损失。</w:t>
      </w:r>
    </w:p>
    <w:p w:rsidR="00334634" w:rsidRDefault="00334634" w:rsidP="00334634">
      <w:pPr>
        <w:spacing w:line="360" w:lineRule="auto"/>
        <w:ind w:firstLineChars="0" w:firstLine="0"/>
      </w:pPr>
      <w:r>
        <w:rPr>
          <w:rFonts w:hint="eastAsia"/>
        </w:rPr>
        <w:t xml:space="preserve">   四、客户终止购回后，标的证券将被划转至证券公司指定的自营账户。客户应明确知晓终止购回的法律后果。</w:t>
      </w:r>
    </w:p>
    <w:p w:rsidR="00334634" w:rsidRDefault="00334634" w:rsidP="00334634">
      <w:pPr>
        <w:spacing w:line="360" w:lineRule="auto"/>
        <w:ind w:firstLineChars="0" w:firstLine="0"/>
      </w:pPr>
      <w:r>
        <w:rPr>
          <w:rFonts w:hint="eastAsia"/>
        </w:rPr>
        <w:t xml:space="preserve">   五、客户应当关注约定购回式证券交易中存在的利率变化、证券价格波动、标的证券发生要约收购等事件以及其他市场风险，包括但不限于以下情况：</w:t>
      </w:r>
    </w:p>
    <w:p w:rsidR="00334634" w:rsidRDefault="008E4991" w:rsidP="00334634">
      <w:pPr>
        <w:spacing w:line="360" w:lineRule="auto"/>
        <w:ind w:firstLineChars="0" w:firstLine="0"/>
      </w:pPr>
      <w:r>
        <w:rPr>
          <w:rFonts w:hint="eastAsia"/>
        </w:rPr>
        <w:t xml:space="preserve">    </w:t>
      </w:r>
      <w:r w:rsidR="00334634">
        <w:rPr>
          <w:rFonts w:hint="eastAsia"/>
        </w:rPr>
        <w:t>若标的证券在待购回期间价格下跌，导致交易的履约保障不足，且客户无法提前购回或提供履约保障，则客户面临标的证券被违约处置的风险；并且，因处置结果的不确定，可能会给客户造成损失；</w:t>
      </w:r>
    </w:p>
    <w:p w:rsidR="00334634" w:rsidRDefault="008E4991" w:rsidP="00334634">
      <w:pPr>
        <w:spacing w:line="360" w:lineRule="auto"/>
        <w:ind w:firstLineChars="0" w:firstLine="0"/>
      </w:pPr>
      <w:r>
        <w:rPr>
          <w:rFonts w:hint="eastAsia"/>
        </w:rPr>
        <w:t xml:space="preserve">    </w:t>
      </w:r>
      <w:r w:rsidR="00334634">
        <w:rPr>
          <w:rFonts w:hint="eastAsia"/>
        </w:rPr>
        <w:t>若标的证券在待购回期间发生吸收合并、要约收购、权证发行、债转股、公司缩股或公司分立等事件时，客户面临被动提前购回的风险，但客户为上市公司的董事、监事、高级管理人员或</w:t>
      </w:r>
      <w:r w:rsidR="00334634">
        <w:rPr>
          <w:rFonts w:hint="eastAsia"/>
        </w:rPr>
        <w:lastRenderedPageBreak/>
        <w:t>持有上市公司股份比例超过5%的股东，且交易存续期未满6个月的，不得提前购回，该笔交易进入异常情形处置程序，由证券公司对标的证券进行卖出处置，与客户进行现金结算；</w:t>
      </w:r>
    </w:p>
    <w:p w:rsidR="00334634" w:rsidRDefault="008E4991" w:rsidP="00334634">
      <w:pPr>
        <w:spacing w:line="360" w:lineRule="auto"/>
        <w:ind w:firstLineChars="0" w:firstLine="0"/>
      </w:pPr>
      <w:r>
        <w:rPr>
          <w:rFonts w:hint="eastAsia"/>
        </w:rPr>
        <w:t xml:space="preserve">    </w:t>
      </w:r>
      <w:r w:rsidR="00334634">
        <w:rPr>
          <w:rFonts w:hint="eastAsia"/>
        </w:rPr>
        <w:t>若标的证券在待购回期间被暂停或终止上市，客户将无法购回标的证券，并可能承担因此造成的损失。</w:t>
      </w:r>
    </w:p>
    <w:p w:rsidR="00334634" w:rsidRDefault="008E4991" w:rsidP="00334634">
      <w:pPr>
        <w:spacing w:line="360" w:lineRule="auto"/>
        <w:ind w:firstLineChars="0" w:firstLine="0"/>
      </w:pPr>
      <w:r>
        <w:rPr>
          <w:rFonts w:hint="eastAsia"/>
        </w:rPr>
        <w:t xml:space="preserve">   </w:t>
      </w:r>
      <w:r w:rsidR="00334634">
        <w:rPr>
          <w:rFonts w:hint="eastAsia"/>
        </w:rPr>
        <w:t>六、客户</w:t>
      </w:r>
      <w:r>
        <w:rPr>
          <w:rFonts w:hint="eastAsia"/>
        </w:rPr>
        <w:t>应当</w:t>
      </w:r>
      <w:r w:rsidR="00334634">
        <w:rPr>
          <w:rFonts w:hint="eastAsia"/>
        </w:rPr>
        <w:t>关注约定购回式证券交易中面临的交易对手信用风险，以及由此可能造成的损失，包括但不限于证券公司未按约定回售标的证券、因证券公司原因导致证券或资金划付失败、证券公司专用证券账户或其中的证券被司法等机关冻结或强制执行、证券公司被暂停或终止约定购回式证券交易权限、证券公司进入风险处置或破产程序等。</w:t>
      </w:r>
    </w:p>
    <w:p w:rsidR="00334634" w:rsidRDefault="004702E2" w:rsidP="00334634">
      <w:pPr>
        <w:spacing w:line="360" w:lineRule="auto"/>
        <w:ind w:firstLineChars="0" w:firstLine="0"/>
      </w:pPr>
      <w:r>
        <w:rPr>
          <w:rFonts w:hint="eastAsia"/>
        </w:rPr>
        <w:t xml:space="preserve">   </w:t>
      </w:r>
      <w:r w:rsidR="00334634">
        <w:rPr>
          <w:rFonts w:hint="eastAsia"/>
        </w:rPr>
        <w:t>七、客户</w:t>
      </w:r>
      <w:r>
        <w:rPr>
          <w:rFonts w:hint="eastAsia"/>
        </w:rPr>
        <w:t>应当</w:t>
      </w:r>
      <w:r w:rsidR="00334634">
        <w:rPr>
          <w:rFonts w:hint="eastAsia"/>
        </w:rPr>
        <w:t>关注约定购回式证券交易可能面临的证券和资金划付失败风险，以及由此可能造成的损失，包括但不限于初始交易申报后证券公司无足额资金或客户因其他交易等原因无法交付足额证券，购回交易申报后证券公司因司法冻结等原因无法足额交付证券或客户有足额资金但因证券公司原因导致资金划付失败等。</w:t>
      </w:r>
    </w:p>
    <w:p w:rsidR="00334634" w:rsidRDefault="000530D8" w:rsidP="00334634">
      <w:pPr>
        <w:spacing w:line="360" w:lineRule="auto"/>
        <w:ind w:firstLineChars="0" w:firstLine="0"/>
      </w:pPr>
      <w:r>
        <w:rPr>
          <w:rFonts w:hint="eastAsia"/>
        </w:rPr>
        <w:t xml:space="preserve">   </w:t>
      </w:r>
      <w:r w:rsidR="00334634">
        <w:rPr>
          <w:rFonts w:hint="eastAsia"/>
        </w:rPr>
        <w:t>八、客户</w:t>
      </w:r>
      <w:r>
        <w:rPr>
          <w:rFonts w:hint="eastAsia"/>
        </w:rPr>
        <w:t>应当</w:t>
      </w:r>
      <w:r w:rsidR="00334634">
        <w:rPr>
          <w:rFonts w:hint="eastAsia"/>
        </w:rPr>
        <w:t>关注约定购回式证券交易中面临的操作风险，以及由此可能造成的损失，包括但不限于因证券公司原因交易不能按期达成、因通讯失效而不能及时送达相关信息等。</w:t>
      </w:r>
    </w:p>
    <w:p w:rsidR="00334634" w:rsidRDefault="000530D8" w:rsidP="00334634">
      <w:pPr>
        <w:spacing w:line="360" w:lineRule="auto"/>
        <w:ind w:firstLineChars="0" w:firstLine="0"/>
      </w:pPr>
      <w:r>
        <w:rPr>
          <w:rFonts w:hint="eastAsia"/>
        </w:rPr>
        <w:t xml:space="preserve">   </w:t>
      </w:r>
      <w:r w:rsidR="00334634">
        <w:rPr>
          <w:rFonts w:hint="eastAsia"/>
        </w:rPr>
        <w:t>九、客户</w:t>
      </w:r>
      <w:r>
        <w:rPr>
          <w:rFonts w:hint="eastAsia"/>
        </w:rPr>
        <w:t>应当</w:t>
      </w:r>
      <w:r w:rsidR="00334634">
        <w:rPr>
          <w:rFonts w:hint="eastAsia"/>
        </w:rPr>
        <w:t>关注约定购回式证券交易中面临的技术系统风</w:t>
      </w:r>
      <w:r w:rsidR="00334634">
        <w:rPr>
          <w:rFonts w:hint="eastAsia"/>
        </w:rPr>
        <w:lastRenderedPageBreak/>
        <w:t>险，以及由此可能造成的损失，包括但不限于因证券公司、交易所或证券登记结算机构的技术系统故障或差错而影响交易正常进行等。</w:t>
      </w:r>
    </w:p>
    <w:p w:rsidR="006B6901" w:rsidRDefault="000530D8">
      <w:pPr>
        <w:spacing w:line="360" w:lineRule="auto"/>
        <w:ind w:firstLineChars="0" w:firstLine="0"/>
      </w:pPr>
      <w:r>
        <w:rPr>
          <w:rFonts w:hint="eastAsia"/>
        </w:rPr>
        <w:t xml:space="preserve">   </w:t>
      </w:r>
      <w:r w:rsidR="00334634">
        <w:rPr>
          <w:rFonts w:hint="eastAsia"/>
        </w:rPr>
        <w:t>十、客户</w:t>
      </w:r>
      <w:r>
        <w:rPr>
          <w:rFonts w:hint="eastAsia"/>
        </w:rPr>
        <w:t>应当</w:t>
      </w:r>
      <w:r w:rsidR="00334634">
        <w:rPr>
          <w:rFonts w:hint="eastAsia"/>
        </w:rPr>
        <w:t>关注约定购回式证券交易中面临的各种政策风险，以及由此可能造成的损失，包括但不限于因法律法规及政策变动须被动提前购回、业务进入终止程序等。</w:t>
      </w:r>
    </w:p>
    <w:p w:rsidR="007E6A85" w:rsidRPr="00F91F00" w:rsidRDefault="005C6AFE" w:rsidP="007E6A85">
      <w:pPr>
        <w:widowControl/>
        <w:spacing w:line="360" w:lineRule="auto"/>
        <w:ind w:firstLineChars="0" w:firstLine="0"/>
        <w:jc w:val="left"/>
        <w:rPr>
          <w:sz w:val="24"/>
          <w:szCs w:val="24"/>
        </w:rPr>
      </w:pPr>
      <w:r w:rsidRPr="005C6AFE">
        <w:rPr>
          <w:sz w:val="24"/>
          <w:szCs w:val="24"/>
        </w:rPr>
        <w:br w:type="page"/>
      </w:r>
    </w:p>
    <w:p w:rsidR="007E6A85" w:rsidRPr="00F91F00" w:rsidRDefault="005C6AFE" w:rsidP="007E6A85">
      <w:pPr>
        <w:pStyle w:val="2"/>
        <w:rPr>
          <w:sz w:val="36"/>
          <w:szCs w:val="36"/>
        </w:rPr>
      </w:pPr>
      <w:bookmarkStart w:id="29" w:name="_Toc80188426"/>
      <w:r w:rsidRPr="005C6AFE">
        <w:rPr>
          <w:sz w:val="36"/>
          <w:szCs w:val="36"/>
        </w:rPr>
        <w:lastRenderedPageBreak/>
        <w:t xml:space="preserve">1.11 </w:t>
      </w:r>
      <w:r w:rsidRPr="005C6AFE">
        <w:rPr>
          <w:rFonts w:hint="eastAsia"/>
          <w:sz w:val="36"/>
          <w:szCs w:val="36"/>
        </w:rPr>
        <w:t>上海证券交易所股票质押式回购交易</w:t>
      </w:r>
      <w:r w:rsidR="00AA15EE">
        <w:rPr>
          <w:rFonts w:hint="eastAsia"/>
          <w:sz w:val="36"/>
          <w:szCs w:val="36"/>
        </w:rPr>
        <w:t>投资者</w:t>
      </w:r>
      <w:r w:rsidRPr="005C6AFE">
        <w:rPr>
          <w:rFonts w:hint="eastAsia"/>
          <w:sz w:val="36"/>
          <w:szCs w:val="36"/>
        </w:rPr>
        <w:t>风险揭示书必备条款</w:t>
      </w:r>
      <w:bookmarkEnd w:id="29"/>
    </w:p>
    <w:p w:rsidR="007E6A85" w:rsidRPr="00F91F00" w:rsidRDefault="005C6AFE" w:rsidP="00C9595F">
      <w:pPr>
        <w:spacing w:line="360" w:lineRule="auto"/>
        <w:ind w:firstLine="480"/>
        <w:jc w:val="center"/>
        <w:rPr>
          <w:color w:val="000000"/>
          <w:sz w:val="24"/>
          <w:szCs w:val="24"/>
        </w:rPr>
      </w:pPr>
      <w:r w:rsidRPr="005C6AFE">
        <w:rPr>
          <w:rFonts w:hint="eastAsia"/>
          <w:sz w:val="24"/>
          <w:szCs w:val="24"/>
        </w:rPr>
        <w:t>（2018年1月12日修订）</w:t>
      </w:r>
    </w:p>
    <w:p w:rsidR="007E6A85" w:rsidRPr="00F91F00" w:rsidRDefault="007E6A85" w:rsidP="00C9595F">
      <w:pPr>
        <w:tabs>
          <w:tab w:val="left" w:pos="1155"/>
        </w:tabs>
        <w:adjustRightInd w:val="0"/>
        <w:snapToGrid w:val="0"/>
        <w:spacing w:line="520" w:lineRule="exact"/>
        <w:ind w:firstLine="440"/>
        <w:rPr>
          <w:sz w:val="22"/>
          <w:szCs w:val="22"/>
        </w:rPr>
      </w:pPr>
    </w:p>
    <w:p w:rsidR="007E6A85" w:rsidRPr="00AD1DC8" w:rsidRDefault="005C6AFE" w:rsidP="00AD1DC8">
      <w:pPr>
        <w:spacing w:line="360" w:lineRule="auto"/>
      </w:pPr>
      <w:r w:rsidRPr="00AD1DC8">
        <w:rPr>
          <w:rFonts w:hint="eastAsia"/>
        </w:rPr>
        <w:t>为了使融入方、融出方客户（融出方为集合资产管理计划或定向资产管理客户时）充分了解股票质押式回购交易（以下简称股票质押回购）风险，开展股票质押回购的证券公司应针对融入方制订《股票质押式回购交易融入方风险揭示书》（以下简称《融入方风险揭示书》），集合资产管理计划或定向资产管理人应针对融出方客户在相关风险揭示书中加入特别条款，充分揭示股票质押回购存在的风险。</w:t>
      </w:r>
    </w:p>
    <w:p w:rsidR="007E6A85" w:rsidRPr="00AD1DC8" w:rsidRDefault="005C6AFE" w:rsidP="00AD1DC8">
      <w:pPr>
        <w:spacing w:line="360" w:lineRule="auto"/>
        <w:ind w:firstLine="602"/>
        <w:rPr>
          <w:rFonts w:ascii="黑体" w:eastAsia="黑体" w:hAnsi="黑体"/>
        </w:rPr>
      </w:pPr>
      <w:r w:rsidRPr="00AD1DC8">
        <w:rPr>
          <w:rFonts w:ascii="黑体" w:eastAsia="黑体" w:hAnsi="黑体" w:hint="eastAsia"/>
          <w:b/>
        </w:rPr>
        <w:t>一、《融入方风险揭示书》至少应包括下列内容</w:t>
      </w:r>
      <w:r w:rsidRPr="00AD1DC8">
        <w:rPr>
          <w:rFonts w:ascii="黑体" w:eastAsia="黑体" w:hAnsi="黑体" w:hint="eastAsia"/>
        </w:rPr>
        <w:t>：</w:t>
      </w:r>
    </w:p>
    <w:p w:rsidR="007E6A85" w:rsidRPr="00AD1DC8" w:rsidRDefault="005C6AFE" w:rsidP="00AD1DC8">
      <w:pPr>
        <w:spacing w:line="360" w:lineRule="auto"/>
      </w:pPr>
      <w:r w:rsidRPr="00AD1DC8">
        <w:rPr>
          <w:rFonts w:hint="eastAsia"/>
        </w:rPr>
        <w:t>（一）【总则】股票质押回购业务具有市场风险、信用风险、利益冲突风险、操作风险及其他各类风险。</w:t>
      </w:r>
    </w:p>
    <w:p w:rsidR="007E6A85" w:rsidRPr="00AD1DC8" w:rsidRDefault="005C6AFE" w:rsidP="00AD1DC8">
      <w:pPr>
        <w:spacing w:line="360" w:lineRule="auto"/>
      </w:pPr>
      <w:r w:rsidRPr="00AD1DC8">
        <w:rPr>
          <w:rFonts w:hint="eastAsia"/>
        </w:rPr>
        <w:t>（二）【融入方适当性】融入方应当根据自身财务状况、实际需求、风险承受能力以及内部管理要求（若为机构），慎重考虑是否适宜参与股票质押回购。</w:t>
      </w:r>
    </w:p>
    <w:p w:rsidR="007E6A85" w:rsidRPr="00AD1DC8" w:rsidRDefault="005C6AFE" w:rsidP="00AD1DC8">
      <w:pPr>
        <w:spacing w:line="360" w:lineRule="auto"/>
      </w:pPr>
      <w:r w:rsidRPr="00AD1DC8">
        <w:rPr>
          <w:rFonts w:hint="eastAsia"/>
        </w:rPr>
        <w:t>（三）【市场风险】待购回期间，质押标的证券市值下跌，须按约定提前购回、补充质押标的证券或采取其他约定方式提高履约保障比例的风险。</w:t>
      </w:r>
    </w:p>
    <w:p w:rsidR="007E6A85" w:rsidRPr="00AD1DC8" w:rsidRDefault="005C6AFE" w:rsidP="00AD1DC8">
      <w:pPr>
        <w:spacing w:line="360" w:lineRule="auto"/>
      </w:pPr>
      <w:r w:rsidRPr="00AD1DC8">
        <w:rPr>
          <w:rFonts w:hint="eastAsia"/>
        </w:rPr>
        <w:t>待购回期间，标的证券处于质押状态，融入方无法卖出或另</w:t>
      </w:r>
      <w:r w:rsidRPr="00AD1DC8">
        <w:rPr>
          <w:rFonts w:hint="eastAsia"/>
        </w:rPr>
        <w:lastRenderedPageBreak/>
        <w:t>作他用，融入方可能承担因证券价格波动而产生的风险。</w:t>
      </w:r>
    </w:p>
    <w:p w:rsidR="007E6A85" w:rsidRPr="00AD1DC8" w:rsidRDefault="005C6AFE" w:rsidP="00AD1DC8">
      <w:pPr>
        <w:spacing w:line="360" w:lineRule="auto"/>
      </w:pPr>
      <w:r w:rsidRPr="00AD1DC8">
        <w:rPr>
          <w:rFonts w:hint="eastAsia"/>
        </w:rPr>
        <w:t>待购回期间，质押标的证券发生跨市场吸收合并等情形，融入方面临提前购回的风险。</w:t>
      </w:r>
    </w:p>
    <w:p w:rsidR="007E6A85" w:rsidRPr="00AD1DC8" w:rsidRDefault="005C6AFE" w:rsidP="00AD1DC8">
      <w:pPr>
        <w:spacing w:line="360" w:lineRule="auto"/>
      </w:pPr>
      <w:r w:rsidRPr="00AD1DC8">
        <w:rPr>
          <w:rFonts w:hint="eastAsia"/>
        </w:rPr>
        <w:t>（四）【信用风险】融入方违约，根据约定质押标的证券可能被处置的风险；因处置价格、数量、时间等的不确定，可能会给融入方造成损失的风险。</w:t>
      </w:r>
    </w:p>
    <w:p w:rsidR="007E6A85" w:rsidRPr="00AD1DC8" w:rsidRDefault="005C6AFE" w:rsidP="00AD1DC8">
      <w:pPr>
        <w:spacing w:line="360" w:lineRule="auto"/>
      </w:pPr>
      <w:r w:rsidRPr="00AD1DC8">
        <w:rPr>
          <w:rFonts w:hint="eastAsia"/>
        </w:rPr>
        <w:t>（五）【黑名单风险】在股票质押回购待购回期间，融入方可能会因违反相关规定被记录违约信息，并因此在披露日期起相应时间内不得通过证券公司进行融资等风险。</w:t>
      </w:r>
    </w:p>
    <w:p w:rsidR="007E6A85" w:rsidRPr="00AD1DC8" w:rsidRDefault="005C6AFE" w:rsidP="00AD1DC8">
      <w:pPr>
        <w:spacing w:line="360" w:lineRule="auto"/>
      </w:pPr>
      <w:r w:rsidRPr="00AD1DC8">
        <w:rPr>
          <w:rFonts w:hint="eastAsia"/>
        </w:rPr>
        <w:t>（六）【利益冲突的风险】在股票质押回购中，证券公司既可以是融出方或融出方管理人，又根据融入方委托办理交易指令申报以及其他与股票质押回购有关的事项，可能存在利益冲突的风险。</w:t>
      </w:r>
    </w:p>
    <w:p w:rsidR="007E6A85" w:rsidRPr="00AD1DC8" w:rsidRDefault="005C6AFE" w:rsidP="00AD1DC8">
      <w:pPr>
        <w:spacing w:line="360" w:lineRule="auto"/>
      </w:pPr>
      <w:r w:rsidRPr="00AD1DC8">
        <w:rPr>
          <w:rFonts w:hint="eastAsia"/>
        </w:rPr>
        <w:t>（七）【特殊类型标的证券】标的证券质押或处置需要获得国家相关主管部门的批准或备案的，融入方应遵守相关法律法规的规定，事先办理相应手续。否则，融入方应自行承担由此而产生的风险。</w:t>
      </w:r>
    </w:p>
    <w:p w:rsidR="007E6A85" w:rsidRPr="00AD1DC8" w:rsidRDefault="005C6AFE" w:rsidP="00AD1DC8">
      <w:pPr>
        <w:spacing w:line="360" w:lineRule="auto"/>
      </w:pPr>
      <w:r w:rsidRPr="00AD1DC8">
        <w:rPr>
          <w:rFonts w:hint="eastAsia"/>
        </w:rPr>
        <w:t>（八）【标的证券范围调整】标的证券可能被上交所暂停用于股票质押回购或被证券公司调整出范围，导致初始交易或补充质押无法成交的风险。</w:t>
      </w:r>
    </w:p>
    <w:p w:rsidR="007E6A85" w:rsidRPr="00AD1DC8" w:rsidRDefault="005C6AFE" w:rsidP="00AD1DC8">
      <w:pPr>
        <w:spacing w:line="360" w:lineRule="auto"/>
      </w:pPr>
      <w:r w:rsidRPr="00AD1DC8">
        <w:rPr>
          <w:rFonts w:hint="eastAsia"/>
        </w:rPr>
        <w:t>（九）【交易期限】股票质押回购累计的回购期限超过上交</w:t>
      </w:r>
      <w:r w:rsidRPr="00AD1DC8">
        <w:rPr>
          <w:rFonts w:hint="eastAsia"/>
        </w:rPr>
        <w:lastRenderedPageBreak/>
        <w:t>所和中国结算规定的最长期限的，无法通过上交所进行购回交易的风险。</w:t>
      </w:r>
    </w:p>
    <w:p w:rsidR="007E6A85" w:rsidRPr="00AD1DC8" w:rsidRDefault="005C6AFE" w:rsidP="00AD1DC8">
      <w:pPr>
        <w:spacing w:line="360" w:lineRule="auto"/>
      </w:pPr>
      <w:r w:rsidRPr="00AD1DC8">
        <w:rPr>
          <w:rFonts w:hint="eastAsia"/>
        </w:rPr>
        <w:t>（十）【异常情况】融入方进行股票质押回购时应关注各类异常情况及由此可能引发的风险，包括但不限于：</w:t>
      </w:r>
    </w:p>
    <w:p w:rsidR="007E6A85" w:rsidRPr="00AD1DC8" w:rsidRDefault="005C6AFE" w:rsidP="00AD1DC8">
      <w:pPr>
        <w:spacing w:line="360" w:lineRule="auto"/>
      </w:pPr>
      <w:r w:rsidRPr="00AD1DC8">
        <w:rPr>
          <w:rFonts w:hint="eastAsia"/>
        </w:rPr>
        <w:t>1.质押标的证券或证券账户、资金账户被司法等机关冻结或强制执行；</w:t>
      </w:r>
    </w:p>
    <w:p w:rsidR="007E6A85" w:rsidRPr="00AD1DC8" w:rsidRDefault="005C6AFE" w:rsidP="00AD1DC8">
      <w:pPr>
        <w:spacing w:line="360" w:lineRule="auto"/>
      </w:pPr>
      <w:r w:rsidRPr="00AD1DC8">
        <w:rPr>
          <w:rFonts w:hint="eastAsia"/>
        </w:rPr>
        <w:t>2.质押标的证券被作出终止上市决定；</w:t>
      </w:r>
    </w:p>
    <w:p w:rsidR="007E6A85" w:rsidRPr="00AD1DC8" w:rsidRDefault="005C6AFE" w:rsidP="00AD1DC8">
      <w:pPr>
        <w:spacing w:line="360" w:lineRule="auto"/>
      </w:pPr>
      <w:r w:rsidRPr="00AD1DC8">
        <w:rPr>
          <w:rFonts w:hint="eastAsia"/>
        </w:rPr>
        <w:t>3.集合资产管理计划提前终止；</w:t>
      </w:r>
    </w:p>
    <w:p w:rsidR="007E6A85" w:rsidRPr="00AD1DC8" w:rsidRDefault="005C6AFE" w:rsidP="00AD1DC8">
      <w:pPr>
        <w:spacing w:line="360" w:lineRule="auto"/>
      </w:pPr>
      <w:r w:rsidRPr="00AD1DC8">
        <w:rPr>
          <w:rFonts w:hint="eastAsia"/>
        </w:rPr>
        <w:t>4.证券公司被暂停或终止股票质押回购权限；</w:t>
      </w:r>
    </w:p>
    <w:p w:rsidR="007E6A85" w:rsidRPr="00AD1DC8" w:rsidRDefault="005C6AFE" w:rsidP="00AD1DC8">
      <w:pPr>
        <w:spacing w:line="360" w:lineRule="auto"/>
      </w:pPr>
      <w:r w:rsidRPr="00AD1DC8">
        <w:rPr>
          <w:rFonts w:hint="eastAsia"/>
        </w:rPr>
        <w:t>5.证券公司进入风险处置或破产程序。</w:t>
      </w:r>
    </w:p>
    <w:p w:rsidR="007E6A85" w:rsidRPr="00AD1DC8" w:rsidRDefault="005C6AFE" w:rsidP="00AD1DC8">
      <w:pPr>
        <w:spacing w:line="360" w:lineRule="auto"/>
      </w:pPr>
      <w:r w:rsidRPr="00AD1DC8">
        <w:rPr>
          <w:rFonts w:hint="eastAsia"/>
        </w:rPr>
        <w:t>（十一）【操作风险】由于技术系统故障、资金交收或质押与解除质押登记失败、通知与送达异常、证券公司未履行职责等原因导致的操作风险。</w:t>
      </w:r>
    </w:p>
    <w:p w:rsidR="007E6A85" w:rsidRPr="00AD1DC8" w:rsidRDefault="005C6AFE" w:rsidP="00AD1DC8">
      <w:pPr>
        <w:spacing w:line="360" w:lineRule="auto"/>
      </w:pPr>
      <w:r w:rsidRPr="00AD1DC8">
        <w:rPr>
          <w:rFonts w:hint="eastAsia"/>
        </w:rPr>
        <w:t>（十二）【政策风险】由于国家法律、法规、政策、交易所规则的变化、修改等原因，可能会对融入方的存续交易产生不利影响，甚至造成经济损失。</w:t>
      </w:r>
    </w:p>
    <w:p w:rsidR="007E6A85" w:rsidRDefault="005C6AFE" w:rsidP="00AD1DC8">
      <w:pPr>
        <w:spacing w:line="360" w:lineRule="auto"/>
      </w:pPr>
      <w:r w:rsidRPr="00AD1DC8">
        <w:rPr>
          <w:rFonts w:hint="eastAsia"/>
        </w:rPr>
        <w:t>（十三）【不可抗力风险】在股票质押回购的存续期间，如果因出现火灾、地震、瘟疫、社会动乱等不能预见、避免或克服的不可抗力情形，可能会给融入方造成经济损失。</w:t>
      </w:r>
    </w:p>
    <w:p w:rsidR="00517393" w:rsidRPr="00517393" w:rsidRDefault="00517393" w:rsidP="00AD1DC8">
      <w:pPr>
        <w:spacing w:line="360" w:lineRule="auto"/>
      </w:pPr>
      <w:r w:rsidRPr="00517393">
        <w:rPr>
          <w:rFonts w:hint="eastAsia"/>
        </w:rPr>
        <w:t>各证券公司还应要求《风险揭示书》应由融入方本人签署，当融入方为机构时，应由法定代表人或其授权代表人签署并加盖</w:t>
      </w:r>
      <w:r w:rsidRPr="00517393">
        <w:rPr>
          <w:rFonts w:hint="eastAsia"/>
        </w:rPr>
        <w:lastRenderedPageBreak/>
        <w:t>公章或合同专用章，确认已知晓并理解《风险揭示书》的全部内容，愿意承担股票质押回购交易的风险和损失。</w:t>
      </w:r>
    </w:p>
    <w:p w:rsidR="007E6A85" w:rsidRPr="00AD1DC8" w:rsidRDefault="005C6AFE" w:rsidP="00AD1DC8">
      <w:pPr>
        <w:spacing w:line="360" w:lineRule="auto"/>
        <w:ind w:firstLine="602"/>
        <w:rPr>
          <w:rFonts w:ascii="黑体" w:eastAsia="黑体" w:hAnsi="黑体"/>
        </w:rPr>
      </w:pPr>
      <w:r w:rsidRPr="00AD1DC8">
        <w:rPr>
          <w:rFonts w:ascii="黑体" w:eastAsia="黑体" w:hAnsi="黑体" w:hint="eastAsia"/>
          <w:b/>
        </w:rPr>
        <w:t>二、融出方为集合资产管理计划或定向资产管理客户时，相关风险揭示书中至少应包括下列内容</w:t>
      </w:r>
      <w:r w:rsidRPr="00AD1DC8">
        <w:rPr>
          <w:rFonts w:ascii="黑体" w:eastAsia="黑体" w:hAnsi="黑体" w:hint="eastAsia"/>
        </w:rPr>
        <w:t>：</w:t>
      </w:r>
    </w:p>
    <w:p w:rsidR="007E6A85" w:rsidRPr="00AD1DC8" w:rsidRDefault="005C6AFE" w:rsidP="00AD1DC8">
      <w:pPr>
        <w:spacing w:line="360" w:lineRule="auto"/>
      </w:pPr>
      <w:r w:rsidRPr="00AD1DC8">
        <w:rPr>
          <w:rFonts w:hint="eastAsia"/>
        </w:rPr>
        <w:t>（一）【信用风险】融入方违约，质押标的证券被违约处置后，可能无法足额偿付债务的风险。</w:t>
      </w:r>
    </w:p>
    <w:p w:rsidR="007E6A85" w:rsidRPr="00AD1DC8" w:rsidRDefault="005C6AFE" w:rsidP="00AD1DC8">
      <w:pPr>
        <w:spacing w:line="360" w:lineRule="auto"/>
      </w:pPr>
      <w:r w:rsidRPr="00AD1DC8">
        <w:rPr>
          <w:rFonts w:hint="eastAsia"/>
        </w:rPr>
        <w:t>（二）【流动性风险】集合资产管理计划在股票质押回购待购回期间提前终止，但回购未到期或违约处置未完成可能导致计划客户无法及时收回投资的风险。</w:t>
      </w:r>
    </w:p>
    <w:p w:rsidR="007E6A85" w:rsidRPr="00AD1DC8" w:rsidRDefault="005C6AFE" w:rsidP="00AD1DC8">
      <w:pPr>
        <w:spacing w:line="360" w:lineRule="auto"/>
      </w:pPr>
      <w:r w:rsidRPr="00AD1DC8">
        <w:rPr>
          <w:rFonts w:hint="eastAsia"/>
        </w:rPr>
        <w:t>（三）【限售股风险】质押标的证券为有限售条件股份，违约处置时仍处于限售期，无法及时处置的风险。</w:t>
      </w:r>
    </w:p>
    <w:p w:rsidR="007E6A85" w:rsidRPr="00AD1DC8" w:rsidRDefault="005C6AFE" w:rsidP="00AD1DC8">
      <w:pPr>
        <w:spacing w:line="360" w:lineRule="auto"/>
      </w:pPr>
      <w:r w:rsidRPr="00AD1DC8">
        <w:rPr>
          <w:rFonts w:hint="eastAsia"/>
        </w:rPr>
        <w:t>（四）【司法冻结风险】标的证券被质押后，因资金融入方的原因导致标的证券被司法冻结或强制执行，标的证券无法被及时处置的风险。</w:t>
      </w:r>
    </w:p>
    <w:p w:rsidR="007E6A85" w:rsidRPr="00AD1DC8" w:rsidRDefault="005C6AFE" w:rsidP="00AD1DC8">
      <w:pPr>
        <w:spacing w:line="360" w:lineRule="auto"/>
      </w:pPr>
      <w:r w:rsidRPr="00AD1DC8">
        <w:rPr>
          <w:rFonts w:hint="eastAsia"/>
        </w:rPr>
        <w:t>（五）【未履行职责风险】证券公司未按照约定尽职履行交易申报、合并管理、盯市、违约处置等职责从而损害客户利益的风险。</w:t>
      </w:r>
    </w:p>
    <w:p w:rsidR="007E6A85" w:rsidRPr="00F91F00" w:rsidRDefault="005C6AFE" w:rsidP="007E6A85">
      <w:pPr>
        <w:widowControl/>
        <w:spacing w:line="240" w:lineRule="auto"/>
        <w:ind w:firstLineChars="0" w:firstLine="0"/>
        <w:jc w:val="left"/>
        <w:rPr>
          <w:sz w:val="24"/>
          <w:szCs w:val="24"/>
        </w:rPr>
      </w:pPr>
      <w:r w:rsidRPr="005C6AFE">
        <w:rPr>
          <w:sz w:val="24"/>
          <w:szCs w:val="24"/>
        </w:rPr>
        <w:br w:type="page"/>
      </w:r>
    </w:p>
    <w:p w:rsidR="007E6A85" w:rsidRPr="00F91F00" w:rsidRDefault="005C6AFE" w:rsidP="007E6A85">
      <w:pPr>
        <w:pStyle w:val="2"/>
        <w:rPr>
          <w:sz w:val="36"/>
          <w:szCs w:val="36"/>
        </w:rPr>
      </w:pPr>
      <w:bookmarkStart w:id="30" w:name="_Toc80188427"/>
      <w:r w:rsidRPr="005C6AFE">
        <w:rPr>
          <w:sz w:val="36"/>
          <w:szCs w:val="36"/>
        </w:rPr>
        <w:lastRenderedPageBreak/>
        <w:t xml:space="preserve">1.12 </w:t>
      </w:r>
      <w:r w:rsidRPr="005C6AFE">
        <w:rPr>
          <w:rFonts w:hint="eastAsia"/>
          <w:sz w:val="36"/>
          <w:szCs w:val="36"/>
        </w:rPr>
        <w:t>上海证券交易所质押式报价回购交易</w:t>
      </w:r>
      <w:r w:rsidR="00AA15EE">
        <w:rPr>
          <w:rFonts w:hint="eastAsia"/>
          <w:sz w:val="36"/>
          <w:szCs w:val="36"/>
        </w:rPr>
        <w:t>投资者</w:t>
      </w:r>
      <w:r w:rsidRPr="005C6AFE">
        <w:rPr>
          <w:rFonts w:hint="eastAsia"/>
          <w:sz w:val="36"/>
          <w:szCs w:val="36"/>
        </w:rPr>
        <w:t>风险揭示书必备条款</w:t>
      </w:r>
      <w:bookmarkEnd w:id="30"/>
    </w:p>
    <w:p w:rsidR="007E6A85" w:rsidRPr="00F91F00" w:rsidRDefault="005C6AFE" w:rsidP="00C9595F">
      <w:pPr>
        <w:spacing w:line="360" w:lineRule="auto"/>
        <w:ind w:firstLine="480"/>
        <w:jc w:val="center"/>
        <w:rPr>
          <w:color w:val="000000"/>
          <w:sz w:val="24"/>
          <w:szCs w:val="24"/>
        </w:rPr>
      </w:pPr>
      <w:r w:rsidRPr="005C6AFE">
        <w:rPr>
          <w:rFonts w:hint="eastAsia"/>
          <w:sz w:val="24"/>
          <w:szCs w:val="24"/>
        </w:rPr>
        <w:t>（2013年3月28日发布）</w:t>
      </w:r>
    </w:p>
    <w:p w:rsidR="007E6A85" w:rsidRPr="00F91F00" w:rsidRDefault="007E6A85" w:rsidP="00C9595F">
      <w:pPr>
        <w:spacing w:line="360" w:lineRule="auto"/>
        <w:ind w:firstLine="482"/>
        <w:rPr>
          <w:b/>
          <w:sz w:val="24"/>
          <w:szCs w:val="24"/>
        </w:rPr>
      </w:pPr>
    </w:p>
    <w:p w:rsidR="007E6A85" w:rsidRPr="00AD1DC8" w:rsidRDefault="005C6AFE" w:rsidP="00AD1DC8">
      <w:pPr>
        <w:spacing w:line="360" w:lineRule="auto"/>
        <w:ind w:firstLineChars="175" w:firstLine="525"/>
      </w:pPr>
      <w:r w:rsidRPr="00AD1DC8">
        <w:rPr>
          <w:rFonts w:hint="eastAsia"/>
        </w:rPr>
        <w:t>为了使客户充分了解质押式报价回购（以下简称“报价回购”）业务风险，开展报价回购业务的证券公司应制订《质押式报价回购业务风险揭示书》（以下简称“《风险揭示书》”），向客户充分揭示报价回购业务存在的风险。《风险揭示书》至少应包括下列内容：</w:t>
      </w:r>
    </w:p>
    <w:p w:rsidR="007E6A85" w:rsidRPr="00AD1DC8" w:rsidRDefault="005C6AFE" w:rsidP="00AD1DC8">
      <w:pPr>
        <w:pStyle w:val="ac"/>
        <w:spacing w:line="360" w:lineRule="auto"/>
        <w:ind w:firstLine="600"/>
        <w:rPr>
          <w:rFonts w:ascii="仿宋_GB2312" w:eastAsia="仿宋_GB2312"/>
          <w:sz w:val="30"/>
          <w:szCs w:val="30"/>
        </w:rPr>
      </w:pPr>
      <w:r w:rsidRPr="00AD1DC8">
        <w:rPr>
          <w:rFonts w:ascii="仿宋_GB2312" w:eastAsia="仿宋_GB2312" w:hint="eastAsia"/>
          <w:sz w:val="30"/>
          <w:szCs w:val="30"/>
        </w:rPr>
        <w:t>一、【总则】报价回购业务具有市场风险、信用风险、流动性风险、操作风险、政策风险及其他各类风险。</w:t>
      </w:r>
    </w:p>
    <w:p w:rsidR="007E6A85" w:rsidRPr="00AD1DC8" w:rsidRDefault="005C6AFE" w:rsidP="00AD1DC8">
      <w:pPr>
        <w:widowControl/>
        <w:spacing w:line="360" w:lineRule="auto"/>
        <w:rPr>
          <w:rFonts w:hAnsi="宋体" w:cs="宋体"/>
        </w:rPr>
      </w:pPr>
      <w:r w:rsidRPr="00AD1DC8">
        <w:rPr>
          <w:rFonts w:hAnsi="宋体" w:cs="宋体" w:hint="eastAsia"/>
        </w:rPr>
        <w:t>二、【客户</w:t>
      </w:r>
      <w:r w:rsidRPr="00AD1DC8">
        <w:rPr>
          <w:rFonts w:hAnsi="Cambria" w:hint="eastAsia"/>
          <w:lang w:bidi="en-US"/>
        </w:rPr>
        <w:t>适当性】客户在办理报价回购业务前，应对自身参与的适当性、合法性进行审慎评估，并以真实身份参与，包括但不限于：客户应当根</w:t>
      </w:r>
      <w:r w:rsidRPr="00AD1DC8">
        <w:rPr>
          <w:rFonts w:hAnsi="宋体" w:cs="宋体" w:hint="eastAsia"/>
        </w:rPr>
        <w:t>据自身的财务状况、实际需求、风险承受能力、以及内部制度（若为机构客户），慎重决定参与报价回购交易。避免因不当参与而产生损失。</w:t>
      </w:r>
    </w:p>
    <w:p w:rsidR="007E6A85" w:rsidRPr="00AD1DC8" w:rsidRDefault="005C6AFE" w:rsidP="00AD1DC8">
      <w:pPr>
        <w:widowControl/>
        <w:spacing w:line="360" w:lineRule="auto"/>
        <w:ind w:firstLineChars="150" w:firstLine="450"/>
        <w:rPr>
          <w:rFonts w:hAnsi="宋体" w:cs="宋体"/>
        </w:rPr>
      </w:pPr>
      <w:r w:rsidRPr="00AD1DC8">
        <w:rPr>
          <w:rFonts w:hAnsi="宋体" w:cs="宋体" w:hint="eastAsia"/>
        </w:rPr>
        <w:t>三、【证券公司资质】客户在参与报价回购业务前</w:t>
      </w:r>
      <w:r w:rsidR="007B19E0">
        <w:rPr>
          <w:rFonts w:hAnsi="宋体" w:cs="宋体" w:hint="eastAsia"/>
        </w:rPr>
        <w:t>应当</w:t>
      </w:r>
      <w:r w:rsidRPr="00AD1DC8">
        <w:rPr>
          <w:rFonts w:hAnsi="宋体" w:cs="宋体" w:hint="eastAsia"/>
        </w:rPr>
        <w:t>了解证券公司是否具有开展报价回购业务的资质。</w:t>
      </w:r>
    </w:p>
    <w:p w:rsidR="007E6A85" w:rsidRPr="00AD1DC8" w:rsidRDefault="005C6AFE" w:rsidP="00AD1DC8">
      <w:pPr>
        <w:widowControl/>
        <w:spacing w:line="360" w:lineRule="auto"/>
        <w:ind w:firstLineChars="150" w:firstLine="450"/>
        <w:rPr>
          <w:rFonts w:hAnsi="宋体" w:cs="宋体"/>
        </w:rPr>
      </w:pPr>
      <w:r w:rsidRPr="00AD1DC8">
        <w:rPr>
          <w:rFonts w:hAnsi="宋体" w:cs="宋体" w:hint="eastAsia"/>
        </w:rPr>
        <w:t>四、【潜在的“自我代理”风险】</w:t>
      </w:r>
      <w:r w:rsidR="00CF2450">
        <w:rPr>
          <w:rFonts w:hAnsi="宋体" w:cs="宋体" w:hint="eastAsia"/>
        </w:rPr>
        <w:t>-</w:t>
      </w:r>
      <w:r w:rsidRPr="00AD1DC8">
        <w:rPr>
          <w:rFonts w:hAnsi="宋体" w:cs="宋体" w:hint="eastAsia"/>
        </w:rPr>
        <w:t>报价回购交易中，证券公司既是客户的交易对手方，同时又接受客户委托代为办理有关交</w:t>
      </w:r>
      <w:r w:rsidRPr="00AD1DC8">
        <w:rPr>
          <w:rFonts w:hAnsi="宋体" w:cs="宋体" w:hint="eastAsia"/>
        </w:rPr>
        <w:lastRenderedPageBreak/>
        <w:t>易、登记结算等事宜，存在因证券公司内部控制疏漏所导致的利益冲突风险。</w:t>
      </w:r>
    </w:p>
    <w:p w:rsidR="007E6A85" w:rsidRPr="00AD1DC8" w:rsidRDefault="005C6AFE" w:rsidP="00AD1DC8">
      <w:pPr>
        <w:spacing w:line="360" w:lineRule="auto"/>
        <w:ind w:firstLineChars="150" w:firstLine="450"/>
        <w:rPr>
          <w:rFonts w:hAnsi="宋体" w:cs="宋体"/>
        </w:rPr>
      </w:pPr>
      <w:r w:rsidRPr="00AD1DC8">
        <w:rPr>
          <w:rFonts w:hAnsi="宋体" w:cs="宋体" w:hint="eastAsia"/>
        </w:rPr>
        <w:t>五、</w:t>
      </w:r>
      <w:r w:rsidRPr="00AD1DC8">
        <w:rPr>
          <w:rFonts w:hAnsi="宋体" w:cs="宋体" w:hint="eastAsia"/>
          <w:color w:val="000000"/>
        </w:rPr>
        <w:t>【“资金划付失败”的风险】</w:t>
      </w:r>
      <w:r w:rsidR="00CF2450">
        <w:rPr>
          <w:rFonts w:hAnsi="宋体" w:cs="宋体" w:hint="eastAsia"/>
          <w:color w:val="000000"/>
        </w:rPr>
        <w:t>-</w:t>
      </w:r>
      <w:r w:rsidRPr="00AD1DC8">
        <w:rPr>
          <w:rFonts w:hAnsi="宋体" w:cs="宋体" w:hint="eastAsia"/>
          <w:color w:val="000000"/>
        </w:rPr>
        <w:t>报价回购交易中，初始交易及购回交易中均可能出现因应付自营或客户专用资金账户资金不足额导致资金划付失败、当日初始交易及到期购回的资金划付均延迟至次一交易日的风险。如果</w:t>
      </w:r>
      <w:r w:rsidRPr="00AD1DC8">
        <w:rPr>
          <w:rFonts w:hAnsi="宋体" w:cs="宋体"/>
          <w:color w:val="000000"/>
        </w:rPr>
        <w:t>T+1日仍无法完成资金划付，则属于违约，相应的违约方应承担违约责任。</w:t>
      </w:r>
    </w:p>
    <w:p w:rsidR="007E6A85" w:rsidRPr="00AD1DC8" w:rsidRDefault="005C6AFE" w:rsidP="00AD1DC8">
      <w:pPr>
        <w:spacing w:line="360" w:lineRule="auto"/>
        <w:ind w:firstLineChars="150" w:firstLine="450"/>
        <w:rPr>
          <w:rFonts w:hAnsi="宋体" w:cs="宋体"/>
          <w:color w:val="000000"/>
        </w:rPr>
      </w:pPr>
      <w:r w:rsidRPr="00AD1DC8">
        <w:rPr>
          <w:rFonts w:hAnsi="宋体" w:cs="宋体" w:hint="eastAsia"/>
          <w:color w:val="000000"/>
        </w:rPr>
        <w:t>六、【共有质权】</w:t>
      </w:r>
      <w:r w:rsidR="009154C4">
        <w:rPr>
          <w:rFonts w:hAnsi="宋体" w:cs="宋体" w:hint="eastAsia"/>
          <w:color w:val="000000"/>
        </w:rPr>
        <w:t>=</w:t>
      </w:r>
      <w:r w:rsidRPr="00AD1DC8">
        <w:rPr>
          <w:rFonts w:hAnsi="宋体" w:cs="宋体" w:hint="eastAsia"/>
          <w:color w:val="000000"/>
        </w:rPr>
        <w:t>报价回购</w:t>
      </w:r>
      <w:r w:rsidRPr="00AD1DC8">
        <w:rPr>
          <w:rFonts w:hAnsi="Cambria" w:hint="eastAsia"/>
          <w:lang w:bidi="en-US"/>
        </w:rPr>
        <w:t>交易</w:t>
      </w:r>
      <w:r w:rsidRPr="00AD1DC8">
        <w:rPr>
          <w:rFonts w:hAnsi="宋体" w:cs="宋体" w:hint="eastAsia"/>
          <w:color w:val="000000"/>
        </w:rPr>
        <w:t>全部质押券设定的质权由证券公司所有报价回购未到期以及购回交易未完成资金划付的客户共同享有</w:t>
      </w:r>
      <w:r w:rsidRPr="00AD1DC8">
        <w:rPr>
          <w:rFonts w:hAnsi="宋体" w:cs="宋体"/>
          <w:color w:val="000000"/>
        </w:rPr>
        <w:t>,客户所享有的质权不对应具体质押券品种，客户不得单独就质押券主张行使质权。当证券公司违约时，全体质权人可以共同行使质权。质押券处置所得由客户按债权比例公平受偿。</w:t>
      </w:r>
    </w:p>
    <w:p w:rsidR="007E6A85" w:rsidRPr="00AD1DC8" w:rsidRDefault="005C6AFE" w:rsidP="00AD1DC8">
      <w:pPr>
        <w:spacing w:line="360" w:lineRule="auto"/>
        <w:ind w:firstLineChars="150" w:firstLine="450"/>
        <w:rPr>
          <w:rFonts w:hAnsi="宋体" w:cs="宋体"/>
          <w:color w:val="000000"/>
        </w:rPr>
      </w:pPr>
      <w:r w:rsidRPr="00AD1DC8">
        <w:rPr>
          <w:rFonts w:hAnsi="宋体" w:cs="宋体" w:hint="eastAsia"/>
          <w:color w:val="000000"/>
        </w:rPr>
        <w:t>七、</w:t>
      </w:r>
      <w:r w:rsidRPr="00AD1DC8">
        <w:rPr>
          <w:rFonts w:hAnsi="宋体" w:cs="宋体" w:hint="eastAsia"/>
        </w:rPr>
        <w:t>【信用风险】</w:t>
      </w:r>
      <w:r w:rsidRPr="00AD1DC8">
        <w:rPr>
          <w:rFonts w:hAnsi="宋体" w:cs="宋体" w:hint="eastAsia"/>
          <w:color w:val="000000"/>
        </w:rPr>
        <w:t>报价回购</w:t>
      </w:r>
      <w:r w:rsidRPr="00AD1DC8">
        <w:rPr>
          <w:rFonts w:hAnsi="Cambria" w:hint="eastAsia"/>
          <w:lang w:bidi="en-US"/>
        </w:rPr>
        <w:t>交易</w:t>
      </w:r>
      <w:r w:rsidRPr="00AD1DC8">
        <w:rPr>
          <w:rFonts w:hAnsi="宋体" w:cs="宋体" w:hint="eastAsia"/>
          <w:color w:val="000000"/>
        </w:rPr>
        <w:t>中面临的交易对手信用风险，以及由此可能造成的损失，包括但不限于因证券公司原因导致证券或资金划付失败，因质押券价值波动、折算率调整、司法冻结或扣划等导致质押券不能足额担保所有报价回购债务，以及证券公司被暂停或终止报价回购权限、进入风险处置或破产程序等。</w:t>
      </w:r>
    </w:p>
    <w:p w:rsidR="007E6A85" w:rsidRPr="00AD1DC8" w:rsidRDefault="005C6AFE" w:rsidP="00AD1DC8">
      <w:pPr>
        <w:spacing w:line="360" w:lineRule="auto"/>
        <w:ind w:firstLineChars="150" w:firstLine="450"/>
        <w:rPr>
          <w:rFonts w:hAnsi="宋体" w:cs="宋体"/>
          <w:color w:val="000000"/>
        </w:rPr>
      </w:pPr>
      <w:r w:rsidRPr="00AD1DC8">
        <w:rPr>
          <w:rFonts w:hAnsi="宋体" w:cs="宋体" w:hint="eastAsia"/>
          <w:color w:val="000000"/>
        </w:rPr>
        <w:t>八、</w:t>
      </w:r>
      <w:r w:rsidRPr="00AD1DC8">
        <w:rPr>
          <w:rFonts w:hAnsi="宋体" w:cs="宋体" w:hint="eastAsia"/>
        </w:rPr>
        <w:t>【业务终止】</w:t>
      </w:r>
      <w:r w:rsidRPr="00AD1DC8">
        <w:rPr>
          <w:rFonts w:hAnsi="宋体" w:cs="宋体" w:hint="eastAsia"/>
          <w:color w:val="000000"/>
        </w:rPr>
        <w:t>证券公司报价回购</w:t>
      </w:r>
      <w:r w:rsidRPr="00AD1DC8">
        <w:rPr>
          <w:rFonts w:hAnsi="Cambria" w:hint="eastAsia"/>
          <w:lang w:bidi="en-US"/>
        </w:rPr>
        <w:t>业务</w:t>
      </w:r>
      <w:r w:rsidRPr="00AD1DC8">
        <w:rPr>
          <w:rFonts w:hAnsi="宋体" w:cs="宋体" w:hint="eastAsia"/>
          <w:color w:val="000000"/>
        </w:rPr>
        <w:t>权限终止后，将首先由证券公司根据《客户协议》的约定对质押券进行处置，并由其将处置所得与临时现金质押物之和按债权比例向客户公平清偿。仅当证券公司怠于、不当或无法处置时，将由证券公司依据</w:t>
      </w:r>
      <w:r w:rsidRPr="00AD1DC8">
        <w:rPr>
          <w:rFonts w:hAnsi="宋体" w:cs="宋体" w:hint="eastAsia"/>
          <w:color w:val="000000"/>
        </w:rPr>
        <w:lastRenderedPageBreak/>
        <w:t>《客户协议》的约定委托进行质押券处置的机构对质押券进行处置。</w:t>
      </w:r>
    </w:p>
    <w:p w:rsidR="007E6A85" w:rsidRPr="00AD1DC8" w:rsidRDefault="005C6AFE" w:rsidP="00AD1DC8">
      <w:pPr>
        <w:widowControl/>
        <w:spacing w:line="360" w:lineRule="auto"/>
        <w:rPr>
          <w:rFonts w:hAnsi="宋体" w:cs="宋体"/>
        </w:rPr>
      </w:pPr>
      <w:r w:rsidRPr="00AD1DC8">
        <w:rPr>
          <w:rFonts w:hAnsi="宋体" w:cs="宋体" w:hint="eastAsia"/>
        </w:rPr>
        <w:t>九</w:t>
      </w:r>
      <w:r w:rsidRPr="00AD1DC8">
        <w:rPr>
          <w:rFonts w:hAnsi="宋体" w:cs="宋体" w:hint="eastAsia"/>
          <w:color w:val="000000"/>
        </w:rPr>
        <w:t>、【质押券的选择标准与担保价值计算】《客户协议》中对质押券选择与担保价值计算依据的约定，由此带来的损失或风险由客户自行承担。</w:t>
      </w:r>
    </w:p>
    <w:p w:rsidR="007E6A85" w:rsidRPr="00AD1DC8" w:rsidRDefault="005C6AFE" w:rsidP="00AD1DC8">
      <w:pPr>
        <w:widowControl/>
        <w:spacing w:line="360" w:lineRule="auto"/>
        <w:rPr>
          <w:rFonts w:hAnsi="宋体" w:cs="宋体"/>
        </w:rPr>
      </w:pPr>
      <w:r w:rsidRPr="00AD1DC8">
        <w:rPr>
          <w:rFonts w:hAnsi="宋体" w:cs="宋体" w:hint="eastAsia"/>
        </w:rPr>
        <w:t>十、【收益率的确定方式与市场风险】报价回购的收益率由证券公司公布，客户委托新开报价回购即视为同意并接受该收益率。客户已知悉并完全理解，该收益率属于双方一致同意的约定收益率，与其他市场利率可能存在偏差。若市场利率发生变化，已达成的收益率不会进行相应调整，客户可能面临无法获取更高收益的风险。</w:t>
      </w:r>
    </w:p>
    <w:p w:rsidR="007E6A85" w:rsidRPr="00AD1DC8" w:rsidRDefault="005C6AFE" w:rsidP="00AD1DC8">
      <w:pPr>
        <w:spacing w:line="360" w:lineRule="auto"/>
        <w:rPr>
          <w:rFonts w:hAnsi="宋体" w:cs="宋体"/>
        </w:rPr>
      </w:pPr>
      <w:r w:rsidRPr="00AD1DC8">
        <w:rPr>
          <w:rFonts w:hAnsi="宋体" w:cs="宋体" w:hint="eastAsia"/>
        </w:rPr>
        <w:t>十一、【流动性风险】报价回购发生大额不再续做或大额提前购回时，证券公司有权根据《质押式报价回购业务客户协议》（以下简称“《客户协议》”）的约定拒绝不再续做或提前购回申请，可能影响客户的资金使用安排和流动性。</w:t>
      </w:r>
    </w:p>
    <w:p w:rsidR="007E6A85" w:rsidRPr="00AD1DC8" w:rsidRDefault="005C6AFE" w:rsidP="00AD1DC8">
      <w:pPr>
        <w:pStyle w:val="ac"/>
        <w:spacing w:line="360" w:lineRule="auto"/>
        <w:ind w:firstLine="600"/>
        <w:rPr>
          <w:rFonts w:ascii="仿宋_GB2312" w:eastAsia="仿宋_GB2312"/>
          <w:sz w:val="30"/>
          <w:szCs w:val="30"/>
        </w:rPr>
      </w:pPr>
      <w:r w:rsidRPr="00AD1DC8">
        <w:rPr>
          <w:rFonts w:ascii="仿宋_GB2312" w:eastAsia="仿宋_GB2312" w:hint="eastAsia"/>
          <w:sz w:val="30"/>
          <w:szCs w:val="30"/>
        </w:rPr>
        <w:t>十二、【操作风险】证券公司、上交所、中国结算上海分公司等在业务操作过程中，可能因操作失误或违反操作规程而给客户带来风险。</w:t>
      </w:r>
    </w:p>
    <w:p w:rsidR="007E6A85" w:rsidRPr="00AD1DC8" w:rsidRDefault="005C6AFE" w:rsidP="00AD1DC8">
      <w:pPr>
        <w:widowControl/>
        <w:spacing w:line="360" w:lineRule="auto"/>
        <w:rPr>
          <w:rFonts w:hAnsi="宋体" w:cs="宋体"/>
        </w:rPr>
      </w:pPr>
      <w:r w:rsidRPr="00AD1DC8">
        <w:rPr>
          <w:rFonts w:hAnsi="宋体" w:cs="宋体" w:hint="eastAsia"/>
        </w:rPr>
        <w:t>十三、【操作风险】客户</w:t>
      </w:r>
      <w:r w:rsidR="00921298">
        <w:rPr>
          <w:rFonts w:hAnsi="宋体" w:cs="宋体" w:hint="eastAsia"/>
        </w:rPr>
        <w:t>应当</w:t>
      </w:r>
      <w:r w:rsidRPr="00AD1DC8">
        <w:rPr>
          <w:rFonts w:hAnsi="宋体" w:cs="宋体" w:hint="eastAsia"/>
        </w:rPr>
        <w:t>妥善保管资金账户卡、身份证件和交易密码等资料，如客户将证券账户、身份证件、交易密码等出借给他人使用，由此造成的后果由客户承担。</w:t>
      </w:r>
    </w:p>
    <w:p w:rsidR="007E6A85" w:rsidRPr="00AD1DC8" w:rsidRDefault="005C6AFE" w:rsidP="00AD1DC8">
      <w:pPr>
        <w:widowControl/>
        <w:spacing w:line="360" w:lineRule="auto"/>
        <w:rPr>
          <w:rFonts w:hAnsi="宋体" w:cs="宋体"/>
        </w:rPr>
      </w:pPr>
      <w:r w:rsidRPr="00AD1DC8">
        <w:rPr>
          <w:rFonts w:hAnsi="宋体" w:cs="宋体" w:hint="eastAsia"/>
        </w:rPr>
        <w:lastRenderedPageBreak/>
        <w:t>十四、【操作风险】在报价回购交易的存续期间，证券公司将以《客户协议》约定的通知与送达方式及通讯地址，向其发送通知。通知发出并经过约定的时间后，将视作证券公司已经履行对客户的通知义务。客户无论因何种原因没有及时知晓有关通知内容，由此产生的责任和风险由客户自行承担。在报价回购交易的存续期间，若客户联系方式发生变化，但未及时变更预留在证券公司的有效联系方式，导致证券公司无法通知其相关信息，由此产生的责任和风险由客户自行承担。</w:t>
      </w:r>
    </w:p>
    <w:p w:rsidR="007E6A85" w:rsidRPr="00AD1DC8" w:rsidRDefault="005C6AFE" w:rsidP="00AD1DC8">
      <w:pPr>
        <w:widowControl/>
        <w:spacing w:line="360" w:lineRule="auto"/>
        <w:rPr>
          <w:rFonts w:hAnsi="宋体" w:cs="宋体"/>
        </w:rPr>
      </w:pPr>
      <w:r w:rsidRPr="00AD1DC8">
        <w:rPr>
          <w:rFonts w:hAnsi="宋体" w:cs="宋体" w:hint="eastAsia"/>
        </w:rPr>
        <w:t>十五、【政策风险】由于国家法律、法规、政策、交易所规则的变化、修改等原因，可能会对客户的存续交易产生不利影响，甚至造成经济损失。</w:t>
      </w:r>
    </w:p>
    <w:p w:rsidR="007E6A85" w:rsidRPr="00AD1DC8" w:rsidRDefault="005C6AFE" w:rsidP="00AD1DC8">
      <w:pPr>
        <w:spacing w:line="360" w:lineRule="auto"/>
        <w:rPr>
          <w:rFonts w:hAnsi="宋体" w:cs="宋体"/>
        </w:rPr>
      </w:pPr>
      <w:r w:rsidRPr="00AD1DC8">
        <w:rPr>
          <w:rFonts w:hAnsi="宋体" w:cs="宋体" w:hint="eastAsia"/>
        </w:rPr>
        <w:t>十六、【技术风险】在报价回购交易过程中，可能因为证券公司、上交所或中国结算上海分公司的技术系统故障或者差错而影响交易的正常进行或者导致客户的利益受到影响。</w:t>
      </w:r>
    </w:p>
    <w:p w:rsidR="007E6A85" w:rsidRPr="00AD1DC8" w:rsidRDefault="005C6AFE" w:rsidP="00AD1DC8">
      <w:pPr>
        <w:widowControl/>
        <w:spacing w:line="360" w:lineRule="auto"/>
        <w:rPr>
          <w:rFonts w:hAnsi="宋体" w:cs="宋体"/>
        </w:rPr>
      </w:pPr>
      <w:r w:rsidRPr="00AD1DC8">
        <w:rPr>
          <w:rFonts w:hAnsi="宋体" w:cs="宋体" w:hint="eastAsia"/>
        </w:rPr>
        <w:t>十七、【不可抗力风险】在报价回购交易的存续期间，如果因出现火灾、地震、瘟疫、社会动乱等不能预见、避免或克服的不可抗力情形，可能会给客户造成经济损失。</w:t>
      </w:r>
    </w:p>
    <w:p w:rsidR="007E6A85" w:rsidRDefault="005C6AFE" w:rsidP="00AD1DC8">
      <w:pPr>
        <w:widowControl/>
        <w:spacing w:line="360" w:lineRule="auto"/>
        <w:rPr>
          <w:rFonts w:hAnsi="宋体" w:cs="宋体"/>
        </w:rPr>
      </w:pPr>
      <w:r w:rsidRPr="00AD1DC8">
        <w:rPr>
          <w:rFonts w:hAnsi="宋体" w:cs="宋体" w:hint="eastAsia"/>
        </w:rPr>
        <w:t>十八、【其他风险】因报价回购业务产生的任何争议、纠纷，由客户和证券公司双方协商或通过诉讼仲裁方式解决，与任何第三方无关，客户不得就本报价回购业务向任何第三方主张权利或追究责任。</w:t>
      </w:r>
    </w:p>
    <w:p w:rsidR="003D3953" w:rsidRPr="00AD1DC8" w:rsidRDefault="003D3953" w:rsidP="00AD1DC8">
      <w:pPr>
        <w:widowControl/>
        <w:spacing w:line="360" w:lineRule="auto"/>
        <w:rPr>
          <w:rFonts w:hAnsi="宋体" w:cs="宋体"/>
        </w:rPr>
      </w:pPr>
      <w:r w:rsidRPr="003D3953">
        <w:rPr>
          <w:rFonts w:hAnsi="宋体" w:cs="宋体" w:hint="eastAsia"/>
        </w:rPr>
        <w:lastRenderedPageBreak/>
        <w:t>各证券公司还应要求《风险揭示书》应由客户本人签署，当客户为机构时，应由法定代表人或其授权代表人签署并加盖公章或合同专用章，确认已知晓并理解《风险揭示书》的全部内容，愿意承担报价回购交易的风险和损失。</w:t>
      </w:r>
    </w:p>
    <w:p w:rsidR="007E6A85" w:rsidRPr="00F91F00" w:rsidRDefault="005C6AFE" w:rsidP="007E6A85">
      <w:pPr>
        <w:widowControl/>
        <w:spacing w:line="240" w:lineRule="auto"/>
        <w:ind w:firstLineChars="0" w:firstLine="0"/>
        <w:jc w:val="left"/>
        <w:rPr>
          <w:rFonts w:hAnsi="宋体" w:cs="宋体"/>
          <w:sz w:val="24"/>
          <w:szCs w:val="24"/>
        </w:rPr>
      </w:pPr>
      <w:r w:rsidRPr="005C6AFE">
        <w:rPr>
          <w:rFonts w:hAnsi="宋体" w:cs="宋体"/>
          <w:sz w:val="24"/>
          <w:szCs w:val="24"/>
        </w:rPr>
        <w:br w:type="page"/>
      </w:r>
    </w:p>
    <w:p w:rsidR="007E6A85" w:rsidRPr="00F91F00" w:rsidRDefault="005C6AFE" w:rsidP="002309A8">
      <w:pPr>
        <w:pStyle w:val="1"/>
        <w:ind w:firstLineChars="0" w:firstLine="0"/>
        <w:rPr>
          <w:sz w:val="36"/>
          <w:szCs w:val="36"/>
        </w:rPr>
      </w:pPr>
      <w:bookmarkStart w:id="31" w:name="_Toc80188428"/>
      <w:r w:rsidRPr="005C6AFE">
        <w:rPr>
          <w:sz w:val="36"/>
          <w:szCs w:val="36"/>
        </w:rPr>
        <w:lastRenderedPageBreak/>
        <w:t xml:space="preserve">II. </w:t>
      </w:r>
      <w:r w:rsidRPr="005C6AFE">
        <w:rPr>
          <w:rFonts w:hint="eastAsia"/>
          <w:sz w:val="36"/>
          <w:szCs w:val="36"/>
        </w:rPr>
        <w:t>债券</w:t>
      </w:r>
      <w:bookmarkEnd w:id="31"/>
    </w:p>
    <w:p w:rsidR="007E6A85" w:rsidRPr="00F91F00" w:rsidRDefault="007E6A85" w:rsidP="00C9595F">
      <w:pPr>
        <w:spacing w:line="360" w:lineRule="auto"/>
        <w:ind w:firstLine="480"/>
        <w:rPr>
          <w:sz w:val="24"/>
          <w:szCs w:val="24"/>
        </w:rPr>
      </w:pPr>
    </w:p>
    <w:p w:rsidR="007E6A85" w:rsidRPr="00F91F00" w:rsidRDefault="005C6AFE" w:rsidP="007E6A85">
      <w:pPr>
        <w:pStyle w:val="2"/>
        <w:rPr>
          <w:sz w:val="36"/>
          <w:szCs w:val="36"/>
        </w:rPr>
      </w:pPr>
      <w:bookmarkStart w:id="32" w:name="_Toc80026804"/>
      <w:bookmarkStart w:id="33" w:name="_Toc80188429"/>
      <w:r w:rsidRPr="005C6AFE">
        <w:rPr>
          <w:sz w:val="36"/>
          <w:szCs w:val="36"/>
        </w:rPr>
        <w:t xml:space="preserve">2.1 </w:t>
      </w:r>
      <w:r w:rsidRPr="005C6AFE">
        <w:rPr>
          <w:rFonts w:hint="eastAsia"/>
          <w:sz w:val="36"/>
          <w:szCs w:val="36"/>
        </w:rPr>
        <w:t>上海证券交易所国债预发行交易投资者风险揭示书必备条款</w:t>
      </w:r>
      <w:bookmarkEnd w:id="32"/>
      <w:bookmarkEnd w:id="33"/>
    </w:p>
    <w:p w:rsidR="007E6A85" w:rsidRPr="00F91F00" w:rsidRDefault="005C6AFE" w:rsidP="00C9595F">
      <w:pPr>
        <w:spacing w:line="360" w:lineRule="auto"/>
        <w:ind w:firstLine="480"/>
        <w:jc w:val="center"/>
        <w:rPr>
          <w:rFonts w:cs="Arial"/>
          <w:sz w:val="24"/>
          <w:szCs w:val="24"/>
        </w:rPr>
      </w:pPr>
      <w:r w:rsidRPr="005C6AFE">
        <w:rPr>
          <w:rFonts w:cs="Arial" w:hint="eastAsia"/>
          <w:sz w:val="24"/>
          <w:szCs w:val="24"/>
        </w:rPr>
        <w:t>（2013年9月26日发布）</w:t>
      </w:r>
    </w:p>
    <w:p w:rsidR="007E6A85" w:rsidRPr="00F91F00" w:rsidRDefault="007E6A85" w:rsidP="00C9595F">
      <w:pPr>
        <w:spacing w:line="360" w:lineRule="auto"/>
        <w:ind w:firstLine="480"/>
        <w:jc w:val="center"/>
        <w:rPr>
          <w:rFonts w:cs="Arial"/>
          <w:sz w:val="24"/>
          <w:szCs w:val="24"/>
        </w:rPr>
      </w:pPr>
    </w:p>
    <w:p w:rsidR="007E6A85" w:rsidRPr="00AD1DC8" w:rsidRDefault="005C6AFE" w:rsidP="00AD1DC8">
      <w:pPr>
        <w:spacing w:line="360" w:lineRule="auto"/>
        <w:rPr>
          <w:rFonts w:cs="Arial"/>
        </w:rPr>
      </w:pPr>
      <w:r w:rsidRPr="00AD1DC8">
        <w:rPr>
          <w:rFonts w:cs="Arial" w:hint="eastAsia"/>
        </w:rPr>
        <w:t>为了使投资者充分了解国债预发行交易业务风险，证券公司应制订《国债预发行交易业务风险揭示书》（以下简称“《风险揭示书》”），向投资者充分揭示国债预发行交易业务存在的风险。《风险揭示书》至少应包括下列内容：</w:t>
      </w:r>
    </w:p>
    <w:p w:rsidR="00C9595F" w:rsidRPr="00AD1DC8" w:rsidRDefault="005C6AFE" w:rsidP="00AD1DC8">
      <w:pPr>
        <w:spacing w:line="360" w:lineRule="auto"/>
      </w:pPr>
      <w:r w:rsidRPr="00AD1DC8">
        <w:rPr>
          <w:rFonts w:hint="eastAsia"/>
        </w:rPr>
        <w:t>一、【总则】国债预发行交易具有操作风险、保证金交易风险、市场风险、流动性风险、违约风险、政策风险及其他各类风险。</w:t>
      </w:r>
    </w:p>
    <w:p w:rsidR="007E6A85" w:rsidRPr="00AD1DC8" w:rsidRDefault="005C6AFE" w:rsidP="00AD1DC8">
      <w:pPr>
        <w:spacing w:line="360" w:lineRule="auto"/>
      </w:pPr>
      <w:r w:rsidRPr="00AD1DC8">
        <w:rPr>
          <w:rFonts w:hint="eastAsia"/>
        </w:rPr>
        <w:t>二、【投资者适当性】投资者应当根据自身的财务状况、实际需求、风险承受能力，以及内部制度（若为机构），审慎决定参与国债预发行交易。</w:t>
      </w:r>
    </w:p>
    <w:p w:rsidR="007E6A85" w:rsidRPr="00AD1DC8" w:rsidRDefault="005C6AFE" w:rsidP="00AD1DC8">
      <w:pPr>
        <w:spacing w:line="360" w:lineRule="auto"/>
      </w:pPr>
      <w:r w:rsidRPr="00AD1DC8">
        <w:rPr>
          <w:rFonts w:hint="eastAsia"/>
        </w:rPr>
        <w:t>三、【操作风险】国债通过利率招标发行的，国债预发行交易采用收益率申报。采用收益率申报的国债预发行交易与采用价格申报的证券交易申报与成交有明显区别。</w:t>
      </w:r>
    </w:p>
    <w:p w:rsidR="007E6A85" w:rsidRPr="00AD1DC8" w:rsidRDefault="005C6AFE" w:rsidP="00AD1DC8">
      <w:pPr>
        <w:spacing w:line="360" w:lineRule="auto"/>
      </w:pPr>
      <w:r w:rsidRPr="00AD1DC8">
        <w:rPr>
          <w:rFonts w:hint="eastAsia"/>
        </w:rPr>
        <w:t>采用收益率申报的国债预发行交易采用限价申报：卖出限价申报为按限定或者低于限定的收益率卖出标的国债；买入限价申报为按限定或高于限定的收益率买入标的国债。</w:t>
      </w:r>
    </w:p>
    <w:p w:rsidR="007E6A85" w:rsidRPr="00AD1DC8" w:rsidRDefault="005C6AFE" w:rsidP="00AD1DC8">
      <w:pPr>
        <w:spacing w:line="360" w:lineRule="auto"/>
      </w:pPr>
      <w:r w:rsidRPr="00AD1DC8">
        <w:rPr>
          <w:rFonts w:hint="eastAsia"/>
        </w:rPr>
        <w:lastRenderedPageBreak/>
        <w:t>采用收益率申报的国债预发行交易的竞价交易撮合成交原则为“收益率优先、时间优先”。收益率优先，是指较低收益率买入申报优先于较高收益率买入申报，较高收益率卖出申报优先于较低收益率卖出申报。</w:t>
      </w:r>
    </w:p>
    <w:p w:rsidR="007E6A85" w:rsidRPr="00AD1DC8" w:rsidRDefault="005C6AFE" w:rsidP="00AD1DC8">
      <w:pPr>
        <w:autoSpaceDE w:val="0"/>
        <w:autoSpaceDN w:val="0"/>
        <w:adjustRightInd w:val="0"/>
        <w:spacing w:line="360" w:lineRule="auto"/>
      </w:pPr>
      <w:r w:rsidRPr="00AD1DC8">
        <w:rPr>
          <w:rFonts w:hint="eastAsia"/>
        </w:rPr>
        <w:t>四、【保证金交易风险】国债预发行交易实行履约担保制度。中国结算以证券账户为核算单位向结算参与人收取下列保证金：</w:t>
      </w:r>
    </w:p>
    <w:p w:rsidR="007E6A85" w:rsidRPr="00AD1DC8" w:rsidRDefault="005C6AFE" w:rsidP="00AD1DC8">
      <w:pPr>
        <w:autoSpaceDE w:val="0"/>
        <w:autoSpaceDN w:val="0"/>
        <w:adjustRightInd w:val="0"/>
        <w:spacing w:line="360" w:lineRule="auto"/>
      </w:pPr>
      <w:r w:rsidRPr="00AD1DC8">
        <w:rPr>
          <w:rFonts w:hint="eastAsia"/>
        </w:rPr>
        <w:t>（一）履约保证金，即为保证结算参与人对国债预发行单边头寸履行交割义务而收取的保证金。履约保证金比例由上交所和中国结算确定并向市场公布；</w:t>
      </w:r>
    </w:p>
    <w:p w:rsidR="007E6A85" w:rsidRPr="00AD1DC8" w:rsidRDefault="005C6AFE" w:rsidP="00AD1DC8">
      <w:pPr>
        <w:autoSpaceDE w:val="0"/>
        <w:autoSpaceDN w:val="0"/>
        <w:adjustRightInd w:val="0"/>
        <w:spacing w:line="360" w:lineRule="auto"/>
      </w:pPr>
      <w:r w:rsidRPr="00AD1DC8">
        <w:rPr>
          <w:rFonts w:hint="eastAsia"/>
        </w:rPr>
        <w:t>（二）价差保证金，即为保证结算参与人对国债预发行平仓头寸履行结算义务而收取的保证金。</w:t>
      </w:r>
    </w:p>
    <w:p w:rsidR="007E6A85" w:rsidRPr="00AD1DC8" w:rsidRDefault="005C6AFE" w:rsidP="00AD1DC8">
      <w:pPr>
        <w:autoSpaceDE w:val="0"/>
        <w:autoSpaceDN w:val="0"/>
        <w:adjustRightInd w:val="0"/>
        <w:spacing w:line="360" w:lineRule="auto"/>
      </w:pPr>
      <w:r w:rsidRPr="00AD1DC8">
        <w:rPr>
          <w:rFonts w:hint="eastAsia"/>
        </w:rPr>
        <w:t>国债通过价格招标发行的，其预发行交易保证金按照以下标准收取：</w:t>
      </w:r>
    </w:p>
    <w:p w:rsidR="007E6A85" w:rsidRPr="00AD1DC8" w:rsidRDefault="005C6AFE" w:rsidP="00AD1DC8">
      <w:pPr>
        <w:autoSpaceDE w:val="0"/>
        <w:autoSpaceDN w:val="0"/>
        <w:adjustRightInd w:val="0"/>
        <w:spacing w:line="360" w:lineRule="auto"/>
      </w:pPr>
      <w:r w:rsidRPr="00AD1DC8">
        <w:rPr>
          <w:rFonts w:hint="eastAsia"/>
        </w:rPr>
        <w:t>履约保证金的计算公式为：履约保证金=∑每个证券账户单边头寸成交金额×履约保证金比例；</w:t>
      </w:r>
    </w:p>
    <w:p w:rsidR="007E6A85" w:rsidRPr="00AD1DC8" w:rsidRDefault="005C6AFE" w:rsidP="00AD1DC8">
      <w:pPr>
        <w:autoSpaceDE w:val="0"/>
        <w:autoSpaceDN w:val="0"/>
        <w:adjustRightInd w:val="0"/>
        <w:spacing w:line="360" w:lineRule="auto"/>
      </w:pPr>
      <w:r w:rsidRPr="00AD1DC8">
        <w:rPr>
          <w:rFonts w:hint="eastAsia"/>
        </w:rPr>
        <w:t>价差保证金按买卖价差核算，并对亏损部分收取，计算公式为：价差保证金=max[0,∑（平仓头寸面值×买入成交价格/100）-∑（平仓头寸面值×卖出成交价格/100）]。</w:t>
      </w:r>
    </w:p>
    <w:p w:rsidR="007E6A85" w:rsidRPr="00AD1DC8" w:rsidRDefault="005C6AFE" w:rsidP="00AD1DC8">
      <w:pPr>
        <w:autoSpaceDE w:val="0"/>
        <w:autoSpaceDN w:val="0"/>
        <w:adjustRightInd w:val="0"/>
        <w:spacing w:line="360" w:lineRule="auto"/>
      </w:pPr>
      <w:r w:rsidRPr="00AD1DC8">
        <w:rPr>
          <w:rFonts w:hint="eastAsia"/>
        </w:rPr>
        <w:t>国债通过利率招标发行的，其预发行交易保证金按照以下标准收取：</w:t>
      </w:r>
    </w:p>
    <w:p w:rsidR="007E6A85" w:rsidRPr="00AD1DC8" w:rsidRDefault="005C6AFE" w:rsidP="00AD1DC8">
      <w:pPr>
        <w:autoSpaceDE w:val="0"/>
        <w:autoSpaceDN w:val="0"/>
        <w:adjustRightInd w:val="0"/>
        <w:spacing w:line="360" w:lineRule="auto"/>
      </w:pPr>
      <w:r w:rsidRPr="00AD1DC8">
        <w:rPr>
          <w:rFonts w:hint="eastAsia"/>
        </w:rPr>
        <w:t>履约保证金的计算公式为：履约保证金=∑每个证券账户单</w:t>
      </w:r>
      <w:r w:rsidRPr="00AD1DC8">
        <w:rPr>
          <w:rFonts w:hint="eastAsia"/>
        </w:rPr>
        <w:lastRenderedPageBreak/>
        <w:t>边头寸成交面值×履约保证金比例；</w:t>
      </w:r>
    </w:p>
    <w:p w:rsidR="007E6A85" w:rsidRPr="00AD1DC8" w:rsidRDefault="005C6AFE" w:rsidP="00AD1DC8">
      <w:pPr>
        <w:autoSpaceDE w:val="0"/>
        <w:autoSpaceDN w:val="0"/>
        <w:adjustRightInd w:val="0"/>
        <w:spacing w:line="360" w:lineRule="auto"/>
      </w:pPr>
      <w:r w:rsidRPr="00AD1DC8">
        <w:rPr>
          <w:rFonts w:hint="eastAsia"/>
        </w:rPr>
        <w:t>价差保证金按预期亏损额的120%收取。计算公式为：价差保证金=max(0,</w:t>
      </w:r>
      <w:r w:rsidRPr="00AD1DC8">
        <w:t xml:space="preserve"> </w:t>
      </w:r>
      <w:r w:rsidRPr="00AD1DC8">
        <w:rPr>
          <w:rFonts w:hint="eastAsia"/>
        </w:rPr>
        <w:t>预期亏损额)×120%。</w:t>
      </w:r>
    </w:p>
    <w:p w:rsidR="007E6A85" w:rsidRPr="00AD1DC8" w:rsidRDefault="005C6AFE" w:rsidP="00AD1DC8">
      <w:pPr>
        <w:autoSpaceDE w:val="0"/>
        <w:autoSpaceDN w:val="0"/>
        <w:adjustRightInd w:val="0"/>
        <w:spacing w:line="360" w:lineRule="auto"/>
      </w:pPr>
      <w:r w:rsidRPr="00AD1DC8">
        <w:rPr>
          <w:rFonts w:hint="eastAsia"/>
        </w:rPr>
        <w:t xml:space="preserve">其中，预期亏损额= </w:t>
      </w:r>
      <w:r w:rsidR="0000680D" w:rsidRPr="00AD1DC8">
        <w:rPr>
          <w:rFonts w:hint="eastAsia"/>
          <w:noProof/>
        </w:rPr>
        <w:object w:dxaOrig="4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0.55pt;height:15.8pt;mso-width-percent:0;mso-height-percent:0;mso-width-percent:0;mso-height-percent:0" o:ole="">
            <v:imagedata r:id="rId14" o:title=""/>
          </v:shape>
          <o:OLEObject Type="Embed" ProgID="Equation.DSMT4" ShapeID="_x0000_i1025" DrawAspect="Content" ObjectID="_1690983216" r:id="rId15"/>
        </w:object>
      </w:r>
      <w:r w:rsidRPr="00AD1DC8">
        <w:rPr>
          <w:rFonts w:hint="eastAsia"/>
        </w:rPr>
        <w:t>（平仓头寸面值×卖出收益率×参考久期）-</w:t>
      </w:r>
      <w:r w:rsidR="0000680D" w:rsidRPr="00AD1DC8">
        <w:rPr>
          <w:rFonts w:hint="eastAsia"/>
          <w:noProof/>
        </w:rPr>
        <w:object w:dxaOrig="460" w:dyaOrig="400">
          <v:shape id="_x0000_i1026" type="#_x0000_t75" alt="" style="width:20.55pt;height:15.8pt;mso-width-percent:0;mso-height-percent:0;mso-width-percent:0;mso-height-percent:0" o:ole="">
            <v:imagedata r:id="rId14" o:title=""/>
          </v:shape>
          <o:OLEObject Type="Embed" ProgID="Equation.DSMT4" ShapeID="_x0000_i1026" DrawAspect="Content" ObjectID="_1690983217" r:id="rId16"/>
        </w:object>
      </w:r>
      <w:r w:rsidRPr="00AD1DC8">
        <w:rPr>
          <w:rFonts w:hint="eastAsia"/>
        </w:rPr>
        <w:t>（平仓头寸面值×买入收益率×参考久期）。参考久期由上交所在该国债预发行交易品种上市时公布，其计算公式如下：</w:t>
      </w:r>
    </w:p>
    <w:p w:rsidR="007E6A85" w:rsidRPr="00AD1DC8" w:rsidRDefault="00C36BBD" w:rsidP="00AD1DC8">
      <w:pPr>
        <w:autoSpaceDE w:val="0"/>
        <w:autoSpaceDN w:val="0"/>
        <w:adjustRightInd w:val="0"/>
        <w:spacing w:line="360" w:lineRule="auto"/>
      </w:pPr>
      <w:r w:rsidRPr="00AD1DC8">
        <w:rPr>
          <w:rFonts w:hint="eastAsia"/>
          <w:noProof/>
        </w:rPr>
        <w:object w:dxaOrig="3380" w:dyaOrig="720">
          <v:shape id="_x0000_i1027" type="#_x0000_t75" alt="" style="width:144.8pt;height:31.65pt;mso-width-percent:0;mso-height-percent:0;mso-width-percent:0;mso-height-percent:0" o:ole="">
            <v:imagedata r:id="rId17" o:title=""/>
          </v:shape>
          <o:OLEObject Type="Embed" ProgID="Equation.DSMT4" ShapeID="_x0000_i1027" DrawAspect="Content" ObjectID="_1690983218" r:id="rId18"/>
        </w:object>
      </w:r>
    </w:p>
    <w:p w:rsidR="007E6A85" w:rsidRPr="00AD1DC8" w:rsidRDefault="005C6AFE" w:rsidP="00AD1DC8">
      <w:pPr>
        <w:autoSpaceDE w:val="0"/>
        <w:autoSpaceDN w:val="0"/>
        <w:adjustRightInd w:val="0"/>
        <w:spacing w:line="360" w:lineRule="auto"/>
      </w:pPr>
      <w:r w:rsidRPr="00AD1DC8">
        <w:rPr>
          <w:rFonts w:hint="eastAsia"/>
        </w:rPr>
        <w:t>其中，y为上交所公布的该期限国债到期收益率，f为年付息频率，n为标的国债发行期限。</w:t>
      </w:r>
    </w:p>
    <w:p w:rsidR="007E6A85" w:rsidRPr="00AD1DC8" w:rsidRDefault="005C6AFE" w:rsidP="00AD1DC8">
      <w:pPr>
        <w:autoSpaceDE w:val="0"/>
        <w:autoSpaceDN w:val="0"/>
        <w:adjustRightInd w:val="0"/>
        <w:spacing w:line="360" w:lineRule="auto"/>
      </w:pPr>
      <w:r w:rsidRPr="00AD1DC8">
        <w:rPr>
          <w:rFonts w:hint="eastAsia"/>
        </w:rPr>
        <w:t>其中单边头寸是指单向净买入或净卖出的头寸，平仓头寸是指先买入后又卖出或者先卖出后又买入的头寸。平仓头寸按成交时间由先到后的顺序予以确定。</w:t>
      </w:r>
    </w:p>
    <w:p w:rsidR="007E6A85" w:rsidRPr="00AD1DC8" w:rsidRDefault="005C6AFE" w:rsidP="00AD1DC8">
      <w:pPr>
        <w:autoSpaceDE w:val="0"/>
        <w:autoSpaceDN w:val="0"/>
        <w:adjustRightInd w:val="0"/>
        <w:spacing w:line="360" w:lineRule="auto"/>
      </w:pPr>
      <w:r w:rsidRPr="00AD1DC8">
        <w:rPr>
          <w:rFonts w:hint="eastAsia"/>
        </w:rPr>
        <w:t>投资者按照不低于中国结算向结算参与人收取的标准向证券公司缴纳保证金。对于中国结算收取的保证金部分，证券公司按照中国结算的业务规则收取。对于额外收取的保证金部分，证券公司可与投资者约定通过在其资金账户中冻结资金等方式收取。</w:t>
      </w:r>
    </w:p>
    <w:p w:rsidR="007E6A85" w:rsidRPr="00AD1DC8" w:rsidRDefault="005C6AFE" w:rsidP="00AD1DC8">
      <w:pPr>
        <w:autoSpaceDE w:val="0"/>
        <w:autoSpaceDN w:val="0"/>
        <w:adjustRightInd w:val="0"/>
        <w:spacing w:line="360" w:lineRule="auto"/>
      </w:pPr>
      <w:r w:rsidRPr="00AD1DC8">
        <w:rPr>
          <w:rFonts w:hint="eastAsia"/>
        </w:rPr>
        <w:t>由于国债预发行交易采用保证金交易方式，具有杠杆性，存在潜在损失放大的可能。</w:t>
      </w:r>
    </w:p>
    <w:p w:rsidR="007E6A85" w:rsidRPr="00AD1DC8" w:rsidRDefault="005C6AFE" w:rsidP="00AD1DC8">
      <w:pPr>
        <w:spacing w:line="360" w:lineRule="auto"/>
      </w:pPr>
      <w:r w:rsidRPr="00AD1DC8">
        <w:rPr>
          <w:rFonts w:hint="eastAsia"/>
        </w:rPr>
        <w:lastRenderedPageBreak/>
        <w:t>五、【市场风险】由于市场环境或供求关系等因素导致的国债预发行交易价格波动的风险。</w:t>
      </w:r>
    </w:p>
    <w:p w:rsidR="007E6A85" w:rsidRPr="00AD1DC8" w:rsidRDefault="005C6AFE" w:rsidP="00AD1DC8">
      <w:pPr>
        <w:spacing w:line="360" w:lineRule="auto"/>
      </w:pPr>
      <w:r w:rsidRPr="00AD1DC8">
        <w:rPr>
          <w:rFonts w:hint="eastAsia"/>
        </w:rPr>
        <w:t>六、【流动性风险】投资者在短期内无法以合理价格买入或卖出标的国债，从而遭受损失的风险。</w:t>
      </w:r>
    </w:p>
    <w:p w:rsidR="007E6A85" w:rsidRPr="00AD1DC8" w:rsidRDefault="005C6AFE" w:rsidP="00AD1DC8">
      <w:pPr>
        <w:spacing w:line="360" w:lineRule="auto"/>
      </w:pPr>
      <w:r w:rsidRPr="00AD1DC8">
        <w:rPr>
          <w:rFonts w:hint="eastAsia"/>
        </w:rPr>
        <w:t>七、【资金交收风险】国债预发行交易结束后，中国结算将按照结算价格进行标的国债交割，若持有国债净买入余额的投资者资金不足，将面临交收风险。</w:t>
      </w:r>
    </w:p>
    <w:p w:rsidR="007E6A85" w:rsidRPr="00AD1DC8" w:rsidRDefault="005C6AFE" w:rsidP="00AD1DC8">
      <w:pPr>
        <w:spacing w:line="360" w:lineRule="auto"/>
      </w:pPr>
      <w:r w:rsidRPr="00AD1DC8">
        <w:rPr>
          <w:rFonts w:hint="eastAsia"/>
        </w:rPr>
        <w:t>八、【无法足额获得国债预发行交易标的国债的风险】若国债承销团成员在中国结算的国债托管数量扣减其场外分销计划数量后，小于其预发行交易期间的净卖出数量，导致出现证券交收不足的，中国结算将于国债招标日按照单个账户净买入数量由小到大的顺序优先完成净买入数量较小账户的国债交收，并对国债预发行交易证券交收不足部分进行现金结算。存在投资者无法获得或无法足额获得国债预发行交易标的国债的风险。</w:t>
      </w:r>
    </w:p>
    <w:p w:rsidR="007E6A85" w:rsidRPr="00AD1DC8" w:rsidRDefault="005C6AFE" w:rsidP="00AD1DC8">
      <w:pPr>
        <w:spacing w:line="360" w:lineRule="auto"/>
      </w:pPr>
      <w:r w:rsidRPr="00AD1DC8">
        <w:rPr>
          <w:rFonts w:hint="eastAsia"/>
        </w:rPr>
        <w:t>九、【现金结算风险】投资者无法获得的国债预发行交易标的国债部分，将采用现金结算。发生现金结算时：</w:t>
      </w:r>
    </w:p>
    <w:p w:rsidR="007E6A85" w:rsidRPr="00AD1DC8" w:rsidRDefault="005C6AFE" w:rsidP="00AD1DC8">
      <w:pPr>
        <w:spacing w:line="360" w:lineRule="auto"/>
      </w:pPr>
      <w:r w:rsidRPr="00AD1DC8">
        <w:rPr>
          <w:rFonts w:hint="eastAsia"/>
        </w:rPr>
        <w:t>投资者国债预发行交易应付金额=∑（买入成交面值×结算价格/100）-∑（卖出成交面值×结算价格/100）-未获得的国债面值×现金结算价格/100</w:t>
      </w:r>
    </w:p>
    <w:p w:rsidR="007E6A85" w:rsidRPr="00AD1DC8" w:rsidRDefault="005C6AFE" w:rsidP="00AD1DC8">
      <w:pPr>
        <w:spacing w:line="360" w:lineRule="auto"/>
      </w:pPr>
      <w:r w:rsidRPr="00AD1DC8">
        <w:rPr>
          <w:rFonts w:hint="eastAsia"/>
        </w:rPr>
        <w:t>国债通过价格招标发行的，其结算价格为实际成交价格,现金结算价格为该券种当次发行价格；</w:t>
      </w:r>
    </w:p>
    <w:p w:rsidR="007E6A85" w:rsidRPr="00AD1DC8" w:rsidRDefault="005C6AFE" w:rsidP="00AD1DC8">
      <w:pPr>
        <w:spacing w:line="360" w:lineRule="auto"/>
      </w:pPr>
      <w:r w:rsidRPr="00AD1DC8">
        <w:rPr>
          <w:rFonts w:hint="eastAsia"/>
        </w:rPr>
        <w:lastRenderedPageBreak/>
        <w:t>国债通过利率招标发行的，其结算价格为按照以下公式计算的理论结算价格：</w:t>
      </w:r>
    </w:p>
    <w:p w:rsidR="007E6A85" w:rsidRPr="00AD1DC8" w:rsidRDefault="00C36BBD" w:rsidP="00AD1DC8">
      <w:pPr>
        <w:spacing w:line="360" w:lineRule="auto"/>
      </w:pPr>
      <w:r w:rsidRPr="00AD1DC8">
        <w:rPr>
          <w:rFonts w:hint="eastAsia"/>
          <w:noProof/>
        </w:rPr>
        <w:object w:dxaOrig="4600" w:dyaOrig="680">
          <v:shape id="_x0000_i1028" type="#_x0000_t75" alt="" style="width:219.15pt;height:33.25pt;mso-width-percent:0;mso-height-percent:0;mso-width-percent:0;mso-height-percent:0" o:ole="">
            <v:imagedata r:id="rId19" o:title=""/>
          </v:shape>
          <o:OLEObject Type="Embed" ProgID="Equation.DSMT4" ShapeID="_x0000_i1028" DrawAspect="Content" ObjectID="_1690983219" r:id="rId20"/>
        </w:object>
      </w:r>
    </w:p>
    <w:p w:rsidR="007E6A85" w:rsidRPr="00AD1DC8" w:rsidRDefault="005C6AFE" w:rsidP="00AD1DC8">
      <w:pPr>
        <w:spacing w:line="360" w:lineRule="auto"/>
      </w:pPr>
      <w:r w:rsidRPr="00AD1DC8">
        <w:rPr>
          <w:rFonts w:hint="eastAsia"/>
        </w:rPr>
        <w:t>其中</w:t>
      </w:r>
      <w:r w:rsidRPr="00AD1DC8">
        <w:t xml:space="preserve"> C </w:t>
      </w:r>
      <w:r w:rsidRPr="00AD1DC8">
        <w:rPr>
          <w:rFonts w:hint="eastAsia"/>
        </w:rPr>
        <w:t>为预发行国债发行票面利率，R为预发行交易成交收益率，f为年付息频率，n为预发行国债的期限。其现金结算价格为该券种发行面值。</w:t>
      </w:r>
    </w:p>
    <w:p w:rsidR="007E6A85" w:rsidRPr="00AD1DC8" w:rsidRDefault="005C6AFE" w:rsidP="00AD1DC8">
      <w:pPr>
        <w:spacing w:line="360" w:lineRule="auto"/>
      </w:pPr>
      <w:r w:rsidRPr="00AD1DC8">
        <w:rPr>
          <w:rFonts w:hint="eastAsia"/>
        </w:rPr>
        <w:t>中国结算对国债预发行交易证券交收不足部分向未能足额交付应付证券结算参与人收取补偿金并支付给未能足额收到应收证券的结算参与人，再由后者支付给其名下未能足额收到应收证券的投资者。</w:t>
      </w:r>
    </w:p>
    <w:p w:rsidR="007E6A85" w:rsidRPr="00AD1DC8" w:rsidRDefault="005C6AFE" w:rsidP="00AD1DC8">
      <w:pPr>
        <w:spacing w:line="360" w:lineRule="auto"/>
      </w:pPr>
      <w:r w:rsidRPr="00AD1DC8">
        <w:rPr>
          <w:rFonts w:hint="eastAsia"/>
        </w:rPr>
        <w:t>因现金结算价格根据招标结果确定，</w:t>
      </w:r>
      <w:r w:rsidRPr="00AD1DC8">
        <w:rPr>
          <w:rFonts w:hint="eastAsia"/>
          <w:color w:val="000000"/>
        </w:rPr>
        <w:t>所以存在该价格低于投资者买入价格的可能，同时也存在买入价格和现金结算价格之间</w:t>
      </w:r>
      <w:r w:rsidRPr="00AD1DC8">
        <w:rPr>
          <w:rFonts w:hint="eastAsia"/>
        </w:rPr>
        <w:t>的价差大于补偿金的可能。</w:t>
      </w:r>
    </w:p>
    <w:p w:rsidR="007E6A85" w:rsidRPr="00AD1DC8" w:rsidRDefault="005C6AFE" w:rsidP="00AD1DC8">
      <w:pPr>
        <w:spacing w:line="360" w:lineRule="auto"/>
      </w:pPr>
      <w:r w:rsidRPr="00AD1DC8">
        <w:rPr>
          <w:rFonts w:hint="eastAsia"/>
        </w:rPr>
        <w:t>十、【国债发行取消的风险】如当次国债发行取消，已发生的国债预发行成交将作无效处理。</w:t>
      </w:r>
    </w:p>
    <w:p w:rsidR="007E6A85" w:rsidRPr="00AD1DC8" w:rsidRDefault="005C6AFE" w:rsidP="00AD1DC8">
      <w:pPr>
        <w:spacing w:line="360" w:lineRule="auto"/>
      </w:pPr>
      <w:r w:rsidRPr="00AD1DC8">
        <w:rPr>
          <w:rFonts w:hint="eastAsia"/>
        </w:rPr>
        <w:t>十一、【政策风险】由于国家法律、法规、政策、上交所和中国结算规则的变化、修改等原因，可能会对投资者的交易产生不利影响，甚至造成经济损失。</w:t>
      </w:r>
    </w:p>
    <w:p w:rsidR="007E6A85" w:rsidRPr="00F91F00" w:rsidRDefault="00D91CC7" w:rsidP="00D91CC7">
      <w:pPr>
        <w:spacing w:line="360" w:lineRule="auto"/>
        <w:rPr>
          <w:sz w:val="24"/>
          <w:szCs w:val="24"/>
        </w:rPr>
      </w:pPr>
      <w:r w:rsidRPr="00E354F6">
        <w:rPr>
          <w:rFonts w:hint="eastAsia"/>
        </w:rPr>
        <w:t>各证券公司还应要求《风险揭示书》应由投资者本人签署，当投资者为机构时，应由法定代表人或其授权代表人签署并加盖</w:t>
      </w:r>
      <w:r w:rsidRPr="00E354F6">
        <w:rPr>
          <w:rFonts w:hint="eastAsia"/>
        </w:rPr>
        <w:lastRenderedPageBreak/>
        <w:t>公章或合同专用章，确认已知晓并理解《风险揭示书》的全部内容，愿意承担国债预发行交易的风险和损失。</w:t>
      </w:r>
    </w:p>
    <w:p w:rsidR="007E6A85" w:rsidRPr="00F91F00" w:rsidRDefault="005C6AFE" w:rsidP="007E6A85">
      <w:pPr>
        <w:widowControl/>
        <w:spacing w:line="240" w:lineRule="auto"/>
        <w:ind w:firstLineChars="0" w:firstLine="0"/>
        <w:jc w:val="left"/>
        <w:rPr>
          <w:rFonts w:ascii="宋体" w:eastAsia="宋体" w:hAnsi="宋体"/>
          <w:b/>
          <w:kern w:val="24"/>
          <w:sz w:val="36"/>
          <w:szCs w:val="36"/>
        </w:rPr>
      </w:pPr>
      <w:r w:rsidRPr="005C6AFE">
        <w:rPr>
          <w:kern w:val="24"/>
          <w:sz w:val="24"/>
          <w:szCs w:val="24"/>
        </w:rPr>
        <w:br w:type="page"/>
      </w:r>
    </w:p>
    <w:p w:rsidR="007E6A85" w:rsidRPr="00F91F00" w:rsidRDefault="005C6AFE" w:rsidP="007E6A85">
      <w:pPr>
        <w:pStyle w:val="2"/>
        <w:rPr>
          <w:kern w:val="24"/>
          <w:sz w:val="36"/>
          <w:szCs w:val="36"/>
        </w:rPr>
      </w:pPr>
      <w:bookmarkStart w:id="34" w:name="_Toc80188430"/>
      <w:r w:rsidRPr="005C6AFE">
        <w:rPr>
          <w:kern w:val="24"/>
          <w:sz w:val="36"/>
          <w:szCs w:val="36"/>
        </w:rPr>
        <w:lastRenderedPageBreak/>
        <w:t xml:space="preserve">2.2 </w:t>
      </w:r>
      <w:r w:rsidRPr="005C6AFE">
        <w:rPr>
          <w:rFonts w:hint="eastAsia"/>
          <w:kern w:val="24"/>
          <w:sz w:val="36"/>
          <w:szCs w:val="36"/>
        </w:rPr>
        <w:t>上海证券交易所向特定对象发行可转换公司债券投资</w:t>
      </w:r>
      <w:r w:rsidR="00986F1A">
        <w:rPr>
          <w:rFonts w:hint="eastAsia"/>
          <w:kern w:val="24"/>
          <w:sz w:val="36"/>
          <w:szCs w:val="36"/>
        </w:rPr>
        <w:t>者</w:t>
      </w:r>
      <w:r w:rsidRPr="005C6AFE">
        <w:rPr>
          <w:rFonts w:hint="eastAsia"/>
          <w:kern w:val="24"/>
          <w:sz w:val="36"/>
          <w:szCs w:val="36"/>
        </w:rPr>
        <w:t>风险揭示书必备条款</w:t>
      </w:r>
      <w:bookmarkEnd w:id="34"/>
    </w:p>
    <w:p w:rsidR="007E6A85" w:rsidRPr="00F91F00" w:rsidRDefault="005C6AFE" w:rsidP="00C9595F">
      <w:pPr>
        <w:widowControl/>
        <w:spacing w:line="360" w:lineRule="auto"/>
        <w:ind w:firstLine="480"/>
        <w:jc w:val="center"/>
        <w:rPr>
          <w:sz w:val="24"/>
          <w:szCs w:val="24"/>
        </w:rPr>
      </w:pPr>
      <w:r w:rsidRPr="005C6AFE">
        <w:rPr>
          <w:rFonts w:hint="eastAsia"/>
          <w:sz w:val="24"/>
          <w:szCs w:val="24"/>
        </w:rPr>
        <w:t>（2020年12月18日</w:t>
      </w:r>
      <w:r w:rsidR="00CD6CB7">
        <w:rPr>
          <w:rFonts w:hint="eastAsia"/>
          <w:sz w:val="24"/>
          <w:szCs w:val="24"/>
        </w:rPr>
        <w:t>发布</w:t>
      </w:r>
      <w:r w:rsidRPr="005C6AFE">
        <w:rPr>
          <w:rFonts w:hint="eastAsia"/>
          <w:sz w:val="24"/>
          <w:szCs w:val="24"/>
        </w:rPr>
        <w:t>）</w:t>
      </w:r>
    </w:p>
    <w:p w:rsidR="007E6A85" w:rsidRPr="00F91F00" w:rsidRDefault="007E6A85" w:rsidP="00C9595F">
      <w:pPr>
        <w:widowControl/>
        <w:spacing w:line="360" w:lineRule="auto"/>
        <w:ind w:firstLine="480"/>
        <w:jc w:val="center"/>
        <w:rPr>
          <w:rFonts w:eastAsia="方正仿宋简体"/>
          <w:bCs/>
          <w:sz w:val="24"/>
          <w:szCs w:val="24"/>
        </w:rPr>
      </w:pPr>
    </w:p>
    <w:p w:rsidR="007E6A85" w:rsidRPr="00AD1DC8" w:rsidRDefault="005C6AFE" w:rsidP="00AD1DC8">
      <w:pPr>
        <w:spacing w:line="360" w:lineRule="auto"/>
      </w:pPr>
      <w:r w:rsidRPr="00AD1DC8">
        <w:rPr>
          <w:rFonts w:hint="eastAsia"/>
        </w:rPr>
        <w:t>为了使投资者充分了解上海证券交易所（以下简称上交所）上市公司向特定对象发行的可转换公司债券（以下简称定向可转债）的相关风险，开展定向可转债转让、转股、回售业务的证券公司应当制定《向特定对象发行的可转换公司债券投资风险揭示书》（以下简称《风险揭示书》），向定向可转债的投资者充分揭示风险，并要求投资者在参与定向可转债业务之前仔细阅读，充分知悉投资定向可转债的各项风险后予以签署。《风险揭示书》至少应当包括下列内容：</w:t>
      </w:r>
    </w:p>
    <w:p w:rsidR="007E6A85" w:rsidRPr="00AD1DC8" w:rsidRDefault="005C6AFE" w:rsidP="00AD1DC8">
      <w:pPr>
        <w:spacing w:line="360" w:lineRule="auto"/>
        <w:ind w:firstLine="602"/>
      </w:pPr>
      <w:r w:rsidRPr="00AD1DC8">
        <w:rPr>
          <w:rFonts w:hint="eastAsia"/>
          <w:b/>
        </w:rPr>
        <w:t>一、【总则】</w:t>
      </w:r>
      <w:r w:rsidRPr="00AD1DC8">
        <w:rPr>
          <w:rFonts w:hint="eastAsia"/>
        </w:rPr>
        <w:t>《风险揭示书》所指定向可转债是指上市公司向特定对象发行，并在一定期间内依据约定条件可以转换成上市公司股票的公司债券。定向可转债作为一种具有多重性质的混合型融资工具，投资者需关注其债券性、股权性、可转换性等特征。</w:t>
      </w:r>
    </w:p>
    <w:p w:rsidR="007E6A85" w:rsidRPr="00AD1DC8" w:rsidRDefault="005C6AFE" w:rsidP="00AD1DC8">
      <w:pPr>
        <w:spacing w:line="360" w:lineRule="auto"/>
        <w:ind w:firstLine="602"/>
      </w:pPr>
      <w:r w:rsidRPr="00AD1DC8">
        <w:rPr>
          <w:rFonts w:hint="eastAsia"/>
          <w:b/>
        </w:rPr>
        <w:t>二、【条款复杂多样】</w:t>
      </w:r>
      <w:r w:rsidRPr="00AD1DC8">
        <w:rPr>
          <w:rFonts w:hint="eastAsia"/>
        </w:rPr>
        <w:t>定向可转债条款复杂多样，不同定向可转债之间条款存在较大差别。投资者需要认真阅读定向可转债的</w:t>
      </w:r>
      <w:r w:rsidRPr="00AD1DC8">
        <w:rPr>
          <w:rFonts w:hAnsi="宋体" w:hint="eastAsia"/>
        </w:rPr>
        <w:t>重组报告书或者募集说明书</w:t>
      </w:r>
      <w:r w:rsidRPr="00AD1DC8">
        <w:rPr>
          <w:rFonts w:hint="eastAsia"/>
        </w:rPr>
        <w:t>，了解具体条款。</w:t>
      </w:r>
    </w:p>
    <w:p w:rsidR="007E6A85" w:rsidRPr="00AD1DC8" w:rsidRDefault="005C6AFE" w:rsidP="00AD1DC8">
      <w:pPr>
        <w:spacing w:line="360" w:lineRule="auto"/>
        <w:ind w:firstLine="602"/>
      </w:pPr>
      <w:r w:rsidRPr="00AD1DC8">
        <w:rPr>
          <w:rFonts w:hint="eastAsia"/>
          <w:b/>
        </w:rPr>
        <w:t>三、【价格波动的风险】</w:t>
      </w:r>
      <w:r w:rsidRPr="00AD1DC8">
        <w:rPr>
          <w:rFonts w:hint="eastAsia"/>
        </w:rPr>
        <w:t>定向可转债价格受上市公司股票价格、转股价格、赎回及回售条款、市场利率、票面利率、市场预</w:t>
      </w:r>
      <w:r w:rsidRPr="00AD1DC8">
        <w:rPr>
          <w:rFonts w:hint="eastAsia"/>
        </w:rPr>
        <w:lastRenderedPageBreak/>
        <w:t>期、交易机制等多重因素影响，可能出现价格大幅波动、与投资价值相背离，甚至价格低于面值的情况。</w:t>
      </w:r>
    </w:p>
    <w:p w:rsidR="007E6A85" w:rsidRPr="00AD1DC8" w:rsidRDefault="005C6AFE" w:rsidP="00AD1DC8">
      <w:pPr>
        <w:spacing w:line="360" w:lineRule="auto"/>
        <w:ind w:firstLine="602"/>
      </w:pPr>
      <w:r w:rsidRPr="00AD1DC8">
        <w:rPr>
          <w:rFonts w:hint="eastAsia"/>
          <w:b/>
        </w:rPr>
        <w:t>四、【赎回的风险】</w:t>
      </w:r>
      <w:r w:rsidRPr="00AD1DC8">
        <w:rPr>
          <w:rFonts w:hint="eastAsia"/>
        </w:rPr>
        <w:t>当定向可转债满足</w:t>
      </w:r>
      <w:r w:rsidRPr="00AD1DC8">
        <w:rPr>
          <w:rFonts w:hAnsi="宋体" w:hint="eastAsia"/>
        </w:rPr>
        <w:t>重组报告书或者募集说明书</w:t>
      </w:r>
      <w:r w:rsidRPr="00AD1DC8">
        <w:rPr>
          <w:rFonts w:hint="eastAsia"/>
        </w:rPr>
        <w:t>约定的赎回条件时，上市公司可以行使赎回权，按约定的价格赎回定向可转债。定向可转债赎回价格可能与市场价格差异较大，投资者需关注</w:t>
      </w:r>
      <w:r w:rsidRPr="00AD1DC8">
        <w:rPr>
          <w:rFonts w:hAnsi="宋体" w:hint="eastAsia"/>
        </w:rPr>
        <w:t>重组报告书或者募集说明书</w:t>
      </w:r>
      <w:r w:rsidRPr="00AD1DC8">
        <w:rPr>
          <w:rFonts w:hint="eastAsia"/>
        </w:rPr>
        <w:t>中约定的赎回条款及赎回有关风险。</w:t>
      </w:r>
    </w:p>
    <w:p w:rsidR="007E6A85" w:rsidRPr="00AD1DC8" w:rsidRDefault="005C6AFE" w:rsidP="00AD1DC8">
      <w:pPr>
        <w:spacing w:line="360" w:lineRule="auto"/>
        <w:ind w:firstLine="602"/>
      </w:pPr>
      <w:r w:rsidRPr="00AD1DC8">
        <w:rPr>
          <w:rFonts w:hint="eastAsia"/>
          <w:b/>
        </w:rPr>
        <w:t>五、【强制转股的风险】</w:t>
      </w:r>
      <w:r w:rsidRPr="00AD1DC8">
        <w:rPr>
          <w:rFonts w:hint="eastAsia"/>
        </w:rPr>
        <w:t>部分上市公司</w:t>
      </w:r>
      <w:r w:rsidRPr="00AD1DC8">
        <w:rPr>
          <w:rFonts w:hAnsi="宋体" w:hint="eastAsia"/>
        </w:rPr>
        <w:t>重组报告书或者募集说明书约定</w:t>
      </w:r>
      <w:r w:rsidRPr="00AD1DC8">
        <w:rPr>
          <w:rFonts w:hint="eastAsia"/>
        </w:rPr>
        <w:t>了强制转股条款，当上市公司股价持续高于转股价格某一幅度，上市公司有权</w:t>
      </w:r>
      <w:r w:rsidRPr="00AD1DC8">
        <w:rPr>
          <w:rFonts w:hAnsi="宋体" w:hint="eastAsia"/>
        </w:rPr>
        <w:t>将满足解锁条件的定向可转债按照当时有效的转股价格强制转化为上市公司普通股股票</w:t>
      </w:r>
      <w:r w:rsidRPr="00AD1DC8">
        <w:rPr>
          <w:rFonts w:hint="eastAsia"/>
        </w:rPr>
        <w:t>，投资者需关注</w:t>
      </w:r>
      <w:r w:rsidRPr="00AD1DC8">
        <w:rPr>
          <w:rFonts w:hAnsi="宋体" w:hint="eastAsia"/>
        </w:rPr>
        <w:t>重组报告书或者募集说明书</w:t>
      </w:r>
      <w:r w:rsidRPr="00AD1DC8">
        <w:rPr>
          <w:rFonts w:hint="eastAsia"/>
        </w:rPr>
        <w:t>中约定的强制转股条款有关风险。</w:t>
      </w:r>
    </w:p>
    <w:p w:rsidR="007E6A85" w:rsidRPr="00AD1DC8" w:rsidRDefault="005C6AFE" w:rsidP="00AD1DC8">
      <w:pPr>
        <w:spacing w:line="360" w:lineRule="auto"/>
        <w:ind w:firstLine="602"/>
      </w:pPr>
      <w:r w:rsidRPr="00AD1DC8">
        <w:rPr>
          <w:rFonts w:hint="eastAsia"/>
          <w:b/>
        </w:rPr>
        <w:t>六、【错过回售期的风险】</w:t>
      </w:r>
      <w:r w:rsidRPr="00AD1DC8">
        <w:rPr>
          <w:rFonts w:hint="eastAsia"/>
        </w:rPr>
        <w:t>当定向可转债满足</w:t>
      </w:r>
      <w:r w:rsidRPr="00AD1DC8">
        <w:rPr>
          <w:rFonts w:hAnsi="宋体" w:hint="eastAsia"/>
        </w:rPr>
        <w:t>重组报告书或者募集说明书</w:t>
      </w:r>
      <w:r w:rsidRPr="00AD1DC8">
        <w:rPr>
          <w:rFonts w:hint="eastAsia"/>
        </w:rPr>
        <w:t>约定的回售条件时，投资者可在回售期内回售部分或者全部未转股的已解除限售的定向可转债。投资者应当关注定向可转债的回售期限，以免错过回售期。</w:t>
      </w:r>
    </w:p>
    <w:p w:rsidR="007E6A85" w:rsidRPr="00AD1DC8" w:rsidRDefault="005C6AFE" w:rsidP="00AD1DC8">
      <w:pPr>
        <w:spacing w:line="360" w:lineRule="auto"/>
        <w:ind w:firstLine="602"/>
      </w:pPr>
      <w:r w:rsidRPr="00AD1DC8">
        <w:rPr>
          <w:rFonts w:hint="eastAsia"/>
          <w:b/>
        </w:rPr>
        <w:t>七、【本息兑付风险】</w:t>
      </w:r>
      <w:r w:rsidRPr="00AD1DC8">
        <w:rPr>
          <w:rFonts w:hint="eastAsia"/>
        </w:rPr>
        <w:t>上市公司按约定向到期未转股的定向可转债投资者还本付息，或者承兑投资者的回售要求，公司经营情况、财务状况可能影响上市公司兑付本息、承兑回售的能力，定向可转债可能发生不能偿还本金、利息等情形，导致重大投资损失。</w:t>
      </w:r>
    </w:p>
    <w:p w:rsidR="007E6A85" w:rsidRPr="00AD1DC8" w:rsidRDefault="005C6AFE" w:rsidP="00AD1DC8">
      <w:pPr>
        <w:spacing w:line="360" w:lineRule="auto"/>
        <w:ind w:firstLine="602"/>
      </w:pPr>
      <w:r w:rsidRPr="00AD1DC8">
        <w:rPr>
          <w:rFonts w:hint="eastAsia"/>
          <w:b/>
        </w:rPr>
        <w:lastRenderedPageBreak/>
        <w:t>八、【转股期限风险】</w:t>
      </w:r>
      <w:r w:rsidRPr="00AD1DC8">
        <w:rPr>
          <w:rFonts w:hint="eastAsia"/>
        </w:rPr>
        <w:t>定向可转债不能在存续期内随时申请转股，进入转股期后，投资者方可通过转股申报将定向可转债申请转换为上市公司股票。转股期由发行人根据定向可转债的存续期限、发行人的财务状况等确定。投资者需关注转股价格、转股期限等有关安排。</w:t>
      </w:r>
    </w:p>
    <w:p w:rsidR="007E6A85" w:rsidRPr="00AD1DC8" w:rsidRDefault="005C6AFE" w:rsidP="00AD1DC8">
      <w:pPr>
        <w:spacing w:line="360" w:lineRule="auto"/>
        <w:ind w:firstLine="602"/>
      </w:pPr>
      <w:r w:rsidRPr="00AD1DC8">
        <w:rPr>
          <w:rFonts w:hint="eastAsia"/>
          <w:b/>
        </w:rPr>
        <w:t>九、【摊薄回报的风险】</w:t>
      </w:r>
      <w:r w:rsidRPr="00AD1DC8">
        <w:rPr>
          <w:rFonts w:hint="eastAsia"/>
        </w:rPr>
        <w:t>如转股期间较短时间内发生大规模转股，可能导致上市公司当期每股收益和净资产收益率被摊薄。如发生转股价格向下修正，可能导致上市公司股本摊薄程度扩大。</w:t>
      </w:r>
    </w:p>
    <w:p w:rsidR="007E6A85" w:rsidRPr="00AD1DC8" w:rsidRDefault="005C6AFE" w:rsidP="00AD1DC8">
      <w:pPr>
        <w:spacing w:line="360" w:lineRule="auto"/>
        <w:ind w:firstLine="602"/>
      </w:pPr>
      <w:r w:rsidRPr="00AD1DC8">
        <w:rPr>
          <w:rFonts w:hint="eastAsia"/>
          <w:b/>
        </w:rPr>
        <w:t>十、【转股价格调整的风险】</w:t>
      </w:r>
      <w:r w:rsidRPr="00AD1DC8">
        <w:rPr>
          <w:rFonts w:hint="eastAsia"/>
        </w:rPr>
        <w:t>定向可转债的转股价格在定向可转债存续期内可能发生调整。因配股、增发、送股、派息、分立、合并及其他原因引起上市公司股份变动的，上市公司将同时调整转股价格。投资者需关注</w:t>
      </w:r>
      <w:r w:rsidRPr="00AD1DC8">
        <w:rPr>
          <w:rFonts w:hAnsi="宋体" w:hint="eastAsia"/>
        </w:rPr>
        <w:t>重组报告书或者募集说明书</w:t>
      </w:r>
      <w:r w:rsidRPr="00AD1DC8">
        <w:rPr>
          <w:rFonts w:hint="eastAsia"/>
        </w:rPr>
        <w:t>中约定的转股价格调整原则及方式。</w:t>
      </w:r>
    </w:p>
    <w:p w:rsidR="007E6A85" w:rsidRPr="00AD1DC8" w:rsidRDefault="005C6AFE" w:rsidP="00AD1DC8">
      <w:pPr>
        <w:spacing w:line="360" w:lineRule="auto"/>
        <w:ind w:firstLine="602"/>
      </w:pPr>
      <w:r w:rsidRPr="00AD1DC8">
        <w:rPr>
          <w:rFonts w:hint="eastAsia"/>
          <w:b/>
        </w:rPr>
        <w:t>十一、【转股价格向下修正未实施及修正幅度不确定的风险】</w:t>
      </w:r>
      <w:r w:rsidRPr="00AD1DC8">
        <w:rPr>
          <w:rFonts w:hint="eastAsia"/>
        </w:rPr>
        <w:t>当股票价格在一定期间持续低于转股价格某一幅度，可能触发转股价格向下修正条款。但定向可转债存续期内转股价格是否向下修正及转股价格向下修正幅度存在不确定性。投资者需关注</w:t>
      </w:r>
      <w:r w:rsidRPr="00AD1DC8">
        <w:rPr>
          <w:rFonts w:hAnsi="宋体" w:hint="eastAsia"/>
        </w:rPr>
        <w:t>重组报告书或者募集说明书</w:t>
      </w:r>
      <w:r w:rsidRPr="00AD1DC8">
        <w:rPr>
          <w:rFonts w:hint="eastAsia"/>
        </w:rPr>
        <w:t>中约定的转股价格向下修正条款及相关公告。</w:t>
      </w:r>
    </w:p>
    <w:p w:rsidR="007E6A85" w:rsidRPr="00AD1DC8" w:rsidRDefault="005C6AFE" w:rsidP="00AD1DC8">
      <w:pPr>
        <w:spacing w:line="360" w:lineRule="auto"/>
        <w:ind w:firstLine="602"/>
      </w:pPr>
      <w:r w:rsidRPr="00AD1DC8">
        <w:rPr>
          <w:rFonts w:hint="eastAsia"/>
          <w:b/>
        </w:rPr>
        <w:t>十二、【公司股价低于转股价格的风险】</w:t>
      </w:r>
      <w:r w:rsidRPr="00AD1DC8">
        <w:rPr>
          <w:rFonts w:hint="eastAsia"/>
        </w:rPr>
        <w:t>如上市公司股价持续低于转股价格，且未及时进行转股价格向下修正，或者向下修</w:t>
      </w:r>
      <w:r w:rsidRPr="00AD1DC8">
        <w:rPr>
          <w:rFonts w:hint="eastAsia"/>
        </w:rPr>
        <w:lastRenderedPageBreak/>
        <w:t>正后，上市公司股价仍低于转股价格的，可能导致定向可转债转股后获得的股票价值低于用于转股的定向可转债的本息和，投资者利益可能受到不利影响。</w:t>
      </w:r>
    </w:p>
    <w:p w:rsidR="007E6A85" w:rsidRPr="00AD1DC8" w:rsidRDefault="005C6AFE" w:rsidP="00AD1DC8">
      <w:pPr>
        <w:spacing w:line="360" w:lineRule="auto"/>
        <w:ind w:firstLine="602"/>
      </w:pPr>
      <w:r w:rsidRPr="00AD1DC8">
        <w:rPr>
          <w:rFonts w:hint="eastAsia"/>
          <w:b/>
        </w:rPr>
        <w:t>十三、【转股价格向上修正的风险】</w:t>
      </w:r>
      <w:r w:rsidRPr="00AD1DC8">
        <w:rPr>
          <w:rFonts w:hint="eastAsia"/>
        </w:rPr>
        <w:t>部分上市公司</w:t>
      </w:r>
      <w:r w:rsidRPr="00AD1DC8">
        <w:rPr>
          <w:rFonts w:hAnsi="宋体" w:hint="eastAsia"/>
        </w:rPr>
        <w:t>重组报告书或者募集说明书约定</w:t>
      </w:r>
      <w:r w:rsidRPr="00AD1DC8">
        <w:rPr>
          <w:rFonts w:hint="eastAsia"/>
        </w:rPr>
        <w:t>了转股价格向上修正条款，当股票价格在一定期间持续高于转股价格某一幅度，可能触发转股价格向上修正条款。转股价格可能在触发条款后的约定生效日上调，若后续股票价格下跌不再满足转股价格向上修正条件时，转股价格可能在约定生效日恢复原转股价格。投资者需关注</w:t>
      </w:r>
      <w:r w:rsidRPr="00AD1DC8">
        <w:rPr>
          <w:rFonts w:hAnsi="宋体" w:hint="eastAsia"/>
        </w:rPr>
        <w:t>重组报告书或者募集说明书</w:t>
      </w:r>
      <w:r w:rsidRPr="00AD1DC8">
        <w:rPr>
          <w:rFonts w:hint="eastAsia"/>
        </w:rPr>
        <w:t>中约定的转股价格向上修正条款的具体内容、上市公司股价变动情况和相关公告。</w:t>
      </w:r>
    </w:p>
    <w:p w:rsidR="007E6A85" w:rsidRPr="00AD1DC8" w:rsidRDefault="005C6AFE" w:rsidP="00AD1DC8">
      <w:pPr>
        <w:spacing w:line="360" w:lineRule="auto"/>
        <w:ind w:firstLine="602"/>
      </w:pPr>
      <w:r w:rsidRPr="00AD1DC8">
        <w:rPr>
          <w:rFonts w:hint="eastAsia"/>
          <w:b/>
        </w:rPr>
        <w:t>十四、【转股申报方式】</w:t>
      </w:r>
      <w:r w:rsidRPr="00AD1DC8">
        <w:rPr>
          <w:rFonts w:hint="eastAsia"/>
        </w:rPr>
        <w:t>定向可转债转股申报的要素应当包含转股价格，申报的转股价格应当与上市公司公开披露的转股价格一致，否则转股申报无效，投资者申报转股前应当查看上市公司公告确认当日的有效转股价格。</w:t>
      </w:r>
    </w:p>
    <w:p w:rsidR="007E6A85" w:rsidRPr="00AD1DC8" w:rsidRDefault="005C6AFE" w:rsidP="00AD1DC8">
      <w:pPr>
        <w:spacing w:line="360" w:lineRule="auto"/>
        <w:ind w:firstLine="602"/>
      </w:pPr>
      <w:r w:rsidRPr="00AD1DC8">
        <w:rPr>
          <w:rFonts w:hint="eastAsia"/>
          <w:b/>
        </w:rPr>
        <w:t>十五、【利率风险】</w:t>
      </w:r>
      <w:r w:rsidRPr="00AD1DC8">
        <w:rPr>
          <w:rFonts w:hint="eastAsia"/>
        </w:rPr>
        <w:t>因定向可转债附有转股权利，定向可转债的利率可能低于评级及期限相同的一般公司债券利率。</w:t>
      </w:r>
    </w:p>
    <w:p w:rsidR="007E6A85" w:rsidRPr="00AD1DC8" w:rsidRDefault="005C6AFE" w:rsidP="00AD1DC8">
      <w:pPr>
        <w:spacing w:line="360" w:lineRule="auto"/>
        <w:ind w:firstLine="602"/>
      </w:pPr>
      <w:r w:rsidRPr="00AD1DC8">
        <w:rPr>
          <w:rFonts w:hint="eastAsia"/>
          <w:b/>
        </w:rPr>
        <w:t>十六、【未提供担保的风险】</w:t>
      </w:r>
      <w:r w:rsidRPr="00AD1DC8">
        <w:rPr>
          <w:rFonts w:hint="eastAsia"/>
        </w:rPr>
        <w:t>根据相关法律、行政法规、部门规章、规范性文件（以下合称法律法规），部分发行定向可转债的上市公司可能不提供担保，可能因未设定担保增加兑付风险。</w:t>
      </w:r>
    </w:p>
    <w:p w:rsidR="007E6A85" w:rsidRPr="00AD1DC8" w:rsidRDefault="005C6AFE" w:rsidP="00AD1DC8">
      <w:pPr>
        <w:spacing w:line="360" w:lineRule="auto"/>
        <w:ind w:firstLine="602"/>
      </w:pPr>
      <w:r w:rsidRPr="00AD1DC8">
        <w:rPr>
          <w:rFonts w:hint="eastAsia"/>
          <w:b/>
        </w:rPr>
        <w:t>十七、【信用评级风险】</w:t>
      </w:r>
      <w:r w:rsidRPr="00AD1DC8">
        <w:rPr>
          <w:rFonts w:hint="eastAsia"/>
        </w:rPr>
        <w:t>定向可转债可能不进行信用评级和</w:t>
      </w:r>
      <w:r w:rsidRPr="00AD1DC8">
        <w:rPr>
          <w:rFonts w:hint="eastAsia"/>
        </w:rPr>
        <w:lastRenderedPageBreak/>
        <w:t>跟踪评级，也可能因上市公司经营管理或者财务状况等因素导致信用评级出现下调，继而影响定向可转债的市场价格。投资者需关注定向可转债的评级情况。</w:t>
      </w:r>
    </w:p>
    <w:p w:rsidR="007E6A85" w:rsidRPr="00AD1DC8" w:rsidRDefault="005C6AFE" w:rsidP="00AD1DC8">
      <w:pPr>
        <w:spacing w:line="360" w:lineRule="auto"/>
        <w:ind w:firstLine="602"/>
      </w:pPr>
      <w:r w:rsidRPr="00AD1DC8">
        <w:rPr>
          <w:rFonts w:hint="eastAsia"/>
          <w:b/>
        </w:rPr>
        <w:t>十八、【投资者适当性要求】</w:t>
      </w:r>
      <w:r w:rsidRPr="00AD1DC8">
        <w:rPr>
          <w:rFonts w:hint="eastAsia"/>
        </w:rPr>
        <w:t>投资者参与定向可转债转让应当符合投资者适当性管理的相关规定。投资者不满足科创板股票投资者适当性要求的，所持科创板定向可转债转股后，仅可卖出该等股票，不得买入科创板股票。</w:t>
      </w:r>
    </w:p>
    <w:p w:rsidR="007E6A85" w:rsidRPr="00AD1DC8" w:rsidRDefault="005C6AFE" w:rsidP="00AD1DC8">
      <w:pPr>
        <w:spacing w:line="360" w:lineRule="auto"/>
        <w:ind w:firstLine="602"/>
      </w:pPr>
      <w:r w:rsidRPr="00AD1DC8">
        <w:rPr>
          <w:rFonts w:hint="eastAsia"/>
          <w:b/>
        </w:rPr>
        <w:t>十九、【及时关注相关公告】</w:t>
      </w:r>
      <w:r w:rsidRPr="00AD1DC8">
        <w:rPr>
          <w:rFonts w:hint="eastAsia"/>
        </w:rPr>
        <w:t>投资者应当特别关注上市公司发布的定向可转债相关公告，及时从上海证券交易所网站、上市公司网站或者其他符合中国证监会规定条件的信息披露媒体、证券公司网站等渠道获取相关信息。</w:t>
      </w:r>
    </w:p>
    <w:p w:rsidR="007E6A85" w:rsidRPr="00AD1DC8" w:rsidRDefault="005C6AFE" w:rsidP="00AD1DC8">
      <w:pPr>
        <w:spacing w:line="360" w:lineRule="auto"/>
        <w:ind w:firstLine="602"/>
      </w:pPr>
      <w:r w:rsidRPr="00AD1DC8">
        <w:rPr>
          <w:rFonts w:hint="eastAsia"/>
          <w:b/>
        </w:rPr>
        <w:t>二十、【及时关注相关法律法规的更新】</w:t>
      </w:r>
      <w:r w:rsidRPr="00AD1DC8">
        <w:rPr>
          <w:rFonts w:hint="eastAsia"/>
        </w:rPr>
        <w:t>定向可转债相关法律法规、上交所和登记结算机构业务规则，可能根据市场情况进行制定、修改和废止，投资者应当及时予以关注和了解。</w:t>
      </w:r>
    </w:p>
    <w:p w:rsidR="007E6A85" w:rsidRPr="00AD1DC8" w:rsidRDefault="005C6AFE" w:rsidP="00AD1DC8">
      <w:pPr>
        <w:spacing w:line="360" w:lineRule="auto"/>
        <w:ind w:firstLine="602"/>
      </w:pPr>
      <w:r w:rsidRPr="00AD1DC8">
        <w:rPr>
          <w:rFonts w:hint="eastAsia"/>
          <w:b/>
        </w:rPr>
        <w:t>二十一、【不可抗力风险】</w:t>
      </w:r>
      <w:r w:rsidRPr="00AD1DC8">
        <w:rPr>
          <w:rFonts w:hint="eastAsia"/>
        </w:rPr>
        <w:t>在定向可转债的存续期间，如果出现火灾、地震、瘟疫、社会动乱等不能预见、避免或者克服的不可抗力情形，可能会给投资者造成经济损失。</w:t>
      </w:r>
    </w:p>
    <w:p w:rsidR="007E6A85" w:rsidRPr="00AD1DC8" w:rsidRDefault="005C6AFE" w:rsidP="00AD1DC8">
      <w:pPr>
        <w:spacing w:line="360" w:lineRule="auto"/>
        <w:ind w:firstLine="602"/>
      </w:pPr>
      <w:r w:rsidRPr="00AD1DC8">
        <w:rPr>
          <w:rFonts w:hint="eastAsia"/>
          <w:b/>
        </w:rPr>
        <w:t>二十二、【技术、操作风险】</w:t>
      </w:r>
      <w:r w:rsidRPr="00AD1DC8">
        <w:rPr>
          <w:rFonts w:hint="eastAsia"/>
        </w:rPr>
        <w:t>在定向可转债的存续期间，可能因为证券公司、交易所或者登记结算机构等的系统故障或者差错而影响定向可转债转让、转股、回售、赎回等业务的正常进行或者使投资者利益受到影响。</w:t>
      </w:r>
    </w:p>
    <w:p w:rsidR="007E6A85" w:rsidRPr="00AD1DC8" w:rsidRDefault="005C6AFE" w:rsidP="00AD1DC8">
      <w:pPr>
        <w:spacing w:line="360" w:lineRule="auto"/>
      </w:pPr>
      <w:r w:rsidRPr="00AD1DC8">
        <w:rPr>
          <w:rFonts w:hint="eastAsia"/>
        </w:rPr>
        <w:lastRenderedPageBreak/>
        <w:t>由于投资者或者证券公司未按规定进行各项申报、申报要素填报错误、证券公司或者结算代理人未履行职责等原因，可能导致操作失败的风险。</w:t>
      </w:r>
    </w:p>
    <w:p w:rsidR="00156B61" w:rsidRDefault="00156B61" w:rsidP="00156B61">
      <w:pPr>
        <w:widowControl/>
        <w:spacing w:line="360" w:lineRule="auto"/>
        <w:rPr>
          <w:rFonts w:eastAsia="方正仿宋简体"/>
          <w:bCs/>
        </w:rPr>
      </w:pPr>
      <w:r w:rsidRPr="002F1063">
        <w:rPr>
          <w:rFonts w:hAnsi="仿宋" w:hint="eastAsia"/>
          <w:bCs/>
        </w:rPr>
        <w:t>各证券公司应当要求定向可转债投资者签署《风险揭示书》，确认已知晓并理解《风险揭示书》的全部内容，愿意承担参与定向可转债业务的风险和损失。投资者为机构的，应</w:t>
      </w:r>
      <w:r>
        <w:rPr>
          <w:rFonts w:hAnsi="仿宋" w:hint="eastAsia"/>
          <w:bCs/>
        </w:rPr>
        <w:t>当</w:t>
      </w:r>
      <w:r w:rsidRPr="002F1063">
        <w:rPr>
          <w:rFonts w:hAnsi="仿宋" w:hint="eastAsia"/>
          <w:bCs/>
        </w:rPr>
        <w:t>由法定代表人或</w:t>
      </w:r>
      <w:r>
        <w:rPr>
          <w:rFonts w:hAnsi="仿宋" w:hint="eastAsia"/>
          <w:bCs/>
        </w:rPr>
        <w:t>者</w:t>
      </w:r>
      <w:r w:rsidRPr="002F1063">
        <w:rPr>
          <w:rFonts w:hAnsi="仿宋" w:hint="eastAsia"/>
          <w:bCs/>
        </w:rPr>
        <w:t>其授权代理人签署并加盖机构公章或</w:t>
      </w:r>
      <w:r>
        <w:rPr>
          <w:rFonts w:hAnsi="仿宋" w:hint="eastAsia"/>
          <w:bCs/>
        </w:rPr>
        <w:t>者</w:t>
      </w:r>
      <w:r w:rsidRPr="002F1063">
        <w:rPr>
          <w:rFonts w:hAnsi="仿宋" w:hint="eastAsia"/>
          <w:bCs/>
        </w:rPr>
        <w:t>合同专用章。投资者为资产管理、理财等产品的，由产品管理人的法定代表人或</w:t>
      </w:r>
      <w:r>
        <w:rPr>
          <w:rFonts w:hAnsi="仿宋" w:hint="eastAsia"/>
          <w:bCs/>
        </w:rPr>
        <w:t>者</w:t>
      </w:r>
      <w:r w:rsidRPr="002F1063">
        <w:rPr>
          <w:rFonts w:hAnsi="仿宋" w:hint="eastAsia"/>
          <w:bCs/>
        </w:rPr>
        <w:t>其授权代理人签署。</w:t>
      </w:r>
    </w:p>
    <w:p w:rsidR="007E6A85" w:rsidRPr="00156B61" w:rsidRDefault="007E6A85" w:rsidP="00C9595F">
      <w:pPr>
        <w:spacing w:line="360" w:lineRule="auto"/>
        <w:ind w:firstLine="480"/>
        <w:rPr>
          <w:sz w:val="24"/>
          <w:szCs w:val="24"/>
        </w:rPr>
      </w:pPr>
    </w:p>
    <w:p w:rsidR="007E6A85" w:rsidRPr="00F91F00" w:rsidRDefault="005C6AFE" w:rsidP="007E6A85">
      <w:pPr>
        <w:widowControl/>
        <w:spacing w:line="360" w:lineRule="auto"/>
        <w:ind w:firstLineChars="0" w:firstLine="0"/>
        <w:jc w:val="left"/>
        <w:rPr>
          <w:sz w:val="24"/>
          <w:szCs w:val="24"/>
        </w:rPr>
      </w:pPr>
      <w:r w:rsidRPr="005C6AFE">
        <w:rPr>
          <w:sz w:val="24"/>
          <w:szCs w:val="24"/>
        </w:rPr>
        <w:br w:type="page"/>
      </w:r>
      <w:bookmarkStart w:id="35" w:name="OLE_LINK1"/>
      <w:bookmarkStart w:id="36" w:name="OLE_LINK2"/>
    </w:p>
    <w:p w:rsidR="007E6A85" w:rsidRPr="00F91F00" w:rsidRDefault="005C6AFE" w:rsidP="007E6A85">
      <w:pPr>
        <w:pStyle w:val="2"/>
        <w:rPr>
          <w:sz w:val="36"/>
          <w:szCs w:val="36"/>
        </w:rPr>
      </w:pPr>
      <w:bookmarkStart w:id="37" w:name="_Toc80188431"/>
      <w:r w:rsidRPr="005C6AFE">
        <w:rPr>
          <w:sz w:val="36"/>
          <w:szCs w:val="36"/>
        </w:rPr>
        <w:lastRenderedPageBreak/>
        <w:t xml:space="preserve">2.3 </w:t>
      </w:r>
      <w:r w:rsidRPr="005C6AFE">
        <w:rPr>
          <w:rFonts w:hint="eastAsia"/>
          <w:sz w:val="36"/>
          <w:szCs w:val="36"/>
        </w:rPr>
        <w:t>上海证券交易所向不特定对象发行的可转换公司债券投资</w:t>
      </w:r>
      <w:r w:rsidR="00986F1A">
        <w:rPr>
          <w:rFonts w:hint="eastAsia"/>
          <w:sz w:val="36"/>
          <w:szCs w:val="36"/>
        </w:rPr>
        <w:t>者</w:t>
      </w:r>
      <w:r w:rsidRPr="005C6AFE">
        <w:rPr>
          <w:rFonts w:hint="eastAsia"/>
          <w:sz w:val="36"/>
          <w:szCs w:val="36"/>
        </w:rPr>
        <w:t>风险揭示书必备条款</w:t>
      </w:r>
      <w:bookmarkEnd w:id="35"/>
      <w:bookmarkEnd w:id="36"/>
      <w:bookmarkEnd w:id="37"/>
    </w:p>
    <w:p w:rsidR="007E6A85" w:rsidRPr="00F91F00" w:rsidRDefault="005C6AFE" w:rsidP="00C9595F">
      <w:pPr>
        <w:widowControl/>
        <w:spacing w:line="360" w:lineRule="auto"/>
        <w:ind w:firstLine="480"/>
        <w:jc w:val="center"/>
        <w:rPr>
          <w:bCs/>
          <w:sz w:val="24"/>
          <w:szCs w:val="24"/>
        </w:rPr>
      </w:pPr>
      <w:r w:rsidRPr="005C6AFE">
        <w:rPr>
          <w:rFonts w:hint="eastAsia"/>
          <w:bCs/>
          <w:sz w:val="24"/>
          <w:szCs w:val="24"/>
        </w:rPr>
        <w:t>（2020年7月24日发布）</w:t>
      </w:r>
    </w:p>
    <w:p w:rsidR="007E6A85" w:rsidRPr="00F91F00" w:rsidRDefault="007E6A85" w:rsidP="00C9595F">
      <w:pPr>
        <w:widowControl/>
        <w:spacing w:line="360" w:lineRule="auto"/>
        <w:ind w:firstLine="480"/>
        <w:jc w:val="center"/>
        <w:rPr>
          <w:bCs/>
          <w:sz w:val="24"/>
          <w:szCs w:val="24"/>
        </w:rPr>
      </w:pPr>
    </w:p>
    <w:p w:rsidR="007E6A85" w:rsidRPr="00AD1DC8" w:rsidRDefault="005C6AFE" w:rsidP="00AD1DC8">
      <w:pPr>
        <w:pStyle w:val="ac"/>
        <w:widowControl/>
        <w:spacing w:line="360" w:lineRule="auto"/>
        <w:ind w:firstLine="600"/>
        <w:rPr>
          <w:rFonts w:ascii="仿宋_GB2312" w:eastAsia="仿宋_GB2312" w:hAnsi="仿宋"/>
          <w:bCs/>
          <w:sz w:val="30"/>
          <w:szCs w:val="30"/>
        </w:rPr>
      </w:pPr>
      <w:r w:rsidRPr="00AD1DC8">
        <w:rPr>
          <w:rFonts w:ascii="仿宋_GB2312" w:eastAsia="仿宋_GB2312" w:hAnsi="仿宋" w:hint="eastAsia"/>
          <w:bCs/>
          <w:sz w:val="30"/>
          <w:szCs w:val="30"/>
        </w:rPr>
        <w:t>为使投资者充分了解上海证券交易所（以下简称上交所）上市公司向不特定对象发行的可转换公司债券（以下简称可转债）的相关风险，开展可转债申购、交易、转股、回售等业务的证券公司应当制定《向不特定对象发行的可转换公司债券投资风险揭示书》（以下简称《风险揭示书》），向可转债投资者充分揭示风险，并要求投资者参与可转债业务之前仔细阅读，充分知悉可转债的各项风险后予以签署。《风险揭示书》至少应当包括下列内容：</w:t>
      </w:r>
    </w:p>
    <w:p w:rsidR="007E6A85" w:rsidRPr="00AD1DC8" w:rsidRDefault="005C6AFE" w:rsidP="00AD1DC8">
      <w:pPr>
        <w:pStyle w:val="ac"/>
        <w:widowControl/>
        <w:spacing w:line="360" w:lineRule="auto"/>
        <w:ind w:firstLine="600"/>
        <w:rPr>
          <w:rFonts w:ascii="仿宋_GB2312" w:eastAsia="仿宋_GB2312" w:hAnsi="仿宋"/>
          <w:bCs/>
          <w:sz w:val="30"/>
          <w:szCs w:val="30"/>
        </w:rPr>
      </w:pPr>
      <w:r w:rsidRPr="00AD1DC8">
        <w:rPr>
          <w:rFonts w:ascii="仿宋_GB2312" w:eastAsia="仿宋_GB2312" w:hAnsi="仿宋" w:hint="eastAsia"/>
          <w:bCs/>
          <w:sz w:val="30"/>
          <w:szCs w:val="30"/>
        </w:rPr>
        <w:t>一、《风险揭示书》所指可转债是指上市公司向不特定对象发行，并在一定期间内依据约定的条件可以转换成股票的公司债券。可转债作为一种具有多重性质的混合型融资工具，投资者应当关注其债券性、股权性、可转换性等特征。</w:t>
      </w:r>
    </w:p>
    <w:p w:rsidR="007E6A85" w:rsidRPr="00AD1DC8" w:rsidRDefault="005C6AFE" w:rsidP="00AD1DC8">
      <w:pPr>
        <w:pStyle w:val="ac"/>
        <w:spacing w:line="360" w:lineRule="auto"/>
        <w:ind w:firstLine="600"/>
        <w:rPr>
          <w:rFonts w:ascii="仿宋_GB2312" w:eastAsia="仿宋_GB2312" w:hAnsi="仿宋"/>
          <w:bCs/>
          <w:sz w:val="30"/>
          <w:szCs w:val="30"/>
        </w:rPr>
      </w:pPr>
      <w:r w:rsidRPr="00AD1DC8">
        <w:rPr>
          <w:rFonts w:ascii="仿宋_GB2312" w:eastAsia="仿宋_GB2312" w:hAnsi="仿宋" w:hint="eastAsia"/>
          <w:bCs/>
          <w:sz w:val="30"/>
          <w:szCs w:val="30"/>
        </w:rPr>
        <w:t>二、网上投资者连续</w:t>
      </w:r>
      <w:r w:rsidRPr="00AD1DC8">
        <w:rPr>
          <w:rFonts w:ascii="仿宋_GB2312" w:eastAsia="仿宋_GB2312" w:hAnsi="仿宋"/>
          <w:bCs/>
          <w:sz w:val="30"/>
          <w:szCs w:val="30"/>
        </w:rPr>
        <w:t>12个月内累计出现3次网上申购中签但未足额缴款的情形时，自中国结算上海分公司收到弃购申报的次日起6个月（按180个自然日计算，含次日）内不得参与新股、可转债、可交换公司债券、存托凭证的网上申购。放弃申购的次数按照投资者实际放弃申购新股、可转债、可交换公司债券</w:t>
      </w:r>
      <w:r w:rsidRPr="00AD1DC8">
        <w:rPr>
          <w:rFonts w:ascii="仿宋_GB2312" w:eastAsia="仿宋_GB2312" w:hAnsi="仿宋" w:hint="eastAsia"/>
          <w:bCs/>
          <w:sz w:val="30"/>
          <w:szCs w:val="30"/>
        </w:rPr>
        <w:t>和存</w:t>
      </w:r>
      <w:r w:rsidRPr="00AD1DC8">
        <w:rPr>
          <w:rFonts w:ascii="仿宋_GB2312" w:eastAsia="仿宋_GB2312" w:hAnsi="仿宋" w:hint="eastAsia"/>
          <w:bCs/>
          <w:sz w:val="30"/>
          <w:szCs w:val="30"/>
        </w:rPr>
        <w:lastRenderedPageBreak/>
        <w:t>托凭证的次数合并计算。</w:t>
      </w:r>
    </w:p>
    <w:p w:rsidR="007E6A85" w:rsidRPr="00AD1DC8" w:rsidRDefault="005C6AFE" w:rsidP="00AD1DC8">
      <w:pPr>
        <w:pStyle w:val="ac"/>
        <w:spacing w:line="360" w:lineRule="auto"/>
        <w:ind w:firstLine="600"/>
        <w:rPr>
          <w:rFonts w:ascii="仿宋_GB2312" w:eastAsia="仿宋_GB2312" w:hAnsi="仿宋"/>
          <w:bCs/>
          <w:sz w:val="30"/>
          <w:szCs w:val="30"/>
        </w:rPr>
      </w:pPr>
      <w:r w:rsidRPr="00AD1DC8">
        <w:rPr>
          <w:rFonts w:ascii="仿宋_GB2312" w:eastAsia="仿宋_GB2312" w:hAnsi="仿宋" w:hint="eastAsia"/>
          <w:bCs/>
          <w:sz w:val="30"/>
          <w:szCs w:val="30"/>
        </w:rPr>
        <w:t>三、网下投资者应当结合行业监管要求、资产规模等合理确定申购金额，不得超资产规模申购，承销商可以认定超资产规模的申购为无效申购。</w:t>
      </w:r>
    </w:p>
    <w:p w:rsidR="007E6A85" w:rsidRPr="00AD1DC8" w:rsidRDefault="005C6AFE" w:rsidP="00AD1DC8">
      <w:pPr>
        <w:pStyle w:val="ac"/>
        <w:widowControl/>
        <w:spacing w:line="360" w:lineRule="auto"/>
        <w:ind w:firstLine="600"/>
        <w:rPr>
          <w:rFonts w:ascii="仿宋_GB2312" w:eastAsia="仿宋_GB2312" w:hAnsi="仿宋"/>
          <w:bCs/>
          <w:sz w:val="30"/>
          <w:szCs w:val="30"/>
        </w:rPr>
      </w:pPr>
      <w:r w:rsidRPr="00AD1DC8">
        <w:rPr>
          <w:rFonts w:ascii="仿宋_GB2312" w:eastAsia="仿宋_GB2312" w:hAnsi="仿宋" w:hint="eastAsia"/>
          <w:bCs/>
          <w:sz w:val="30"/>
          <w:szCs w:val="30"/>
        </w:rPr>
        <w:t>四、最近一期末经审计的净资产不低于人民币</w:t>
      </w:r>
      <w:r w:rsidRPr="00AD1DC8">
        <w:rPr>
          <w:rFonts w:ascii="仿宋_GB2312" w:eastAsia="仿宋_GB2312" w:hAnsi="仿宋"/>
          <w:bCs/>
          <w:sz w:val="30"/>
          <w:szCs w:val="30"/>
        </w:rPr>
        <w:t>15亿元的上市公司发行的可转债，以及</w:t>
      </w:r>
      <w:r w:rsidRPr="00AD1DC8">
        <w:rPr>
          <w:rFonts w:ascii="仿宋_GB2312" w:eastAsia="仿宋_GB2312" w:hAnsi="仿宋" w:hint="eastAsia"/>
          <w:sz w:val="30"/>
          <w:szCs w:val="30"/>
        </w:rPr>
        <w:t>相关法律、行政法规、部门规章、规范性文件（以下合称法律法规）或者</w:t>
      </w:r>
      <w:r w:rsidRPr="00AD1DC8">
        <w:rPr>
          <w:rFonts w:ascii="仿宋_GB2312" w:eastAsia="仿宋_GB2312" w:hAnsi="仿宋" w:hint="eastAsia"/>
          <w:bCs/>
          <w:sz w:val="30"/>
          <w:szCs w:val="30"/>
        </w:rPr>
        <w:t>上交所业务规则不要求设定担保的其他可转债，可能因未设定担保增加本息不能偿付的风险。</w:t>
      </w:r>
    </w:p>
    <w:p w:rsidR="007E6A85" w:rsidRPr="00AD1DC8" w:rsidRDefault="005C6AFE" w:rsidP="00AD1DC8">
      <w:pPr>
        <w:pStyle w:val="ac"/>
        <w:widowControl/>
        <w:spacing w:line="360" w:lineRule="auto"/>
        <w:ind w:firstLine="600"/>
        <w:rPr>
          <w:rFonts w:ascii="仿宋_GB2312" w:eastAsia="仿宋_GB2312" w:hAnsi="仿宋"/>
          <w:bCs/>
          <w:sz w:val="30"/>
          <w:szCs w:val="30"/>
        </w:rPr>
      </w:pPr>
      <w:r w:rsidRPr="00AD1DC8">
        <w:rPr>
          <w:rFonts w:ascii="仿宋_GB2312" w:eastAsia="仿宋_GB2312" w:hAnsi="仿宋" w:hint="eastAsia"/>
          <w:bCs/>
          <w:sz w:val="30"/>
          <w:szCs w:val="30"/>
        </w:rPr>
        <w:t>五、可转债的信用评级可能因发行人经营管理或者财务状况等因素而出现下调，继而影响可转债的债券市场交易价格。投资者应当关注可转债的跟踪评级报告。</w:t>
      </w:r>
    </w:p>
    <w:p w:rsidR="007E6A85" w:rsidRPr="00AD1DC8" w:rsidRDefault="005C6AFE" w:rsidP="00AD1DC8">
      <w:pPr>
        <w:pStyle w:val="ac"/>
        <w:widowControl/>
        <w:spacing w:line="360" w:lineRule="auto"/>
        <w:ind w:firstLine="600"/>
        <w:rPr>
          <w:rFonts w:ascii="仿宋_GB2312" w:eastAsia="仿宋_GB2312" w:hAnsi="仿宋"/>
          <w:bCs/>
          <w:sz w:val="30"/>
          <w:szCs w:val="30"/>
        </w:rPr>
      </w:pPr>
      <w:r w:rsidRPr="00AD1DC8">
        <w:rPr>
          <w:rFonts w:ascii="仿宋_GB2312" w:eastAsia="仿宋_GB2312" w:hAnsi="仿宋" w:hint="eastAsia"/>
          <w:bCs/>
          <w:sz w:val="30"/>
          <w:szCs w:val="30"/>
        </w:rPr>
        <w:t>六、可转债实行当日回转交易，且无涨跌幅限制，交易价格波动幅度可能较大。</w:t>
      </w:r>
    </w:p>
    <w:p w:rsidR="007E6A85" w:rsidRPr="00AD1DC8" w:rsidRDefault="005C6AFE" w:rsidP="00AD1DC8">
      <w:pPr>
        <w:pStyle w:val="ac"/>
        <w:widowControl/>
        <w:spacing w:line="360" w:lineRule="auto"/>
        <w:ind w:firstLine="600"/>
        <w:rPr>
          <w:rFonts w:ascii="仿宋_GB2312" w:eastAsia="仿宋_GB2312" w:hAnsi="仿宋"/>
          <w:bCs/>
          <w:sz w:val="30"/>
          <w:szCs w:val="30"/>
        </w:rPr>
      </w:pPr>
      <w:r w:rsidRPr="00AD1DC8">
        <w:rPr>
          <w:rFonts w:ascii="仿宋_GB2312" w:eastAsia="仿宋_GB2312" w:hAnsi="仿宋" w:hint="eastAsia"/>
          <w:bCs/>
          <w:sz w:val="30"/>
          <w:szCs w:val="30"/>
        </w:rPr>
        <w:t>七、可转债标的股票停复牌的，上交所可以对可转债实施同步停复牌。</w:t>
      </w:r>
    </w:p>
    <w:p w:rsidR="007E6A85" w:rsidRPr="00AD1DC8" w:rsidRDefault="005C6AFE" w:rsidP="00AD1DC8">
      <w:pPr>
        <w:pStyle w:val="ac"/>
        <w:widowControl/>
        <w:spacing w:line="360" w:lineRule="auto"/>
        <w:ind w:firstLine="600"/>
        <w:rPr>
          <w:rFonts w:ascii="仿宋_GB2312" w:eastAsia="仿宋_GB2312" w:hAnsi="仿宋"/>
          <w:bCs/>
          <w:sz w:val="30"/>
          <w:szCs w:val="30"/>
        </w:rPr>
      </w:pPr>
      <w:r w:rsidRPr="00AD1DC8">
        <w:rPr>
          <w:rFonts w:ascii="仿宋_GB2312" w:eastAsia="仿宋_GB2312" w:hAnsi="仿宋" w:hint="eastAsia"/>
          <w:bCs/>
          <w:sz w:val="30"/>
          <w:szCs w:val="30"/>
        </w:rPr>
        <w:t>八、可转债竞价交易盘中价格较前收盘价首次上涨或者下跌超过</w:t>
      </w:r>
      <w:r w:rsidRPr="00AD1DC8">
        <w:rPr>
          <w:rFonts w:ascii="仿宋_GB2312" w:eastAsia="仿宋_GB2312" w:hAnsi="仿宋"/>
          <w:bCs/>
          <w:sz w:val="30"/>
          <w:szCs w:val="30"/>
        </w:rPr>
        <w:t>20%（含）、30%（含）的，实施盘中临时停牌。</w:t>
      </w:r>
    </w:p>
    <w:p w:rsidR="007E6A85" w:rsidRPr="00AD1DC8" w:rsidRDefault="005C6AFE" w:rsidP="00AD1DC8">
      <w:pPr>
        <w:pStyle w:val="ac"/>
        <w:widowControl/>
        <w:spacing w:line="360" w:lineRule="auto"/>
        <w:ind w:firstLine="600"/>
        <w:rPr>
          <w:rFonts w:ascii="仿宋_GB2312" w:eastAsia="仿宋_GB2312" w:hAnsi="仿宋"/>
          <w:bCs/>
          <w:sz w:val="30"/>
          <w:szCs w:val="30"/>
        </w:rPr>
      </w:pPr>
      <w:r w:rsidRPr="00AD1DC8">
        <w:rPr>
          <w:rFonts w:ascii="仿宋_GB2312" w:eastAsia="仿宋_GB2312" w:hAnsi="仿宋" w:hint="eastAsia"/>
          <w:bCs/>
          <w:sz w:val="30"/>
          <w:szCs w:val="30"/>
        </w:rPr>
        <w:t>九、可转债二级市场交易价格受上市公司股票价格、转股价格、赎回以及回售条款、市场利率、票面利率、市场预期等多重因素影响，波动情况较为复杂，可能出现跌破发行价、价格大幅</w:t>
      </w:r>
      <w:r w:rsidRPr="00AD1DC8">
        <w:rPr>
          <w:rFonts w:ascii="仿宋_GB2312" w:eastAsia="仿宋_GB2312" w:hAnsi="仿宋" w:hint="eastAsia"/>
          <w:bCs/>
          <w:sz w:val="30"/>
          <w:szCs w:val="30"/>
        </w:rPr>
        <w:lastRenderedPageBreak/>
        <w:t>波动、与投资价值相背离，甚至交易价格低于面值等情况。投资者应当关注相关风险。</w:t>
      </w:r>
    </w:p>
    <w:p w:rsidR="007E6A85" w:rsidRPr="00AD1DC8" w:rsidRDefault="005C6AFE" w:rsidP="00AD1DC8">
      <w:pPr>
        <w:pStyle w:val="ac"/>
        <w:spacing w:line="360" w:lineRule="auto"/>
        <w:ind w:firstLine="600"/>
        <w:rPr>
          <w:rFonts w:ascii="仿宋_GB2312" w:eastAsia="仿宋_GB2312" w:hAnsi="仿宋"/>
          <w:bCs/>
          <w:sz w:val="30"/>
          <w:szCs w:val="30"/>
        </w:rPr>
      </w:pPr>
      <w:r w:rsidRPr="00AD1DC8">
        <w:rPr>
          <w:rFonts w:ascii="仿宋_GB2312" w:eastAsia="仿宋_GB2312" w:hAnsi="仿宋" w:hint="eastAsia"/>
          <w:bCs/>
          <w:sz w:val="30"/>
          <w:szCs w:val="30"/>
        </w:rPr>
        <w:t>十、目前，上交所市场信用证券账户暂不支持大宗交易、转股、回售、债券回购交易等功能。投资者在信用证券账户中持有可转债的，需关注并知晓无法在信用证券账户中参与相关业务可能造成的影响。</w:t>
      </w:r>
    </w:p>
    <w:p w:rsidR="007E6A85" w:rsidRPr="00AD1DC8" w:rsidRDefault="005C6AFE" w:rsidP="00AD1DC8">
      <w:pPr>
        <w:pStyle w:val="ac"/>
        <w:spacing w:line="360" w:lineRule="auto"/>
        <w:ind w:firstLine="600"/>
        <w:rPr>
          <w:rFonts w:ascii="仿宋_GB2312" w:eastAsia="仿宋_GB2312" w:hAnsi="仿宋"/>
          <w:bCs/>
          <w:sz w:val="30"/>
          <w:szCs w:val="30"/>
        </w:rPr>
      </w:pPr>
      <w:r w:rsidRPr="00AD1DC8">
        <w:rPr>
          <w:rFonts w:ascii="仿宋_GB2312" w:eastAsia="仿宋_GB2312" w:hAnsi="仿宋" w:hint="eastAsia"/>
          <w:bCs/>
          <w:sz w:val="30"/>
          <w:szCs w:val="30"/>
        </w:rPr>
        <w:t>十一、投资者不能在可转债存续期内随时申请转股。可转债自发行结束之日起</w:t>
      </w:r>
      <w:r w:rsidRPr="00AD1DC8">
        <w:rPr>
          <w:rFonts w:ascii="仿宋_GB2312" w:eastAsia="仿宋_GB2312" w:hAnsi="仿宋"/>
          <w:bCs/>
          <w:sz w:val="30"/>
          <w:szCs w:val="30"/>
        </w:rPr>
        <w:t>6个月后，在符合约定条件时，投资者方可通过报盘方式申请转换为公司股票。转股期由发行人根据可转债的存续期限以及发行人的财务状况确定。投资者应当关注转股价格、转股期限等相关安排。</w:t>
      </w:r>
    </w:p>
    <w:p w:rsidR="007E6A85" w:rsidRPr="00AD1DC8" w:rsidRDefault="005C6AFE" w:rsidP="00AD1DC8">
      <w:pPr>
        <w:pStyle w:val="ac"/>
        <w:spacing w:line="360" w:lineRule="auto"/>
        <w:ind w:firstLine="600"/>
        <w:rPr>
          <w:rFonts w:ascii="仿宋_GB2312" w:eastAsia="仿宋_GB2312" w:hAnsi="仿宋"/>
          <w:bCs/>
          <w:sz w:val="30"/>
          <w:szCs w:val="30"/>
        </w:rPr>
      </w:pPr>
      <w:r w:rsidRPr="00AD1DC8">
        <w:rPr>
          <w:rFonts w:ascii="仿宋_GB2312" w:eastAsia="仿宋_GB2312" w:hAnsi="仿宋" w:hint="eastAsia"/>
          <w:bCs/>
          <w:sz w:val="30"/>
          <w:szCs w:val="30"/>
        </w:rPr>
        <w:t>十二、参与科创板可转债转股的投资者，应当符合科创板股票投资者适当性管理要求。投资者不符合科创板股票投资者适当性管理要求的，不能将所持可转债转换为股票，投资者需关注并知晓不能转股可能造成的影响。</w:t>
      </w:r>
    </w:p>
    <w:p w:rsidR="007E6A85" w:rsidRPr="00AD1DC8" w:rsidRDefault="005C6AFE" w:rsidP="00AD1DC8">
      <w:pPr>
        <w:pStyle w:val="ac"/>
        <w:spacing w:line="360" w:lineRule="auto"/>
        <w:ind w:firstLine="600"/>
        <w:rPr>
          <w:rFonts w:ascii="仿宋_GB2312" w:eastAsia="仿宋_GB2312" w:hAnsi="仿宋"/>
          <w:bCs/>
          <w:sz w:val="30"/>
          <w:szCs w:val="30"/>
        </w:rPr>
      </w:pPr>
      <w:r w:rsidRPr="00AD1DC8">
        <w:rPr>
          <w:rFonts w:ascii="仿宋_GB2312" w:eastAsia="仿宋_GB2312" w:hAnsi="仿宋" w:hint="eastAsia"/>
          <w:bCs/>
          <w:sz w:val="30"/>
          <w:szCs w:val="30"/>
        </w:rPr>
        <w:t>十三、可转债的转股价格在可转债存续期可能发生调整。发行可转债后，因配股、增发、送股、派息、分立以及其他原因引起上市公司股份变动的，上市公司将同时调整转股价格。投资者应当关注募集说明书中约定的转股价格调整原则以及方式。</w:t>
      </w:r>
    </w:p>
    <w:p w:rsidR="007E6A85" w:rsidRPr="00AD1DC8" w:rsidRDefault="005C6AFE" w:rsidP="00AD1DC8">
      <w:pPr>
        <w:pStyle w:val="ac"/>
        <w:spacing w:line="360" w:lineRule="auto"/>
        <w:ind w:firstLine="600"/>
        <w:rPr>
          <w:rFonts w:ascii="仿宋_GB2312" w:eastAsia="仿宋_GB2312" w:hAnsi="仿宋"/>
          <w:bCs/>
          <w:sz w:val="30"/>
          <w:szCs w:val="30"/>
        </w:rPr>
      </w:pPr>
      <w:r w:rsidRPr="00AD1DC8">
        <w:rPr>
          <w:rFonts w:ascii="仿宋_GB2312" w:eastAsia="仿宋_GB2312" w:hAnsi="仿宋" w:hint="eastAsia"/>
          <w:bCs/>
          <w:sz w:val="30"/>
          <w:szCs w:val="30"/>
        </w:rPr>
        <w:t>十四、当股票价格在一定期间持续低于转股价格某一幅度，可能发生转股价格向下修正。但可转债存续期内转股价格是否向</w:t>
      </w:r>
      <w:r w:rsidRPr="00AD1DC8">
        <w:rPr>
          <w:rFonts w:ascii="仿宋_GB2312" w:eastAsia="仿宋_GB2312" w:hAnsi="仿宋" w:hint="eastAsia"/>
          <w:bCs/>
          <w:sz w:val="30"/>
          <w:szCs w:val="30"/>
        </w:rPr>
        <w:lastRenderedPageBreak/>
        <w:t>下修正以及转股价格向下修正幅度存在一定不确定性。投资者应当关注募集说明书中约定的转股价格向下修正条款以及相关公告。</w:t>
      </w:r>
    </w:p>
    <w:p w:rsidR="007E6A85" w:rsidRPr="00AD1DC8" w:rsidRDefault="005C6AFE" w:rsidP="00AD1DC8">
      <w:pPr>
        <w:pStyle w:val="ac"/>
        <w:spacing w:line="360" w:lineRule="auto"/>
        <w:ind w:firstLine="600"/>
        <w:rPr>
          <w:rFonts w:ascii="仿宋_GB2312" w:eastAsia="仿宋_GB2312" w:hAnsi="仿宋"/>
          <w:bCs/>
          <w:sz w:val="30"/>
          <w:szCs w:val="30"/>
        </w:rPr>
      </w:pPr>
      <w:r w:rsidRPr="00AD1DC8">
        <w:rPr>
          <w:rFonts w:ascii="仿宋_GB2312" w:eastAsia="仿宋_GB2312" w:hAnsi="仿宋" w:hint="eastAsia"/>
          <w:bCs/>
          <w:sz w:val="30"/>
          <w:szCs w:val="30"/>
        </w:rPr>
        <w:t>十五、如上市公司股价持续低于转股价格，且未及时进行转股价格向下修正，或者向下修正后，上市公司股价仍低于转股价格，可能导致可转债转股价值低于可转债面值。投资者应当关注相关风险。</w:t>
      </w:r>
    </w:p>
    <w:p w:rsidR="007E6A85" w:rsidRPr="00AD1DC8" w:rsidRDefault="005C6AFE" w:rsidP="00AD1DC8">
      <w:pPr>
        <w:pStyle w:val="ac"/>
        <w:widowControl/>
        <w:spacing w:line="360" w:lineRule="auto"/>
        <w:ind w:firstLine="600"/>
        <w:rPr>
          <w:rFonts w:ascii="仿宋_GB2312" w:eastAsia="仿宋_GB2312" w:hAnsi="仿宋"/>
          <w:bCs/>
          <w:sz w:val="30"/>
          <w:szCs w:val="30"/>
        </w:rPr>
      </w:pPr>
      <w:r w:rsidRPr="00AD1DC8">
        <w:rPr>
          <w:rFonts w:ascii="仿宋_GB2312" w:eastAsia="仿宋_GB2312" w:hAnsi="仿宋" w:hint="eastAsia"/>
          <w:bCs/>
          <w:sz w:val="30"/>
          <w:szCs w:val="30"/>
        </w:rPr>
        <w:t>十六、如转股期间较短时间内发生大规模转股，可能导致公司当期每股收益和净资产收益率被摊薄。如发生转股价格向下修正，可能导致公司股本摊薄程度扩大。投资者应当关注相关风险。</w:t>
      </w:r>
    </w:p>
    <w:p w:rsidR="007E6A85" w:rsidRPr="00AD1DC8" w:rsidRDefault="005C6AFE" w:rsidP="00AD1DC8">
      <w:pPr>
        <w:pStyle w:val="ac"/>
        <w:widowControl/>
        <w:spacing w:line="360" w:lineRule="auto"/>
        <w:ind w:firstLine="600"/>
        <w:rPr>
          <w:rFonts w:ascii="仿宋_GB2312" w:eastAsia="仿宋_GB2312" w:hAnsi="仿宋"/>
          <w:bCs/>
          <w:sz w:val="30"/>
          <w:szCs w:val="30"/>
        </w:rPr>
      </w:pPr>
      <w:r w:rsidRPr="00AD1DC8">
        <w:rPr>
          <w:rFonts w:ascii="仿宋_GB2312" w:eastAsia="仿宋_GB2312" w:hAnsi="仿宋" w:hint="eastAsia"/>
          <w:bCs/>
          <w:sz w:val="30"/>
          <w:szCs w:val="30"/>
        </w:rPr>
        <w:t>十七、可转债在存续期内满足募集说明书约定的赎回条件时，发行人可以行使赎回权，按照约定的价格赎回全部或者部分未转股的可转债。可转债赎回价格可能与二级市场交易价格差异较大，可转债存在质押和冻结情况的可能无法赎回。投资者应当关注募集说明书中约定的赎回条款以及强制赎回相关风险。</w:t>
      </w:r>
    </w:p>
    <w:p w:rsidR="007E6A85" w:rsidRPr="00AD1DC8" w:rsidRDefault="005C6AFE" w:rsidP="00AD1DC8">
      <w:pPr>
        <w:pStyle w:val="ac"/>
        <w:widowControl/>
        <w:spacing w:line="360" w:lineRule="auto"/>
        <w:ind w:firstLine="600"/>
        <w:rPr>
          <w:rFonts w:ascii="仿宋_GB2312" w:eastAsia="仿宋_GB2312" w:hAnsi="仿宋"/>
          <w:bCs/>
          <w:sz w:val="30"/>
          <w:szCs w:val="30"/>
        </w:rPr>
      </w:pPr>
      <w:r w:rsidRPr="00AD1DC8">
        <w:rPr>
          <w:rFonts w:ascii="仿宋_GB2312" w:eastAsia="仿宋_GB2312" w:hAnsi="仿宋" w:hint="eastAsia"/>
          <w:bCs/>
          <w:sz w:val="30"/>
          <w:szCs w:val="30"/>
        </w:rPr>
        <w:t>十八、可转债在存续期内满足募集说明书约定的回售条件时，债券持有人可回售部分或者全部未转股的可转债。投资者应当关注可转债的回售期限以及回售价格。</w:t>
      </w:r>
    </w:p>
    <w:p w:rsidR="007E6A85" w:rsidRPr="00AD1DC8" w:rsidRDefault="005C6AFE" w:rsidP="00AD1DC8">
      <w:pPr>
        <w:pStyle w:val="ac"/>
        <w:widowControl/>
        <w:spacing w:line="360" w:lineRule="auto"/>
        <w:ind w:firstLine="600"/>
        <w:rPr>
          <w:rFonts w:ascii="仿宋_GB2312" w:eastAsia="仿宋_GB2312" w:hAnsi="仿宋"/>
          <w:bCs/>
          <w:sz w:val="30"/>
          <w:szCs w:val="30"/>
        </w:rPr>
      </w:pPr>
      <w:r w:rsidRPr="00AD1DC8">
        <w:rPr>
          <w:rFonts w:ascii="仿宋_GB2312" w:eastAsia="仿宋_GB2312" w:hAnsi="仿宋" w:hint="eastAsia"/>
          <w:bCs/>
          <w:sz w:val="30"/>
          <w:szCs w:val="30"/>
        </w:rPr>
        <w:t>十九、可转债发行人按照约定向到期未转股的可转债投资者还本付息，并接受投资者的回售要求。但公司经营情况、财务状</w:t>
      </w:r>
      <w:r w:rsidRPr="00AD1DC8">
        <w:rPr>
          <w:rFonts w:ascii="仿宋_GB2312" w:eastAsia="仿宋_GB2312" w:hAnsi="仿宋" w:hint="eastAsia"/>
          <w:bCs/>
          <w:sz w:val="30"/>
          <w:szCs w:val="30"/>
        </w:rPr>
        <w:lastRenderedPageBreak/>
        <w:t>况可能影响发行人还本付息、接受回售的能力，可转债可能发生不能偿还到期本金、利息等情形，导致重大投资损失。</w:t>
      </w:r>
    </w:p>
    <w:p w:rsidR="007E6A85" w:rsidRPr="00AD1DC8" w:rsidRDefault="005C6AFE" w:rsidP="00AD1DC8">
      <w:pPr>
        <w:pStyle w:val="ac"/>
        <w:widowControl/>
        <w:spacing w:line="360" w:lineRule="auto"/>
        <w:ind w:firstLine="600"/>
        <w:rPr>
          <w:rFonts w:ascii="仿宋_GB2312" w:eastAsia="仿宋_GB2312" w:hAnsi="仿宋"/>
          <w:bCs/>
          <w:sz w:val="30"/>
          <w:szCs w:val="30"/>
        </w:rPr>
      </w:pPr>
      <w:r w:rsidRPr="00AD1DC8">
        <w:rPr>
          <w:rFonts w:ascii="仿宋_GB2312" w:eastAsia="仿宋_GB2312" w:hAnsi="仿宋" w:hint="eastAsia"/>
          <w:bCs/>
          <w:sz w:val="30"/>
          <w:szCs w:val="30"/>
        </w:rPr>
        <w:t>二十、因可转债附有转股权利，可转债的利率可能低于评级及期限相同的不可转换公司债券利率。</w:t>
      </w:r>
    </w:p>
    <w:p w:rsidR="007E6A85" w:rsidRPr="00AD1DC8" w:rsidRDefault="005C6AFE" w:rsidP="00AD1DC8">
      <w:pPr>
        <w:pStyle w:val="ac"/>
        <w:widowControl/>
        <w:spacing w:line="360" w:lineRule="auto"/>
        <w:ind w:firstLine="600"/>
        <w:rPr>
          <w:rFonts w:ascii="仿宋_GB2312" w:eastAsia="仿宋_GB2312" w:hAnsi="仿宋"/>
          <w:bCs/>
          <w:sz w:val="30"/>
          <w:szCs w:val="30"/>
        </w:rPr>
      </w:pPr>
      <w:r w:rsidRPr="00AD1DC8">
        <w:rPr>
          <w:rFonts w:ascii="仿宋_GB2312" w:eastAsia="仿宋_GB2312" w:hAnsi="仿宋" w:hint="eastAsia"/>
          <w:bCs/>
          <w:sz w:val="30"/>
          <w:szCs w:val="30"/>
        </w:rPr>
        <w:t>二十一、投资者应当特别关注发行人发布的可转债相关公告，及时从上交所网站、上市公司网站或者其他符合中国证监会规定条件的信息披露媒体、证券公司网站等渠道获取相关信息。</w:t>
      </w:r>
    </w:p>
    <w:p w:rsidR="007E6A85" w:rsidRPr="00AD1DC8" w:rsidRDefault="005C6AFE" w:rsidP="00AD1DC8">
      <w:pPr>
        <w:pStyle w:val="ac"/>
        <w:spacing w:line="360" w:lineRule="auto"/>
        <w:ind w:firstLine="600"/>
        <w:rPr>
          <w:rFonts w:ascii="仿宋_GB2312" w:eastAsia="仿宋_GB2312" w:hAnsi="仿宋"/>
          <w:bCs/>
          <w:sz w:val="30"/>
          <w:szCs w:val="30"/>
        </w:rPr>
      </w:pPr>
      <w:r w:rsidRPr="00AD1DC8">
        <w:rPr>
          <w:rFonts w:ascii="仿宋_GB2312" w:eastAsia="仿宋_GB2312" w:hAnsi="仿宋" w:hint="eastAsia"/>
          <w:bCs/>
          <w:sz w:val="30"/>
          <w:szCs w:val="30"/>
        </w:rPr>
        <w:t>二十二、可转债相关法律法规、上交所和登记结算机构业务规则，可能根据市场情况进行制定、废止和修改，投资者应当及时予以关注和了解。</w:t>
      </w:r>
    </w:p>
    <w:p w:rsidR="007E6A85" w:rsidRPr="00AD1DC8" w:rsidRDefault="005C6AFE" w:rsidP="00AD1DC8">
      <w:pPr>
        <w:pStyle w:val="ac"/>
        <w:spacing w:line="360" w:lineRule="auto"/>
        <w:ind w:firstLine="600"/>
        <w:rPr>
          <w:rFonts w:ascii="仿宋_GB2312" w:eastAsia="仿宋_GB2312" w:hAnsi="仿宋"/>
          <w:bCs/>
          <w:sz w:val="30"/>
          <w:szCs w:val="30"/>
        </w:rPr>
      </w:pPr>
      <w:r w:rsidRPr="00AD1DC8">
        <w:rPr>
          <w:rFonts w:ascii="仿宋_GB2312" w:eastAsia="仿宋_GB2312" w:hAnsi="仿宋" w:hint="eastAsia"/>
          <w:bCs/>
          <w:sz w:val="30"/>
          <w:szCs w:val="30"/>
        </w:rPr>
        <w:t>二十三、在可转债的存续期间，如果出现火灾、地震、瘟疫、社会动乱等不能预见、避免或者克服的不可抗力情形，可能会造成投资者经济损失。</w:t>
      </w:r>
    </w:p>
    <w:p w:rsidR="007E6A85" w:rsidRPr="00AD1DC8" w:rsidRDefault="005C6AFE" w:rsidP="00AD1DC8">
      <w:pPr>
        <w:pStyle w:val="ac"/>
        <w:widowControl/>
        <w:spacing w:line="360" w:lineRule="auto"/>
        <w:ind w:firstLine="600"/>
        <w:rPr>
          <w:rFonts w:ascii="仿宋_GB2312" w:eastAsia="仿宋_GB2312" w:hAnsi="仿宋"/>
          <w:bCs/>
          <w:sz w:val="30"/>
          <w:szCs w:val="30"/>
        </w:rPr>
      </w:pPr>
      <w:r w:rsidRPr="00AD1DC8">
        <w:rPr>
          <w:rFonts w:ascii="仿宋_GB2312" w:eastAsia="仿宋_GB2312" w:hAnsi="仿宋" w:hint="eastAsia"/>
          <w:bCs/>
          <w:sz w:val="30"/>
          <w:szCs w:val="30"/>
        </w:rPr>
        <w:t>二十四、可能由于证券公司、上交所或者登记结算机构等的系统故障或者差错而影响交易的正常进行或者导致投资者的利益受到影响。</w:t>
      </w:r>
    </w:p>
    <w:p w:rsidR="007E6A85" w:rsidRDefault="005C6AFE" w:rsidP="00AD1DC8">
      <w:pPr>
        <w:pStyle w:val="ac"/>
        <w:widowControl/>
        <w:spacing w:line="360" w:lineRule="auto"/>
        <w:ind w:firstLine="600"/>
        <w:rPr>
          <w:rFonts w:ascii="仿宋_GB2312" w:eastAsia="仿宋_GB2312" w:hAnsi="仿宋"/>
          <w:bCs/>
          <w:sz w:val="30"/>
          <w:szCs w:val="30"/>
        </w:rPr>
      </w:pPr>
      <w:r w:rsidRPr="00AD1DC8">
        <w:rPr>
          <w:rFonts w:ascii="仿宋_GB2312" w:eastAsia="仿宋_GB2312" w:hAnsi="仿宋" w:hint="eastAsia"/>
          <w:bCs/>
          <w:sz w:val="30"/>
          <w:szCs w:val="30"/>
        </w:rPr>
        <w:t>二十五、可能由于投资者或者证券公司未按照规定进行各项申报、申报要素填报错误、证券公司或者结算代理人未履行职责等原因，导致操作失败的风险。</w:t>
      </w:r>
    </w:p>
    <w:p w:rsidR="005C78F9" w:rsidRPr="00AD1DC8" w:rsidRDefault="005C78F9" w:rsidP="00AD1DC8">
      <w:pPr>
        <w:pStyle w:val="ac"/>
        <w:widowControl/>
        <w:spacing w:line="360" w:lineRule="auto"/>
        <w:ind w:firstLine="600"/>
        <w:rPr>
          <w:rFonts w:ascii="仿宋_GB2312" w:eastAsia="仿宋_GB2312" w:hAnsi="仿宋"/>
          <w:bCs/>
          <w:sz w:val="30"/>
          <w:szCs w:val="30"/>
        </w:rPr>
      </w:pPr>
      <w:r w:rsidRPr="0050069A">
        <w:rPr>
          <w:rFonts w:ascii="仿宋_GB2312" w:eastAsia="仿宋_GB2312" w:hAnsi="仿宋" w:cs="Times New Roman" w:hint="eastAsia"/>
          <w:bCs/>
          <w:sz w:val="30"/>
          <w:szCs w:val="30"/>
        </w:rPr>
        <w:lastRenderedPageBreak/>
        <w:t>投资者为机构的，应当由法定代表人或者其授权代理人签署。投资者为资产管理、理财等产品的，由产品管理人的法定代表人或者其授权代理人签署。</w:t>
      </w:r>
    </w:p>
    <w:p w:rsidR="007E6A85" w:rsidRPr="00F91F00" w:rsidRDefault="005C6AFE" w:rsidP="00C9595F">
      <w:pPr>
        <w:pStyle w:val="ac"/>
        <w:widowControl/>
        <w:spacing w:line="360" w:lineRule="auto"/>
        <w:ind w:firstLine="360"/>
        <w:rPr>
          <w:sz w:val="18"/>
          <w:szCs w:val="21"/>
        </w:rPr>
      </w:pPr>
      <w:r w:rsidRPr="005C6AFE">
        <w:rPr>
          <w:sz w:val="18"/>
          <w:szCs w:val="21"/>
        </w:rPr>
        <w:br w:type="page"/>
      </w:r>
    </w:p>
    <w:p w:rsidR="007E6A85" w:rsidRPr="00F91F00" w:rsidRDefault="005C6AFE" w:rsidP="007E6A85">
      <w:pPr>
        <w:pStyle w:val="2"/>
        <w:rPr>
          <w:sz w:val="36"/>
          <w:szCs w:val="36"/>
        </w:rPr>
      </w:pPr>
      <w:bookmarkStart w:id="38" w:name="_Toc80188432"/>
      <w:r w:rsidRPr="005C6AFE">
        <w:rPr>
          <w:sz w:val="36"/>
          <w:szCs w:val="36"/>
        </w:rPr>
        <w:lastRenderedPageBreak/>
        <w:t xml:space="preserve">2.4 </w:t>
      </w:r>
      <w:r w:rsidRPr="005C6AFE">
        <w:rPr>
          <w:rFonts w:hint="eastAsia"/>
          <w:sz w:val="36"/>
          <w:szCs w:val="36"/>
        </w:rPr>
        <w:t>上海证券交易所</w:t>
      </w:r>
      <w:r w:rsidR="003105C4">
        <w:rPr>
          <w:rFonts w:hint="eastAsia"/>
          <w:sz w:val="36"/>
          <w:szCs w:val="36"/>
        </w:rPr>
        <w:t>挂牌期间</w:t>
      </w:r>
      <w:r w:rsidRPr="005C6AFE">
        <w:rPr>
          <w:rFonts w:hint="eastAsia"/>
          <w:sz w:val="36"/>
          <w:szCs w:val="36"/>
        </w:rPr>
        <w:t>特定非公开发行债券转让投资者风险揭示书必备条款</w:t>
      </w:r>
      <w:bookmarkEnd w:id="38"/>
    </w:p>
    <w:p w:rsidR="007E6A85" w:rsidRPr="00F91F00" w:rsidRDefault="005C6AFE" w:rsidP="00C9595F">
      <w:pPr>
        <w:spacing w:line="360" w:lineRule="auto"/>
        <w:ind w:firstLine="480"/>
        <w:jc w:val="center"/>
        <w:rPr>
          <w:sz w:val="24"/>
          <w:szCs w:val="24"/>
        </w:rPr>
      </w:pPr>
      <w:r w:rsidRPr="005C6AFE">
        <w:rPr>
          <w:rFonts w:hint="eastAsia"/>
          <w:sz w:val="24"/>
          <w:szCs w:val="24"/>
        </w:rPr>
        <w:t>（2019年5月24日发布）</w:t>
      </w:r>
    </w:p>
    <w:p w:rsidR="007E6A85" w:rsidRPr="00F91F00" w:rsidRDefault="007E6A85" w:rsidP="00C9595F">
      <w:pPr>
        <w:spacing w:line="360" w:lineRule="auto"/>
        <w:ind w:firstLine="480"/>
        <w:jc w:val="center"/>
        <w:rPr>
          <w:sz w:val="24"/>
          <w:szCs w:val="24"/>
        </w:rPr>
      </w:pPr>
    </w:p>
    <w:p w:rsidR="006B6901" w:rsidRDefault="003A1C4C" w:rsidP="003A4295">
      <w:pPr>
        <w:spacing w:line="360" w:lineRule="auto"/>
        <w:ind w:firstLine="602"/>
        <w:rPr>
          <w:rFonts w:ascii="黑体" w:eastAsia="黑体" w:hAnsi="黑体"/>
          <w:b/>
        </w:rPr>
      </w:pPr>
      <w:r w:rsidRPr="003A1C4C">
        <w:rPr>
          <w:rFonts w:ascii="黑体" w:eastAsia="黑体" w:hAnsi="黑体" w:hint="eastAsia"/>
          <w:b/>
        </w:rPr>
        <w:t>一、特别风险。除债券转让一般风险外，特定债券转让存在以下特别风险：</w:t>
      </w:r>
    </w:p>
    <w:p w:rsidR="007E6A85" w:rsidRPr="00AD1DC8" w:rsidRDefault="005C6AFE" w:rsidP="00AD1DC8">
      <w:pPr>
        <w:spacing w:line="360" w:lineRule="auto"/>
      </w:pPr>
      <w:r w:rsidRPr="00AD1DC8">
        <w:rPr>
          <w:rFonts w:hint="eastAsia"/>
        </w:rPr>
        <w:t>（一）偿付风险。特定债券本息偿付已经违约或存在重大不确定性，发行人很可能无法足额支付本息，受让此类债券将承担较高偿付风险。</w:t>
      </w:r>
    </w:p>
    <w:p w:rsidR="007E6A85" w:rsidRPr="00AD1DC8" w:rsidRDefault="005C6AFE" w:rsidP="00AD1DC8">
      <w:pPr>
        <w:spacing w:line="360" w:lineRule="auto"/>
      </w:pPr>
      <w:r w:rsidRPr="00AD1DC8">
        <w:rPr>
          <w:rFonts w:hint="eastAsia"/>
        </w:rPr>
        <w:t>（二）流动性风险。特定债券潜在投资者范围相对较小，转让便利性不如其他债券，受让此类债券后可能在一定时间内无法以合理价格出让，存在较高的流动性风险。</w:t>
      </w:r>
    </w:p>
    <w:p w:rsidR="007E6A85" w:rsidRPr="00AD1DC8" w:rsidRDefault="005C6AFE" w:rsidP="00AD1DC8">
      <w:pPr>
        <w:spacing w:line="360" w:lineRule="auto"/>
      </w:pPr>
      <w:r w:rsidRPr="00AD1DC8">
        <w:rPr>
          <w:rFonts w:hint="eastAsia"/>
        </w:rPr>
        <w:t>（三）获取信息风险。特定债券发行人可能无法及时、充分披露相关信息，参与此类债券投资可能无法及时获取充分信息以做出投资决策。</w:t>
      </w:r>
    </w:p>
    <w:p w:rsidR="007E6A85" w:rsidRPr="00AD1DC8" w:rsidRDefault="005C6AFE" w:rsidP="00AD1DC8">
      <w:pPr>
        <w:spacing w:line="360" w:lineRule="auto"/>
      </w:pPr>
      <w:r w:rsidRPr="00AD1DC8">
        <w:rPr>
          <w:rFonts w:hint="eastAsia"/>
        </w:rPr>
        <w:t>（四）维权成本高的风险。特定债券风险化解处置周期可能较长，维权成本较高，且最终受偿情况具有较大不确定性。</w:t>
      </w:r>
    </w:p>
    <w:p w:rsidR="006B6901" w:rsidRDefault="003A1C4C" w:rsidP="003A4295">
      <w:pPr>
        <w:spacing w:line="360" w:lineRule="auto"/>
        <w:ind w:firstLine="602"/>
        <w:rPr>
          <w:rFonts w:ascii="黑体" w:eastAsia="黑体" w:hAnsi="黑体"/>
          <w:b/>
        </w:rPr>
      </w:pPr>
      <w:r w:rsidRPr="003A1C4C">
        <w:rPr>
          <w:rFonts w:ascii="黑体" w:eastAsia="黑体" w:hAnsi="黑体" w:hint="eastAsia"/>
          <w:b/>
        </w:rPr>
        <w:t>二、特别提示。风险揭示书应以醒目文字提示投资者以下事项：</w:t>
      </w:r>
    </w:p>
    <w:p w:rsidR="007E6A85" w:rsidRPr="00AD1DC8" w:rsidRDefault="003A1C4C" w:rsidP="00AD1DC8">
      <w:pPr>
        <w:spacing w:line="360" w:lineRule="auto"/>
      </w:pPr>
      <w:r w:rsidRPr="00A96CC3">
        <w:rPr>
          <w:rFonts w:hint="eastAsia"/>
        </w:rPr>
        <w:t>（一）以上揭示的风险仅为列举性质，未能详尽列明特定债券转让的所有风险。投资者在参与转让前，应当认真阅读有关信</w:t>
      </w:r>
      <w:r w:rsidRPr="00A96CC3">
        <w:rPr>
          <w:rFonts w:hint="eastAsia"/>
        </w:rPr>
        <w:lastRenderedPageBreak/>
        <w:t>息披露文件及上交所、中国结算相关业务规则，特别是《关于为挂牌期间特定非公开发行债券提供转让结算服务有关事项的通知》，并做好风险评估与财务安排，确定自身有足够的风险识别和承受能力，避免因参与特定债券转让而遭受难以承受的损失。</w:t>
      </w:r>
    </w:p>
    <w:p w:rsidR="007E6A85" w:rsidRPr="00AD1DC8" w:rsidRDefault="005C6AFE" w:rsidP="00AD1DC8">
      <w:pPr>
        <w:spacing w:line="360" w:lineRule="auto"/>
      </w:pPr>
      <w:r w:rsidRPr="00AD1DC8">
        <w:rPr>
          <w:rFonts w:hint="eastAsia"/>
        </w:rPr>
        <w:t>（二）上交所为特定债券提供转让服务，不表明其对特定债券本息偿付、投资收益或风险等作出判断或者保证。特定债券转让资金和权益的处分由投资者自行负责，投资风险由投资者自行判断和承担。</w:t>
      </w:r>
    </w:p>
    <w:p w:rsidR="007E6A85" w:rsidRPr="00AD1DC8" w:rsidRDefault="005C6AFE" w:rsidP="00AD1DC8">
      <w:pPr>
        <w:spacing w:line="360" w:lineRule="auto"/>
      </w:pPr>
      <w:r w:rsidRPr="00AD1DC8">
        <w:rPr>
          <w:rFonts w:hint="eastAsia"/>
        </w:rPr>
        <w:t>（三）受让方受让特定债券前，需通过有效途径调查了解发行人生产经营情况及债券风险状况，主动调查了解影响特定债券权利义务的相关事项。</w:t>
      </w:r>
    </w:p>
    <w:p w:rsidR="007E6A85" w:rsidRPr="00AD1DC8" w:rsidRDefault="005C6AFE" w:rsidP="00AD1DC8">
      <w:pPr>
        <w:spacing w:line="360" w:lineRule="auto"/>
      </w:pPr>
      <w:r w:rsidRPr="00AD1DC8">
        <w:rPr>
          <w:rFonts w:hint="eastAsia"/>
        </w:rPr>
        <w:t>（四）投资者在特定债券转让中应遵守相关法律、法规、规章、规范性文件以及上交所、中国结算的相关规定，禁止欺诈、内幕交易、操纵市场和利益输送等违规行为。</w:t>
      </w:r>
    </w:p>
    <w:p w:rsidR="007E6A85" w:rsidRPr="00AD1DC8" w:rsidRDefault="005C6AFE" w:rsidP="00AD1DC8">
      <w:pPr>
        <w:spacing w:line="360" w:lineRule="auto"/>
        <w:rPr>
          <w:b/>
        </w:rPr>
      </w:pPr>
      <w:r w:rsidRPr="00AD1DC8">
        <w:rPr>
          <w:rFonts w:hint="eastAsia"/>
        </w:rPr>
        <w:t>（五）特定债券违约后，投资者可以根据法律法规规定、募集说明书等相关约定参与违约处置，依法、理性维护自身权益，不得采取非法或不当手段维护权益。</w:t>
      </w:r>
    </w:p>
    <w:p w:rsidR="007E6A85" w:rsidRPr="00F91F00" w:rsidRDefault="007E6A85" w:rsidP="00C9595F">
      <w:pPr>
        <w:spacing w:line="360" w:lineRule="auto"/>
        <w:ind w:firstLine="480"/>
        <w:rPr>
          <w:sz w:val="24"/>
          <w:szCs w:val="24"/>
        </w:rPr>
      </w:pPr>
    </w:p>
    <w:p w:rsidR="007E6A85" w:rsidRPr="00F91F00" w:rsidRDefault="005C6AFE" w:rsidP="007E6A85">
      <w:pPr>
        <w:widowControl/>
        <w:spacing w:line="240" w:lineRule="auto"/>
        <w:ind w:firstLineChars="0" w:firstLine="0"/>
        <w:jc w:val="left"/>
        <w:rPr>
          <w:rFonts w:ascii="宋体" w:eastAsia="宋体" w:hAnsi="宋体"/>
          <w:b/>
          <w:sz w:val="36"/>
          <w:szCs w:val="36"/>
        </w:rPr>
      </w:pPr>
      <w:r w:rsidRPr="005C6AFE">
        <w:rPr>
          <w:sz w:val="24"/>
          <w:szCs w:val="24"/>
        </w:rPr>
        <w:br w:type="page"/>
      </w:r>
    </w:p>
    <w:p w:rsidR="007E6A85" w:rsidRPr="00F91F00" w:rsidRDefault="005C6AFE" w:rsidP="007E6A85">
      <w:pPr>
        <w:pStyle w:val="2"/>
        <w:rPr>
          <w:sz w:val="36"/>
          <w:szCs w:val="36"/>
        </w:rPr>
      </w:pPr>
      <w:bookmarkStart w:id="39" w:name="_Toc80188433"/>
      <w:r w:rsidRPr="005C6AFE">
        <w:rPr>
          <w:sz w:val="36"/>
          <w:szCs w:val="36"/>
        </w:rPr>
        <w:lastRenderedPageBreak/>
        <w:t xml:space="preserve">2.5 </w:t>
      </w:r>
      <w:r w:rsidRPr="005C6AFE">
        <w:rPr>
          <w:rFonts w:hint="eastAsia"/>
          <w:sz w:val="36"/>
          <w:szCs w:val="36"/>
        </w:rPr>
        <w:t>上海证券交易所</w:t>
      </w:r>
      <w:r w:rsidR="00615AFF">
        <w:rPr>
          <w:rFonts w:hint="eastAsia"/>
          <w:sz w:val="36"/>
          <w:szCs w:val="36"/>
        </w:rPr>
        <w:t>上市期间</w:t>
      </w:r>
      <w:r w:rsidRPr="005C6AFE">
        <w:rPr>
          <w:rFonts w:hint="eastAsia"/>
          <w:sz w:val="36"/>
          <w:szCs w:val="36"/>
        </w:rPr>
        <w:t>特定债券转让投资者风险揭示书必备条款</w:t>
      </w:r>
      <w:bookmarkEnd w:id="39"/>
    </w:p>
    <w:p w:rsidR="007E6A85" w:rsidRPr="00F91F00" w:rsidRDefault="005C6AFE" w:rsidP="00C9595F">
      <w:pPr>
        <w:spacing w:line="360" w:lineRule="auto"/>
        <w:ind w:firstLine="480"/>
        <w:jc w:val="center"/>
        <w:rPr>
          <w:sz w:val="24"/>
          <w:szCs w:val="24"/>
        </w:rPr>
      </w:pPr>
      <w:r w:rsidRPr="005C6AFE">
        <w:rPr>
          <w:rFonts w:hint="eastAsia"/>
          <w:sz w:val="24"/>
          <w:szCs w:val="24"/>
        </w:rPr>
        <w:t>（2019年5月24日发布）</w:t>
      </w:r>
    </w:p>
    <w:p w:rsidR="007E6A85" w:rsidRPr="00F91F00" w:rsidRDefault="007E6A85" w:rsidP="00C9595F">
      <w:pPr>
        <w:spacing w:line="360" w:lineRule="auto"/>
        <w:ind w:firstLine="482"/>
        <w:rPr>
          <w:rFonts w:hAnsi="仿宋"/>
          <w:b/>
          <w:sz w:val="24"/>
          <w:szCs w:val="24"/>
        </w:rPr>
      </w:pPr>
    </w:p>
    <w:p w:rsidR="006B6901" w:rsidRDefault="003A1C4C" w:rsidP="003A4295">
      <w:pPr>
        <w:spacing w:line="360" w:lineRule="auto"/>
        <w:ind w:firstLine="602"/>
        <w:rPr>
          <w:rFonts w:ascii="黑体" w:eastAsia="黑体" w:hAnsi="黑体"/>
          <w:b/>
        </w:rPr>
      </w:pPr>
      <w:r w:rsidRPr="003A1C4C">
        <w:rPr>
          <w:rFonts w:ascii="黑体" w:eastAsia="黑体" w:hAnsi="黑体" w:hint="eastAsia"/>
          <w:b/>
        </w:rPr>
        <w:t>一、特别风险。除债券转让一般风险外，特定债券转让存在以下特别风险：</w:t>
      </w:r>
    </w:p>
    <w:p w:rsidR="007E6A85" w:rsidRPr="00AD1DC8" w:rsidRDefault="005C6AFE" w:rsidP="00AD1DC8">
      <w:pPr>
        <w:spacing w:line="360" w:lineRule="auto"/>
      </w:pPr>
      <w:r w:rsidRPr="00AD1DC8">
        <w:rPr>
          <w:rFonts w:hint="eastAsia"/>
        </w:rPr>
        <w:t>（一）偿付风险。特定债券本息偿付已经违约或存在重大不确定性，发行人很可能无法足额支付本息，受让此类债券将承担较高偿付风险。</w:t>
      </w:r>
    </w:p>
    <w:p w:rsidR="007E6A85" w:rsidRPr="00AD1DC8" w:rsidRDefault="005C6AFE" w:rsidP="00AD1DC8">
      <w:pPr>
        <w:spacing w:line="360" w:lineRule="auto"/>
      </w:pPr>
      <w:r w:rsidRPr="00AD1DC8">
        <w:rPr>
          <w:rFonts w:hint="eastAsia"/>
        </w:rPr>
        <w:t>（二）流动性风险。特定债券潜在投资者范围相对较小，转让便利性不如其他债券，受让此类债券后可能在一定时间内无法以合理价格出让，存在较高的流动性风险。</w:t>
      </w:r>
    </w:p>
    <w:p w:rsidR="007E6A85" w:rsidRPr="00AD1DC8" w:rsidRDefault="005C6AFE" w:rsidP="00AD1DC8">
      <w:pPr>
        <w:spacing w:line="360" w:lineRule="auto"/>
      </w:pPr>
      <w:r w:rsidRPr="00AD1DC8">
        <w:rPr>
          <w:rFonts w:hint="eastAsia"/>
        </w:rPr>
        <w:t>（三）获取信息风险。特定债券发行人可能无法及时、充分披露相关信息，参与此类债券投资可能无法及时获取充分信息以做出投资决策。</w:t>
      </w:r>
    </w:p>
    <w:p w:rsidR="007E6A85" w:rsidRPr="00AD1DC8" w:rsidRDefault="005C6AFE" w:rsidP="00AD1DC8">
      <w:pPr>
        <w:spacing w:line="360" w:lineRule="auto"/>
      </w:pPr>
      <w:r w:rsidRPr="00AD1DC8">
        <w:rPr>
          <w:rFonts w:hint="eastAsia"/>
        </w:rPr>
        <w:t>（四）维权成本高的风险。特定债券风险化解处置周期可能较长，维权成本较高，且最终受偿情况具有较大不确定性。</w:t>
      </w:r>
    </w:p>
    <w:p w:rsidR="006B6901" w:rsidRDefault="003A1C4C" w:rsidP="003A4295">
      <w:pPr>
        <w:spacing w:line="360" w:lineRule="auto"/>
        <w:ind w:firstLine="602"/>
        <w:rPr>
          <w:rFonts w:ascii="黑体" w:eastAsia="黑体" w:hAnsi="黑体"/>
          <w:b/>
        </w:rPr>
      </w:pPr>
      <w:r w:rsidRPr="003A1C4C">
        <w:rPr>
          <w:rFonts w:ascii="黑体" w:eastAsia="黑体" w:hAnsi="黑体" w:hint="eastAsia"/>
          <w:b/>
        </w:rPr>
        <w:t>二、特别提示。风险揭示书应以醒目文字提示投资者以下事项：</w:t>
      </w:r>
    </w:p>
    <w:p w:rsidR="007E6A85" w:rsidRPr="00AD1DC8" w:rsidRDefault="003A1C4C" w:rsidP="00AD1DC8">
      <w:pPr>
        <w:spacing w:line="360" w:lineRule="auto"/>
      </w:pPr>
      <w:r w:rsidRPr="00A96CC3">
        <w:rPr>
          <w:rFonts w:hint="eastAsia"/>
        </w:rPr>
        <w:t>（一）以上揭示的风险仅为列举性质，未能详尽列明特定债券转让的所有风险。投资者在参与转让前，应当认真阅读有关信</w:t>
      </w:r>
      <w:r w:rsidRPr="00A96CC3">
        <w:rPr>
          <w:rFonts w:hint="eastAsia"/>
        </w:rPr>
        <w:lastRenderedPageBreak/>
        <w:t>息披露文件及上交所、中国结算相关业务规则，特别是《关于为挂牌期间特定非公开发行债券提供转让结算服务有关事项的通知》，并做好风险评估与财务安排，确定自身有足够的风险识别和承受能力，避免因参与特定债券转让而遭受难以承受的损失。</w:t>
      </w:r>
    </w:p>
    <w:p w:rsidR="007E6A85" w:rsidRPr="00AD1DC8" w:rsidRDefault="005C6AFE" w:rsidP="00AD1DC8">
      <w:pPr>
        <w:spacing w:line="360" w:lineRule="auto"/>
      </w:pPr>
      <w:r w:rsidRPr="00AD1DC8">
        <w:rPr>
          <w:rFonts w:hint="eastAsia"/>
        </w:rPr>
        <w:t>（二）上交所为特定债券提供转让服务，不表明其对特定债券本息偿付、投资收益或风险等作出判断或者保证。特定债券转让资金和权益的处分由投资者自行负责，投资风险由投资者自行判断和承担。</w:t>
      </w:r>
    </w:p>
    <w:p w:rsidR="007E6A85" w:rsidRPr="00AD1DC8" w:rsidRDefault="005C6AFE" w:rsidP="00AD1DC8">
      <w:pPr>
        <w:spacing w:line="360" w:lineRule="auto"/>
      </w:pPr>
      <w:r w:rsidRPr="00AD1DC8">
        <w:rPr>
          <w:rFonts w:hint="eastAsia"/>
        </w:rPr>
        <w:t>（三）受让方受让特定债券前，需通过有效途径调查了解发行人生产经营情况及债券风险状况，主动调查了解影响特定债券权利义务的相关事项。</w:t>
      </w:r>
    </w:p>
    <w:p w:rsidR="00641832" w:rsidRPr="00AD1DC8" w:rsidRDefault="005C6AFE" w:rsidP="00AD1DC8">
      <w:pPr>
        <w:spacing w:line="360" w:lineRule="auto"/>
      </w:pPr>
      <w:r w:rsidRPr="00AD1DC8">
        <w:rPr>
          <w:rFonts w:hint="eastAsia"/>
        </w:rPr>
        <w:t>（四）投资者在特定债券转让中应遵守相关法律、法规、规章、规范性文件以及上交所、中国结算的相关规定，禁止欺诈、内幕交易、操纵市场和利益输送等违规行为。</w:t>
      </w:r>
    </w:p>
    <w:p w:rsidR="007E6A85" w:rsidRPr="00AD1DC8" w:rsidRDefault="005C6AFE" w:rsidP="00AD1DC8">
      <w:pPr>
        <w:spacing w:line="360" w:lineRule="auto"/>
      </w:pPr>
      <w:r w:rsidRPr="00AD1DC8">
        <w:rPr>
          <w:rFonts w:hint="eastAsia"/>
        </w:rPr>
        <w:t>（五）特定债券违约后，投资者可以根据法律法规规定、募集说明书等相关约定参与违约处置，依法、理性维护自身权益，不得采取非法或不当手段维护权益。</w:t>
      </w:r>
    </w:p>
    <w:p w:rsidR="007E6A85" w:rsidRPr="00F91F00" w:rsidRDefault="005C6AFE" w:rsidP="007E6A85">
      <w:pPr>
        <w:spacing w:line="360" w:lineRule="auto"/>
        <w:ind w:firstLineChars="0" w:firstLine="0"/>
        <w:rPr>
          <w:rFonts w:ascii="宋体" w:eastAsia="宋体" w:hAnsi="宋体"/>
          <w:b/>
          <w:sz w:val="36"/>
          <w:szCs w:val="36"/>
        </w:rPr>
      </w:pPr>
      <w:r w:rsidRPr="005C6AFE">
        <w:rPr>
          <w:sz w:val="24"/>
          <w:szCs w:val="24"/>
        </w:rPr>
        <w:t xml:space="preserve">    </w:t>
      </w:r>
    </w:p>
    <w:p w:rsidR="007E6A85" w:rsidRPr="00F91F00" w:rsidRDefault="005C6AFE" w:rsidP="007E6A85">
      <w:pPr>
        <w:pStyle w:val="2"/>
        <w:rPr>
          <w:sz w:val="36"/>
          <w:szCs w:val="36"/>
        </w:rPr>
      </w:pPr>
      <w:r w:rsidRPr="005C6AFE">
        <w:rPr>
          <w:b w:val="0"/>
          <w:sz w:val="36"/>
          <w:szCs w:val="36"/>
        </w:rPr>
        <w:br w:type="page"/>
      </w:r>
    </w:p>
    <w:p w:rsidR="007E6A85" w:rsidRPr="00F91F00" w:rsidRDefault="005C6AFE" w:rsidP="007E6A85">
      <w:pPr>
        <w:pStyle w:val="2"/>
        <w:rPr>
          <w:sz w:val="36"/>
          <w:szCs w:val="36"/>
        </w:rPr>
      </w:pPr>
      <w:bookmarkStart w:id="40" w:name="_Toc80188434"/>
      <w:r w:rsidRPr="005C6AFE">
        <w:rPr>
          <w:sz w:val="36"/>
          <w:szCs w:val="36"/>
        </w:rPr>
        <w:lastRenderedPageBreak/>
        <w:t xml:space="preserve">2.6 </w:t>
      </w:r>
      <w:r w:rsidRPr="005C6AFE">
        <w:rPr>
          <w:rFonts w:hint="eastAsia"/>
          <w:sz w:val="36"/>
          <w:szCs w:val="36"/>
        </w:rPr>
        <w:t>上海证券交易所债券质押式三方回购交易投资者风险揭示书必备条款</w:t>
      </w:r>
      <w:bookmarkEnd w:id="40"/>
    </w:p>
    <w:p w:rsidR="007E6A85" w:rsidRPr="00F91F00" w:rsidRDefault="005C6AFE" w:rsidP="00C9595F">
      <w:pPr>
        <w:spacing w:line="360" w:lineRule="auto"/>
        <w:ind w:firstLine="480"/>
        <w:jc w:val="center"/>
        <w:rPr>
          <w:sz w:val="24"/>
          <w:szCs w:val="24"/>
        </w:rPr>
      </w:pPr>
      <w:r w:rsidRPr="005C6AFE">
        <w:rPr>
          <w:rFonts w:hint="eastAsia"/>
          <w:sz w:val="24"/>
          <w:szCs w:val="24"/>
        </w:rPr>
        <w:t>（2018年4月24日发布）</w:t>
      </w:r>
    </w:p>
    <w:p w:rsidR="007E6A85" w:rsidRPr="00F91F00" w:rsidRDefault="007E6A85" w:rsidP="00C9595F">
      <w:pPr>
        <w:spacing w:line="360" w:lineRule="auto"/>
        <w:ind w:firstLine="480"/>
        <w:jc w:val="center"/>
        <w:rPr>
          <w:sz w:val="24"/>
          <w:szCs w:val="24"/>
        </w:rPr>
      </w:pPr>
    </w:p>
    <w:p w:rsidR="007E6A85" w:rsidRPr="00AD1DC8" w:rsidRDefault="005C6AFE" w:rsidP="00AD1DC8">
      <w:pPr>
        <w:spacing w:line="360" w:lineRule="auto"/>
      </w:pPr>
      <w:r w:rsidRPr="00AD1DC8">
        <w:rPr>
          <w:rFonts w:hint="eastAsia"/>
        </w:rPr>
        <w:t>为使债券质押式三方回购交易（以下简称三方回购）的参与者充分了解三方回购风险，保护投资者合法权益，开展三方回购的证券公司应当制定《债券质押式三方回购风险揭示书》（以下简称《风险揭示书》），充分揭示三方回购存在的风险，并要求三方回购参与人在参与三方回购业务之前仔细阅读并签署。</w:t>
      </w:r>
    </w:p>
    <w:p w:rsidR="007E6A85" w:rsidRPr="00AD1DC8" w:rsidRDefault="005C6AFE" w:rsidP="00AD1DC8">
      <w:pPr>
        <w:spacing w:line="360" w:lineRule="auto"/>
      </w:pPr>
      <w:r w:rsidRPr="00AD1DC8">
        <w:rPr>
          <w:rFonts w:hint="eastAsia"/>
        </w:rPr>
        <w:t>《风险揭示书》至少应当包括下列内容：</w:t>
      </w:r>
    </w:p>
    <w:p w:rsidR="007E6A85" w:rsidRPr="00AD1DC8" w:rsidRDefault="005C6AFE" w:rsidP="00AD1DC8">
      <w:pPr>
        <w:spacing w:line="360" w:lineRule="auto"/>
      </w:pPr>
      <w:r w:rsidRPr="00AD1DC8">
        <w:rPr>
          <w:rFonts w:hint="eastAsia"/>
        </w:rPr>
        <w:t>一、【总则】三方回购具有市场风险、信用风险、利益冲突风险、操作风险、政策风险等风险。</w:t>
      </w:r>
    </w:p>
    <w:p w:rsidR="007E6A85" w:rsidRPr="00AD1DC8" w:rsidRDefault="005C6AFE" w:rsidP="00AD1DC8">
      <w:pPr>
        <w:spacing w:line="360" w:lineRule="auto"/>
      </w:pPr>
      <w:r w:rsidRPr="00AD1DC8">
        <w:rPr>
          <w:rFonts w:hint="eastAsia"/>
        </w:rPr>
        <w:t>二、【投资者适当性】投资者应当根据自身财务状况、实际需求、风险识别和承受能力，慎重考虑是否适宜参与三方回购。</w:t>
      </w:r>
    </w:p>
    <w:p w:rsidR="007E6A85" w:rsidRPr="00AD1DC8" w:rsidRDefault="005C6AFE" w:rsidP="00AD1DC8">
      <w:pPr>
        <w:spacing w:line="360" w:lineRule="auto"/>
      </w:pPr>
      <w:r w:rsidRPr="00AD1DC8">
        <w:rPr>
          <w:rFonts w:hint="eastAsia"/>
        </w:rPr>
        <w:t>三、【市场风险】在根据规则选取担保品的情形下，逆回购方接受按三方回购业务规则规定的质押券篮子标准及具体构成、折算率标准、担保品估值、担保品选取原则等确定的质押券并承担以此等质押券作为担保品可能存在的风险；回购存续期间，债券处于质押状态，正回购方无法卖出或另作他用，正回购方可能承担因债券价格波动而产生的风险。</w:t>
      </w:r>
    </w:p>
    <w:p w:rsidR="007E6A85" w:rsidRPr="00AD1DC8" w:rsidRDefault="005C6AFE" w:rsidP="00AD1DC8">
      <w:pPr>
        <w:spacing w:line="360" w:lineRule="auto"/>
      </w:pPr>
      <w:r w:rsidRPr="00AD1DC8">
        <w:rPr>
          <w:rFonts w:hint="eastAsia"/>
        </w:rPr>
        <w:t>四、【信用风险】三方回购交易中面临交易对手的信用风险，</w:t>
      </w:r>
      <w:r w:rsidRPr="00AD1DC8">
        <w:rPr>
          <w:rFonts w:hint="eastAsia"/>
        </w:rPr>
        <w:lastRenderedPageBreak/>
        <w:t>以及由此可能造成的损失，包括但不限于因交易对手违反相关法律法规、《上海证券交易所债券质押式三方回购主协议》、补充协议和三方回购交易的规定或约定，未按时提交结算指令、相关账户的资金和质押券不足等情形，导致三方回购交易无法达成或交收失败以及回购存续期间质押券或质押券担保品价值明显减少而正回购方未及时补充等违约后果。</w:t>
      </w:r>
    </w:p>
    <w:p w:rsidR="007E6A85" w:rsidRPr="00AD1DC8" w:rsidRDefault="005C6AFE" w:rsidP="00AD1DC8">
      <w:pPr>
        <w:spacing w:line="360" w:lineRule="auto"/>
      </w:pPr>
      <w:r w:rsidRPr="00AD1DC8">
        <w:rPr>
          <w:rFonts w:hint="eastAsia"/>
        </w:rPr>
        <w:t>五、【违规风险】债券质押或处置需要遵守国家相关法律法规的，回购双方应遵守相关法律法规的规定，事先办理相应手续。回购双方应自行承担因质押合同内容违法、违规及其他原因产生的纠纷和法律责任的风险。</w:t>
      </w:r>
    </w:p>
    <w:p w:rsidR="007E6A85" w:rsidRPr="00AD1DC8" w:rsidRDefault="005C6AFE" w:rsidP="00AD1DC8">
      <w:pPr>
        <w:spacing w:line="360" w:lineRule="auto"/>
      </w:pPr>
      <w:r w:rsidRPr="00AD1DC8">
        <w:rPr>
          <w:rFonts w:hint="eastAsia"/>
        </w:rPr>
        <w:t>六、【利益冲突的风险】在债券三方回购中，证券公司既可以是回购对手方，又可根据回购方委托办理交易指令申报以及其他与三方回购有关的事项，可能存在利益冲突的风险。</w:t>
      </w:r>
    </w:p>
    <w:p w:rsidR="007E6A85" w:rsidRPr="00AD1DC8" w:rsidRDefault="005C6AFE" w:rsidP="00AD1DC8">
      <w:pPr>
        <w:spacing w:line="360" w:lineRule="auto"/>
      </w:pPr>
      <w:r w:rsidRPr="00AD1DC8">
        <w:rPr>
          <w:rFonts w:hint="eastAsia"/>
        </w:rPr>
        <w:t>七、【质押券价值变动】质押券在质押期间，可能存在质押的债券违约、面临还本付息重大风险、价值波动、支付利息、分期偿还、分期摊还等情形导致质押券贬值或不足的风险。</w:t>
      </w:r>
    </w:p>
    <w:p w:rsidR="007E6A85" w:rsidRPr="00AD1DC8" w:rsidRDefault="005C6AFE" w:rsidP="00AD1DC8">
      <w:pPr>
        <w:spacing w:line="360" w:lineRule="auto"/>
      </w:pPr>
      <w:r w:rsidRPr="00AD1DC8">
        <w:rPr>
          <w:rFonts w:hint="eastAsia"/>
        </w:rPr>
        <w:t>八、【异常情况】回购双方进行三方回购时可能存在质押券或资金账户被司法冻结或强制执行，回购任一方被取消投资者适当性备案，回购任一方或代理证券公司进入风险处置或破产程序，理财产品到期终止，质押券被终止上市或者转让以及上交所认定的其他异常情况及由此可能引发的风险。</w:t>
      </w:r>
    </w:p>
    <w:p w:rsidR="007E6A85" w:rsidRPr="00AD1DC8" w:rsidRDefault="005C6AFE" w:rsidP="00AD1DC8">
      <w:pPr>
        <w:spacing w:line="360" w:lineRule="auto"/>
      </w:pPr>
      <w:r w:rsidRPr="00AD1DC8">
        <w:rPr>
          <w:rFonts w:hint="eastAsia"/>
        </w:rPr>
        <w:lastRenderedPageBreak/>
        <w:t>九、【操作风险】由于回购双方未按规定和约定进行交易申报和结算申报，交易要素填报错误、资金划付、通知与送达异常、证券公司或结算代理人未履行职责等原因导致的操作风险。</w:t>
      </w:r>
    </w:p>
    <w:p w:rsidR="007E6A85" w:rsidRPr="00AD1DC8" w:rsidRDefault="005C6AFE" w:rsidP="00AD1DC8">
      <w:pPr>
        <w:spacing w:line="360" w:lineRule="auto"/>
      </w:pPr>
      <w:r w:rsidRPr="00AD1DC8">
        <w:rPr>
          <w:rFonts w:hint="eastAsia"/>
        </w:rPr>
        <w:t>十、【政策风险】由于国家法律、法规、政策、上交所和登记结算机构规则的变化、修改等原因，可能会对回购双方的交易、履约、存续期间相关权利的要求与义务的履行产生不利影响或经济损失。</w:t>
      </w:r>
    </w:p>
    <w:p w:rsidR="007E6A85" w:rsidRPr="00AD1DC8" w:rsidRDefault="005C6AFE" w:rsidP="00AD1DC8">
      <w:pPr>
        <w:spacing w:line="360" w:lineRule="auto"/>
      </w:pPr>
      <w:r w:rsidRPr="00AD1DC8">
        <w:rPr>
          <w:rFonts w:hint="eastAsia"/>
        </w:rPr>
        <w:t>十一、【不可抗力风险】在三方回购的存续期间，如果因出现火灾、地震、瘟疫、社会动乱等不能预见、避免或克服的不可抗力情形，可能会给回购双方造成经济损失。</w:t>
      </w:r>
    </w:p>
    <w:p w:rsidR="007E6A85" w:rsidRDefault="005C6AFE" w:rsidP="00AD1DC8">
      <w:pPr>
        <w:spacing w:line="360" w:lineRule="auto"/>
      </w:pPr>
      <w:r w:rsidRPr="00AD1DC8">
        <w:rPr>
          <w:rFonts w:hint="eastAsia"/>
        </w:rPr>
        <w:t>十二、【技术风险】可能因为证券公司、上交所或者登记结算机构等的系统故障或者差错而影响交易的正常进行或者导致经纪客户的利益受到影响。</w:t>
      </w:r>
    </w:p>
    <w:p w:rsidR="00E54A2C" w:rsidRPr="00AD1DC8" w:rsidRDefault="00E54A2C" w:rsidP="00AD1DC8">
      <w:pPr>
        <w:spacing w:line="360" w:lineRule="auto"/>
      </w:pPr>
      <w:r>
        <w:rPr>
          <w:rFonts w:hAnsi="华文仿宋" w:cs="Arial" w:hint="eastAsia"/>
        </w:rPr>
        <w:t>参与人为机构的，应由法定代表人或其授权代理人签署并加盖机构公章或合同专用章。参与人为资产管理、理财等产品的，由产品管理人的法定代表人或其授权代理人签署。</w:t>
      </w:r>
    </w:p>
    <w:p w:rsidR="007E6A85" w:rsidRPr="00F91F00" w:rsidRDefault="005C6AFE" w:rsidP="00C9595F">
      <w:pPr>
        <w:spacing w:line="360" w:lineRule="auto"/>
        <w:ind w:firstLine="480"/>
        <w:rPr>
          <w:rFonts w:hAnsi="华文仿宋" w:cs="Arial"/>
          <w:sz w:val="24"/>
          <w:szCs w:val="24"/>
        </w:rPr>
      </w:pPr>
      <w:r w:rsidRPr="005C6AFE">
        <w:rPr>
          <w:rFonts w:hAnsi="华文仿宋" w:cs="Arial"/>
          <w:sz w:val="24"/>
          <w:szCs w:val="24"/>
        </w:rPr>
        <w:br w:type="page"/>
      </w:r>
    </w:p>
    <w:p w:rsidR="007E6A85" w:rsidRPr="00F91F00" w:rsidRDefault="005C6AFE" w:rsidP="007E6A85">
      <w:pPr>
        <w:pStyle w:val="2"/>
        <w:rPr>
          <w:sz w:val="36"/>
          <w:szCs w:val="36"/>
        </w:rPr>
      </w:pPr>
      <w:bookmarkStart w:id="41" w:name="_Toc80188435"/>
      <w:r w:rsidRPr="005C6AFE">
        <w:rPr>
          <w:sz w:val="36"/>
          <w:szCs w:val="36"/>
        </w:rPr>
        <w:lastRenderedPageBreak/>
        <w:t xml:space="preserve">2.7 </w:t>
      </w:r>
      <w:r w:rsidRPr="005C6AFE">
        <w:rPr>
          <w:rFonts w:hint="eastAsia"/>
          <w:sz w:val="36"/>
          <w:szCs w:val="36"/>
        </w:rPr>
        <w:t>上海证券交易所债券质押式协议回购交易投资者风险揭示书必备条款</w:t>
      </w:r>
      <w:bookmarkEnd w:id="41"/>
    </w:p>
    <w:p w:rsidR="007E6A85" w:rsidRPr="00F91F00" w:rsidRDefault="005C6AFE" w:rsidP="00C9595F">
      <w:pPr>
        <w:spacing w:line="360" w:lineRule="auto"/>
        <w:ind w:firstLine="480"/>
        <w:jc w:val="center"/>
        <w:rPr>
          <w:sz w:val="24"/>
          <w:szCs w:val="24"/>
        </w:rPr>
      </w:pPr>
      <w:r w:rsidRPr="005C6AFE">
        <w:rPr>
          <w:rFonts w:hint="eastAsia"/>
          <w:sz w:val="24"/>
          <w:szCs w:val="24"/>
        </w:rPr>
        <w:t>（2015年2月16日发布）</w:t>
      </w:r>
    </w:p>
    <w:p w:rsidR="007E6A85" w:rsidRPr="00F91F00" w:rsidRDefault="007E6A85" w:rsidP="00C9595F">
      <w:pPr>
        <w:spacing w:line="360" w:lineRule="auto"/>
        <w:ind w:firstLine="480"/>
        <w:jc w:val="center"/>
        <w:rPr>
          <w:sz w:val="24"/>
          <w:szCs w:val="24"/>
        </w:rPr>
      </w:pPr>
    </w:p>
    <w:p w:rsidR="007E6A85" w:rsidRPr="00AD1DC8" w:rsidRDefault="005C6AFE" w:rsidP="00AD1DC8">
      <w:pPr>
        <w:spacing w:line="360" w:lineRule="auto"/>
      </w:pPr>
      <w:r w:rsidRPr="00AD1DC8">
        <w:rPr>
          <w:rFonts w:hint="eastAsia"/>
        </w:rPr>
        <w:t>为了使债券质押式协议回购交易（以下简称“协议回购”）的参与者充分了解协议回购风险，开展协议回购的证券公司应当制订《债券质押式协议回购交易风险揭示书》（以下简称“《风险揭示书》”），充分揭示协议回购存在的风险，并要求协议回购参与人在参与协议回购业务之前签署。《风险揭示书》至少应当包括下列内容：</w:t>
      </w:r>
    </w:p>
    <w:p w:rsidR="007E6A85" w:rsidRPr="00AD1DC8" w:rsidRDefault="005C6AFE" w:rsidP="00AD1DC8">
      <w:pPr>
        <w:spacing w:line="360" w:lineRule="auto"/>
      </w:pPr>
      <w:r w:rsidRPr="00AD1DC8">
        <w:rPr>
          <w:rFonts w:hint="eastAsia"/>
        </w:rPr>
        <w:t>一、【总则】协议回购具有市场风险、信用风险、利益冲突风险、操作风险、政策风险等风险。</w:t>
      </w:r>
    </w:p>
    <w:p w:rsidR="007E6A85" w:rsidRPr="00AD1DC8" w:rsidRDefault="005C6AFE" w:rsidP="00AD1DC8">
      <w:pPr>
        <w:spacing w:line="360" w:lineRule="auto"/>
      </w:pPr>
      <w:r w:rsidRPr="00AD1DC8">
        <w:rPr>
          <w:rFonts w:hint="eastAsia"/>
        </w:rPr>
        <w:t>二、【投资者适当性】投资者应当根据自身财务状况、实际需求、风险识别和承受能力，慎重考虑是否适宜参与协议回购。</w:t>
      </w:r>
    </w:p>
    <w:p w:rsidR="007E6A85" w:rsidRPr="00AD1DC8" w:rsidRDefault="005C6AFE" w:rsidP="00AD1DC8">
      <w:pPr>
        <w:spacing w:line="360" w:lineRule="auto"/>
      </w:pPr>
      <w:r w:rsidRPr="00AD1DC8">
        <w:rPr>
          <w:rFonts w:hint="eastAsia"/>
        </w:rPr>
        <w:t>三、【市场风险】回购存续期间，债券处于质押状态，正回购方无法卖出或另作他用，正回购方可能承担因债券价格波动而产生的风险。</w:t>
      </w:r>
    </w:p>
    <w:p w:rsidR="007E6A85" w:rsidRPr="00AD1DC8" w:rsidRDefault="005C6AFE" w:rsidP="00AD1DC8">
      <w:pPr>
        <w:spacing w:line="360" w:lineRule="auto"/>
        <w:rPr>
          <w:color w:val="FF0000"/>
        </w:rPr>
      </w:pPr>
      <w:r w:rsidRPr="00AD1DC8">
        <w:rPr>
          <w:rFonts w:hint="eastAsia"/>
        </w:rPr>
        <w:t>四、【信用风险】协议回购</w:t>
      </w:r>
      <w:r w:rsidRPr="00AD1DC8">
        <w:rPr>
          <w:rFonts w:hAnsi="Cambria" w:hint="eastAsia"/>
          <w:lang w:bidi="en-US"/>
        </w:rPr>
        <w:t>交易</w:t>
      </w:r>
      <w:r w:rsidRPr="00AD1DC8">
        <w:rPr>
          <w:rFonts w:hAnsi="宋体" w:cs="宋体" w:hint="eastAsia"/>
          <w:color w:val="000000"/>
        </w:rPr>
        <w:t>中面临交易对手的信用风险，以及由此可能造成的损失，包括但不限于因交易对手</w:t>
      </w:r>
      <w:r w:rsidRPr="00AD1DC8">
        <w:rPr>
          <w:rFonts w:hint="eastAsia"/>
        </w:rPr>
        <w:t>违反相关法规、《上海证券交易所债券质押式协议回购交易主协议》、补充协议和协议回购交易的规定或约定，相关账户的资金和质押券不</w:t>
      </w:r>
      <w:r w:rsidRPr="00AD1DC8">
        <w:rPr>
          <w:rFonts w:hint="eastAsia"/>
        </w:rPr>
        <w:lastRenderedPageBreak/>
        <w:t>足等情形，导致协议回购交易无法达成或按约定终止、交收或质押登记失败、质押券无法按时解除质押</w:t>
      </w:r>
      <w:r w:rsidRPr="00AD1DC8">
        <w:rPr>
          <w:rFonts w:hAnsi="宋体" w:cs="宋体" w:hint="eastAsia"/>
          <w:color w:val="000000"/>
        </w:rPr>
        <w:t>等违约后果</w:t>
      </w:r>
      <w:r w:rsidRPr="00AD1DC8">
        <w:rPr>
          <w:rFonts w:hint="eastAsia"/>
        </w:rPr>
        <w:t>。</w:t>
      </w:r>
    </w:p>
    <w:p w:rsidR="007E6A85" w:rsidRPr="00AD1DC8" w:rsidRDefault="005C6AFE" w:rsidP="00AD1DC8">
      <w:pPr>
        <w:spacing w:line="360" w:lineRule="auto"/>
      </w:pPr>
      <w:r w:rsidRPr="00AD1DC8">
        <w:rPr>
          <w:rFonts w:hint="eastAsia"/>
        </w:rPr>
        <w:t>如正回购方选择到期续做，且续做逆回购方为第三方的，质押券在到期续做逆回购方确认成交时尚未解除质押。如果正回购方应付交收资金不足，则不能解除质押并变更质权人，正回购方对逆回购方和续做逆回购方存在同时违约的风险。</w:t>
      </w:r>
    </w:p>
    <w:p w:rsidR="007E6A85" w:rsidRPr="00AD1DC8" w:rsidRDefault="005C6AFE" w:rsidP="00AD1DC8">
      <w:pPr>
        <w:spacing w:line="360" w:lineRule="auto"/>
      </w:pPr>
      <w:r w:rsidRPr="00AD1DC8">
        <w:rPr>
          <w:rFonts w:hint="eastAsia"/>
        </w:rPr>
        <w:t>五、【违规风险】债券质押或处置需要遵守国家相关法规的，回购双方应遵守相关法律法规的规定，事先办理相应手续。回购双方应自行承担因质押合同内容违法、违规及其他原因产生的纠纷和法律责任的风险。</w:t>
      </w:r>
    </w:p>
    <w:p w:rsidR="007E6A85" w:rsidRPr="00AD1DC8" w:rsidRDefault="005C6AFE" w:rsidP="00AD1DC8">
      <w:pPr>
        <w:spacing w:line="360" w:lineRule="auto"/>
      </w:pPr>
      <w:r w:rsidRPr="00AD1DC8">
        <w:rPr>
          <w:rFonts w:hint="eastAsia"/>
        </w:rPr>
        <w:t>六、【利益冲突的风险】在债券质押回购中，证券公司既可以是回购对手方，又可根据回购方委托办理交易指令申报以及其他与协议回购有关的事项，可能存在利益冲突的风险。</w:t>
      </w:r>
    </w:p>
    <w:p w:rsidR="007E6A85" w:rsidRPr="00AD1DC8" w:rsidRDefault="005C6AFE" w:rsidP="00AD1DC8">
      <w:pPr>
        <w:spacing w:line="360" w:lineRule="auto"/>
      </w:pPr>
      <w:r w:rsidRPr="00AD1DC8">
        <w:rPr>
          <w:rFonts w:hint="eastAsia"/>
        </w:rPr>
        <w:t>七</w:t>
      </w:r>
      <w:r w:rsidRPr="00AD1DC8">
        <w:rPr>
          <w:rFonts w:hAnsi="宋体" w:cs="宋体" w:hint="eastAsia"/>
        </w:rPr>
        <w:t>、</w:t>
      </w:r>
      <w:r w:rsidRPr="00AD1DC8">
        <w:rPr>
          <w:rFonts w:hint="eastAsia"/>
        </w:rPr>
        <w:t>【质押券价值变动】质押券在质押期间，可能存在</w:t>
      </w:r>
      <w:r w:rsidRPr="00AD1DC8">
        <w:rPr>
          <w:rFonts w:hAnsi="宋体" w:cs="宋体" w:hint="eastAsia"/>
          <w:color w:val="000000"/>
        </w:rPr>
        <w:t>质押券价值波动、</w:t>
      </w:r>
      <w:r w:rsidRPr="00AD1DC8">
        <w:rPr>
          <w:rFonts w:hint="eastAsia"/>
        </w:rPr>
        <w:t>分期偿还、分期摊还、</w:t>
      </w:r>
      <w:r w:rsidRPr="00AD1DC8">
        <w:rPr>
          <w:rFonts w:hAnsi="宋体" w:cs="宋体" w:hint="eastAsia"/>
          <w:color w:val="000000"/>
        </w:rPr>
        <w:t>司法冻结或扣划等情形导致质押券贬值或不足的风险</w:t>
      </w:r>
      <w:r w:rsidRPr="00AD1DC8">
        <w:rPr>
          <w:rFonts w:hint="eastAsia"/>
        </w:rPr>
        <w:t>。</w:t>
      </w:r>
    </w:p>
    <w:p w:rsidR="007E6A85" w:rsidRPr="00AD1DC8" w:rsidRDefault="005C6AFE" w:rsidP="00AD1DC8">
      <w:pPr>
        <w:spacing w:line="360" w:lineRule="auto"/>
        <w:rPr>
          <w:rFonts w:hAnsi="宋体" w:cs="宋体"/>
        </w:rPr>
      </w:pPr>
      <w:r w:rsidRPr="00AD1DC8">
        <w:rPr>
          <w:rFonts w:hint="eastAsia"/>
        </w:rPr>
        <w:t>八、【异常情况】回购双方进行协议回购时可能存在</w:t>
      </w:r>
      <w:r w:rsidRPr="00AD1DC8">
        <w:rPr>
          <w:rFonts w:hAnsi="宋体" w:cs="宋体" w:hint="eastAsia"/>
        </w:rPr>
        <w:t>质押券、证券账户或资金账户被司法冻结或强制执行，回购任一方被暂停或终止协议回购交易权限，回购任一方或代理证券公司进入风险处置或破产程序，理财产品提前终止，质押券被暂停、终止上市或者转让以及上交所认定的其他</w:t>
      </w:r>
      <w:r w:rsidRPr="00AD1DC8">
        <w:rPr>
          <w:rFonts w:hint="eastAsia"/>
        </w:rPr>
        <w:t>异常情况及由此可能引发的风</w:t>
      </w:r>
      <w:r w:rsidRPr="00AD1DC8">
        <w:rPr>
          <w:rFonts w:hint="eastAsia"/>
        </w:rPr>
        <w:lastRenderedPageBreak/>
        <w:t>险。</w:t>
      </w:r>
    </w:p>
    <w:p w:rsidR="007E6A85" w:rsidRPr="00AD1DC8" w:rsidRDefault="005C6AFE" w:rsidP="00AD1DC8">
      <w:pPr>
        <w:spacing w:line="360" w:lineRule="auto"/>
      </w:pPr>
      <w:r w:rsidRPr="00AD1DC8">
        <w:rPr>
          <w:rFonts w:hint="eastAsia"/>
        </w:rPr>
        <w:t>九、【操作风险】由于回购双方未按规定和约定进行申报交易和结算申报，交易要素填报错误、资金划付、通知与送达异常、证券公司或结算代理人未履行职责等原因导致的操作风险。</w:t>
      </w:r>
    </w:p>
    <w:p w:rsidR="007E6A85" w:rsidRPr="00AD1DC8" w:rsidRDefault="005C6AFE" w:rsidP="00AD1DC8">
      <w:pPr>
        <w:spacing w:line="360" w:lineRule="auto"/>
      </w:pPr>
      <w:r w:rsidRPr="00AD1DC8">
        <w:rPr>
          <w:rFonts w:hint="eastAsia"/>
        </w:rPr>
        <w:t>十、【政策风险】由于国家法律、法规、政策、上交所和登记结算机构规则的变化、修改等原因，可能会对回购双方的交易、履约、存续期间相关权利的要求与义务的履行产生不利影响或经济损失。</w:t>
      </w:r>
    </w:p>
    <w:p w:rsidR="007E6A85" w:rsidRPr="00AD1DC8" w:rsidRDefault="005C6AFE" w:rsidP="00AD1DC8">
      <w:pPr>
        <w:spacing w:line="360" w:lineRule="auto"/>
      </w:pPr>
      <w:r w:rsidRPr="00AD1DC8">
        <w:rPr>
          <w:rFonts w:hint="eastAsia"/>
        </w:rPr>
        <w:t>十一、【不可抗力风险】在协议回购的存续期间，如果因出现火灾、地震、瘟疫、社会动乱等不能预见、避免或克服的不可抗力情形，可能会给回购双方造成经济损失。</w:t>
      </w:r>
    </w:p>
    <w:p w:rsidR="005D160E" w:rsidRDefault="005C6AFE" w:rsidP="00AD1DC8">
      <w:pPr>
        <w:spacing w:line="360" w:lineRule="auto"/>
      </w:pPr>
      <w:r w:rsidRPr="00AD1DC8">
        <w:rPr>
          <w:rFonts w:hint="eastAsia"/>
        </w:rPr>
        <w:t>十二、【技术风险】可能因为证券公司、上交所或者登记结算机构等的系统故障或者差错而影响交易的正常进行或者导致客户的利益受到影响。</w:t>
      </w:r>
    </w:p>
    <w:p w:rsidR="007E6A85" w:rsidRPr="00F91F00" w:rsidRDefault="005D160E" w:rsidP="005D160E">
      <w:pPr>
        <w:spacing w:line="360" w:lineRule="auto"/>
        <w:rPr>
          <w:rFonts w:hAnsi="华文仿宋" w:cs="Arial"/>
          <w:sz w:val="24"/>
          <w:szCs w:val="24"/>
        </w:rPr>
      </w:pPr>
      <w:r>
        <w:rPr>
          <w:rFonts w:hAnsi="华文仿宋" w:cs="Arial" w:hint="eastAsia"/>
        </w:rPr>
        <w:t>参与人为机构的，应由法定代表人或其授权代表人签署并加盖机构公章或合同专用章。参与人为资管、理财等产品的，由资管、理财等产品的管理人签署。</w:t>
      </w:r>
      <w:r w:rsidR="005C6AFE" w:rsidRPr="005C6AFE">
        <w:rPr>
          <w:rFonts w:hAnsi="华文仿宋" w:cs="Arial"/>
          <w:sz w:val="24"/>
          <w:szCs w:val="24"/>
        </w:rPr>
        <w:br w:type="page"/>
      </w:r>
    </w:p>
    <w:p w:rsidR="007E6A85" w:rsidRPr="00F91F00" w:rsidRDefault="005C6AFE" w:rsidP="0089297F">
      <w:pPr>
        <w:pStyle w:val="1"/>
        <w:ind w:firstLineChars="0" w:firstLine="0"/>
        <w:rPr>
          <w:sz w:val="36"/>
          <w:szCs w:val="36"/>
        </w:rPr>
      </w:pPr>
      <w:bookmarkStart w:id="42" w:name="_Toc80188436"/>
      <w:r w:rsidRPr="005C6AFE">
        <w:rPr>
          <w:sz w:val="36"/>
          <w:szCs w:val="36"/>
        </w:rPr>
        <w:lastRenderedPageBreak/>
        <w:t>III. REITs</w:t>
      </w:r>
      <w:bookmarkEnd w:id="42"/>
    </w:p>
    <w:p w:rsidR="007E6A85" w:rsidRPr="00F91F00" w:rsidRDefault="007E6A85" w:rsidP="00C9595F">
      <w:pPr>
        <w:ind w:firstLine="480"/>
        <w:rPr>
          <w:sz w:val="24"/>
          <w:szCs w:val="24"/>
        </w:rPr>
      </w:pPr>
    </w:p>
    <w:p w:rsidR="007E6A85" w:rsidRPr="00F91F00" w:rsidRDefault="005C6AFE" w:rsidP="007E6A85">
      <w:pPr>
        <w:pStyle w:val="2"/>
        <w:rPr>
          <w:sz w:val="36"/>
          <w:szCs w:val="36"/>
        </w:rPr>
      </w:pPr>
      <w:bookmarkStart w:id="43" w:name="_Toc80188437"/>
      <w:r w:rsidRPr="005C6AFE">
        <w:rPr>
          <w:sz w:val="36"/>
          <w:szCs w:val="36"/>
        </w:rPr>
        <w:t xml:space="preserve">3.1 </w:t>
      </w:r>
      <w:r w:rsidRPr="005C6AFE">
        <w:rPr>
          <w:rFonts w:hint="eastAsia"/>
          <w:sz w:val="36"/>
          <w:szCs w:val="36"/>
        </w:rPr>
        <w:t>上海证券交易所公开募集基础设施证券投资基金</w:t>
      </w:r>
      <w:r w:rsidR="0089297F">
        <w:rPr>
          <w:rFonts w:hint="eastAsia"/>
          <w:sz w:val="36"/>
          <w:szCs w:val="36"/>
        </w:rPr>
        <w:t>（REITs）</w:t>
      </w:r>
      <w:r w:rsidRPr="005C6AFE">
        <w:rPr>
          <w:rFonts w:hint="eastAsia"/>
          <w:sz w:val="36"/>
          <w:szCs w:val="36"/>
        </w:rPr>
        <w:t>投资者风险揭示书必备条款</w:t>
      </w:r>
      <w:bookmarkEnd w:id="43"/>
    </w:p>
    <w:p w:rsidR="007E6A85" w:rsidRPr="00F91F00" w:rsidRDefault="005C6AFE" w:rsidP="00C9595F">
      <w:pPr>
        <w:spacing w:line="360" w:lineRule="auto"/>
        <w:ind w:firstLine="480"/>
        <w:jc w:val="center"/>
        <w:rPr>
          <w:sz w:val="24"/>
          <w:szCs w:val="24"/>
        </w:rPr>
      </w:pPr>
      <w:r w:rsidRPr="005C6AFE">
        <w:rPr>
          <w:rFonts w:hint="eastAsia"/>
          <w:sz w:val="24"/>
          <w:szCs w:val="24"/>
        </w:rPr>
        <w:t>（2021年4月30日发布）</w:t>
      </w:r>
    </w:p>
    <w:p w:rsidR="007E6A85" w:rsidRPr="00F91F00" w:rsidRDefault="007E6A85" w:rsidP="00C9595F">
      <w:pPr>
        <w:spacing w:line="360" w:lineRule="auto"/>
        <w:ind w:firstLine="480"/>
        <w:jc w:val="center"/>
        <w:rPr>
          <w:sz w:val="24"/>
          <w:szCs w:val="24"/>
        </w:rPr>
      </w:pPr>
    </w:p>
    <w:p w:rsidR="007E6A85" w:rsidRPr="00AD1DC8" w:rsidRDefault="005C6AFE" w:rsidP="00AD1DC8">
      <w:pPr>
        <w:adjustRightInd w:val="0"/>
        <w:snapToGrid w:val="0"/>
        <w:spacing w:line="360" w:lineRule="auto"/>
      </w:pPr>
      <w:r w:rsidRPr="00AD1DC8">
        <w:rPr>
          <w:rFonts w:hint="eastAsia"/>
        </w:rPr>
        <w:t>为了使投资者充分了解上海证券交易所（以下简称上交所）公开募集基础设施证券投资基金</w:t>
      </w:r>
      <w:r w:rsidRPr="00AD1DC8">
        <w:rPr>
          <w:rFonts w:hAnsi="微软雅黑" w:hint="eastAsia"/>
          <w:color w:val="4D4D4D"/>
        </w:rPr>
        <w:t>（</w:t>
      </w:r>
      <w:r w:rsidRPr="00AD1DC8">
        <w:rPr>
          <w:rFonts w:hAnsi="微软雅黑"/>
          <w:color w:val="4D4D4D"/>
        </w:rPr>
        <w:t>REITs）</w:t>
      </w:r>
      <w:r w:rsidRPr="00AD1DC8">
        <w:rPr>
          <w:rFonts w:hint="eastAsia"/>
        </w:rPr>
        <w:t>（以下简称基础设施基金）相关业务的风险，开展基础设施基金经纪业务的证券公司和基金管理人及</w:t>
      </w:r>
      <w:r w:rsidRPr="00AD1DC8">
        <w:rPr>
          <w:rFonts w:hAnsi="微软雅黑" w:hint="eastAsia"/>
          <w:color w:val="4D4D4D"/>
        </w:rPr>
        <w:t>基金销售机构</w:t>
      </w:r>
      <w:r w:rsidRPr="00AD1DC8">
        <w:rPr>
          <w:rFonts w:hint="eastAsia"/>
        </w:rPr>
        <w:t>应当制定《公开募集基础设施证券投资基金</w:t>
      </w:r>
      <w:r w:rsidRPr="00AD1DC8">
        <w:rPr>
          <w:rFonts w:hAnsi="微软雅黑" w:hint="eastAsia"/>
          <w:color w:val="4D4D4D"/>
        </w:rPr>
        <w:t>（</w:t>
      </w:r>
      <w:r w:rsidRPr="00AD1DC8">
        <w:rPr>
          <w:rFonts w:hAnsi="微软雅黑"/>
          <w:color w:val="4D4D4D"/>
        </w:rPr>
        <w:t>REITs）</w:t>
      </w:r>
      <w:r w:rsidRPr="00AD1DC8">
        <w:rPr>
          <w:rFonts w:hint="eastAsia"/>
        </w:rPr>
        <w:t>交易风险揭示书》（以下简称《风险揭示书》），向参与首次认购或买入基础设施基金份额的普通投资者充分揭示风险。</w:t>
      </w:r>
    </w:p>
    <w:p w:rsidR="007E6A85" w:rsidRPr="00AD1DC8" w:rsidRDefault="005C6AFE" w:rsidP="00AD1DC8">
      <w:pPr>
        <w:adjustRightInd w:val="0"/>
        <w:snapToGrid w:val="0"/>
        <w:spacing w:line="360" w:lineRule="auto"/>
        <w:rPr>
          <w:color w:val="000000"/>
        </w:rPr>
      </w:pPr>
      <w:r w:rsidRPr="00AD1DC8">
        <w:rPr>
          <w:rFonts w:hint="eastAsia"/>
          <w:color w:val="000000"/>
        </w:rPr>
        <w:t>《风险揭示书》应当至少包括下列内容：</w:t>
      </w:r>
    </w:p>
    <w:p w:rsidR="007E6A85" w:rsidRPr="00AD1DC8" w:rsidRDefault="005C6AFE" w:rsidP="00AD1DC8">
      <w:pPr>
        <w:adjustRightInd w:val="0"/>
        <w:snapToGrid w:val="0"/>
        <w:spacing w:line="360" w:lineRule="auto"/>
      </w:pPr>
      <w:r w:rsidRPr="00AD1DC8">
        <w:rPr>
          <w:rFonts w:hint="eastAsia"/>
        </w:rPr>
        <w:t>基础设施基金采用“公募基金+基础设施资产支持证券”的产品结构，主要特点如下：一是基础设施基金与投资股票或债券的公募基金具有不同的风险收益特征，80%以上基金资产投资于基础设施资产支持证券，并持有其全部份额，基金通过基础设施资产支持证券持有基础设施项目公司全部股权，穿透取得基础设施项目完全所有权或经营权利；二是基础设施基金以获取基础设施项目租金、收费等稳定现金流为主要目的，收益分配比例不低于合并后基金年度可供分配金额的90%；三是基础设施基金采取封闭式运作，不开放申购与赎回，在证券交易所上市，场外份额</w:t>
      </w:r>
      <w:r w:rsidRPr="00AD1DC8">
        <w:rPr>
          <w:rFonts w:hint="eastAsia"/>
        </w:rPr>
        <w:lastRenderedPageBreak/>
        <w:t>持有人需将基金份额转托管至场内才可卖出或申报预受要约。</w:t>
      </w:r>
    </w:p>
    <w:p w:rsidR="007E6A85" w:rsidRPr="00AD1DC8" w:rsidRDefault="005C6AFE" w:rsidP="00AD1DC8">
      <w:pPr>
        <w:adjustRightInd w:val="0"/>
        <w:snapToGrid w:val="0"/>
        <w:spacing w:line="360" w:lineRule="auto"/>
      </w:pPr>
      <w:r w:rsidRPr="00AD1DC8">
        <w:rPr>
          <w:rFonts w:hint="eastAsia"/>
        </w:rPr>
        <w:t>一、基金价格波动风险。基础设施基金大部分资产投资于基础设施项目，具有权益属性，受经济环境、运营管理等因素影响，基础设施项目市场价值及现金流情况可能发生变化，可能引起基础设施基金价格波动，甚至存在基础设施项目遭遇极端事件（如地震、台风等）发生较大损失而影响基金价格的风险。</w:t>
      </w:r>
    </w:p>
    <w:p w:rsidR="007E6A85" w:rsidRPr="00AD1DC8" w:rsidRDefault="005C6AFE" w:rsidP="00AD1DC8">
      <w:pPr>
        <w:adjustRightInd w:val="0"/>
        <w:snapToGrid w:val="0"/>
        <w:spacing w:line="360" w:lineRule="auto"/>
      </w:pPr>
      <w:r w:rsidRPr="00AD1DC8">
        <w:rPr>
          <w:rFonts w:hint="eastAsia"/>
        </w:rPr>
        <w:t>二、基础设施项目运营风险。基础设施基金投资集中度高，收益率很大程度依赖基础设施项目运营情况，基础设施项目可能因经济环境变化或运营不善等因素影响，导致实际现金流大幅低于测算现金流，存在基金收益率不佳的风险，基础设施项目运营过程中租金、收费等收入的波动也将影响基金收益分配水平的稳定。此外，基础设施基金可直接或间接对外借款，存在基础设施项目经营不达预期，基金无法偿还借款的风险。</w:t>
      </w:r>
    </w:p>
    <w:p w:rsidR="007E6A85" w:rsidRPr="00AD1DC8" w:rsidRDefault="005C6AFE" w:rsidP="00AD1DC8">
      <w:pPr>
        <w:adjustRightInd w:val="0"/>
        <w:snapToGrid w:val="0"/>
        <w:spacing w:line="360" w:lineRule="auto"/>
      </w:pPr>
      <w:r w:rsidRPr="00AD1DC8">
        <w:rPr>
          <w:rFonts w:hint="eastAsia"/>
        </w:rPr>
        <w:t>三、流动性风险。基础设施基金采取封闭式运作，不开通申购赎回，只能在二级市场交易，存在流动性不足的风险。</w:t>
      </w:r>
    </w:p>
    <w:p w:rsidR="007E6A85" w:rsidRPr="00AD1DC8" w:rsidRDefault="005C6AFE" w:rsidP="00AD1DC8">
      <w:pPr>
        <w:adjustRightInd w:val="0"/>
        <w:snapToGrid w:val="0"/>
        <w:spacing w:line="360" w:lineRule="auto"/>
      </w:pPr>
      <w:r w:rsidRPr="00AD1DC8">
        <w:rPr>
          <w:rFonts w:hint="eastAsia"/>
        </w:rPr>
        <w:t>四、终止上市风险。基础设施基金运作过程中可能因触发法律法规或交易所规定的终止上市情形而终止上市，导致投资者无法在二级市场交易。</w:t>
      </w:r>
    </w:p>
    <w:p w:rsidR="007E6A85" w:rsidRPr="00AD1DC8" w:rsidRDefault="005C6AFE" w:rsidP="00AD1DC8">
      <w:pPr>
        <w:adjustRightInd w:val="0"/>
        <w:snapToGrid w:val="0"/>
        <w:spacing w:line="360" w:lineRule="auto"/>
      </w:pPr>
      <w:r w:rsidRPr="00AD1DC8">
        <w:rPr>
          <w:rFonts w:hint="eastAsia"/>
        </w:rPr>
        <w:t>五、税收等政策调整风险。基础设施基金运作过程中可能涉及基金持有人、公募基金、资产支持证券、项目公司等多层面税负，如果国家税收等政策发生调整，可能影响投资运作与基金收益。</w:t>
      </w:r>
    </w:p>
    <w:p w:rsidR="007E6A85" w:rsidRPr="00AD1DC8" w:rsidRDefault="005C6AFE" w:rsidP="00AD1DC8">
      <w:pPr>
        <w:adjustRightInd w:val="0"/>
        <w:snapToGrid w:val="0"/>
        <w:spacing w:line="360" w:lineRule="auto"/>
      </w:pPr>
      <w:r w:rsidRPr="00AD1DC8">
        <w:rPr>
          <w:rFonts w:hint="eastAsia"/>
        </w:rPr>
        <w:lastRenderedPageBreak/>
        <w:t>六、基础设施基金相关法律、行政法规、部门规章、规范性文件（以下简称法律法规）和交易所业务规则，可能根据市场情况进行修改，或者制定新的法律法规和业务规则，投资者应当及时予以关注和了解。</w:t>
      </w:r>
    </w:p>
    <w:p w:rsidR="007E6A85" w:rsidRPr="00F91F00" w:rsidRDefault="005C6AFE" w:rsidP="002309A8">
      <w:pPr>
        <w:pStyle w:val="1"/>
        <w:ind w:firstLineChars="0" w:firstLine="0"/>
        <w:rPr>
          <w:sz w:val="36"/>
          <w:szCs w:val="36"/>
        </w:rPr>
      </w:pPr>
      <w:r w:rsidRPr="005C6AFE">
        <w:rPr>
          <w:sz w:val="36"/>
          <w:szCs w:val="36"/>
        </w:rPr>
        <w:br w:type="page"/>
      </w:r>
      <w:bookmarkStart w:id="44" w:name="_Toc80188438"/>
      <w:r w:rsidRPr="005C6AFE">
        <w:rPr>
          <w:sz w:val="36"/>
          <w:szCs w:val="36"/>
        </w:rPr>
        <w:lastRenderedPageBreak/>
        <w:t xml:space="preserve">IV. </w:t>
      </w:r>
      <w:r w:rsidRPr="005C6AFE">
        <w:rPr>
          <w:rFonts w:hint="eastAsia"/>
          <w:sz w:val="36"/>
          <w:szCs w:val="36"/>
        </w:rPr>
        <w:t>基金</w:t>
      </w:r>
      <w:bookmarkEnd w:id="44"/>
    </w:p>
    <w:p w:rsidR="007E6A85" w:rsidRPr="00F91F00" w:rsidRDefault="007E6A85" w:rsidP="007E6A85">
      <w:pPr>
        <w:widowControl/>
        <w:spacing w:line="360" w:lineRule="auto"/>
        <w:ind w:firstLineChars="0" w:firstLine="0"/>
        <w:jc w:val="left"/>
        <w:rPr>
          <w:sz w:val="24"/>
          <w:szCs w:val="24"/>
        </w:rPr>
      </w:pPr>
    </w:p>
    <w:p w:rsidR="007E6A85" w:rsidRPr="00F91F00" w:rsidRDefault="005C6AFE" w:rsidP="007E6A85">
      <w:pPr>
        <w:pStyle w:val="2"/>
        <w:rPr>
          <w:rFonts w:ascii="Segoe UI"/>
          <w:sz w:val="16"/>
          <w:szCs w:val="16"/>
        </w:rPr>
      </w:pPr>
      <w:bookmarkStart w:id="45" w:name="_Toc80188439"/>
      <w:r w:rsidRPr="005C6AFE">
        <w:rPr>
          <w:sz w:val="36"/>
          <w:szCs w:val="36"/>
        </w:rPr>
        <w:t xml:space="preserve">4.1 </w:t>
      </w:r>
      <w:r w:rsidRPr="005C6AFE">
        <w:rPr>
          <w:rFonts w:hint="eastAsia"/>
          <w:sz w:val="36"/>
          <w:szCs w:val="36"/>
        </w:rPr>
        <w:t>上海证券交易所黄金</w:t>
      </w:r>
      <w:r w:rsidR="00BE28AE">
        <w:rPr>
          <w:rFonts w:hint="eastAsia"/>
          <w:sz w:val="36"/>
          <w:szCs w:val="36"/>
        </w:rPr>
        <w:t>交易型开放式证券投资基金</w:t>
      </w:r>
      <w:r w:rsidRPr="005C6AFE">
        <w:rPr>
          <w:sz w:val="36"/>
          <w:szCs w:val="36"/>
        </w:rPr>
        <w:t>申购、赎回业务投资者风险揭示书必备条款</w:t>
      </w:r>
      <w:bookmarkEnd w:id="45"/>
    </w:p>
    <w:p w:rsidR="007E6A85" w:rsidRPr="00F91F00" w:rsidRDefault="005C6AFE" w:rsidP="00C9595F">
      <w:pPr>
        <w:spacing w:line="360" w:lineRule="auto"/>
        <w:ind w:firstLine="480"/>
        <w:jc w:val="center"/>
        <w:rPr>
          <w:sz w:val="24"/>
          <w:szCs w:val="24"/>
        </w:rPr>
      </w:pPr>
      <w:r w:rsidRPr="005C6AFE">
        <w:rPr>
          <w:rFonts w:hint="eastAsia"/>
          <w:sz w:val="24"/>
          <w:szCs w:val="24"/>
        </w:rPr>
        <w:t>（201</w:t>
      </w:r>
      <w:r w:rsidR="000720BD">
        <w:rPr>
          <w:rFonts w:hint="eastAsia"/>
          <w:sz w:val="24"/>
          <w:szCs w:val="24"/>
        </w:rPr>
        <w:t>3</w:t>
      </w:r>
      <w:r w:rsidRPr="005C6AFE">
        <w:rPr>
          <w:rFonts w:hint="eastAsia"/>
          <w:sz w:val="24"/>
          <w:szCs w:val="24"/>
        </w:rPr>
        <w:t>年</w:t>
      </w:r>
      <w:r w:rsidR="000720BD">
        <w:rPr>
          <w:rFonts w:hint="eastAsia"/>
          <w:sz w:val="24"/>
          <w:szCs w:val="24"/>
        </w:rPr>
        <w:t>7</w:t>
      </w:r>
      <w:r w:rsidRPr="005C6AFE">
        <w:rPr>
          <w:rFonts w:hint="eastAsia"/>
          <w:sz w:val="24"/>
          <w:szCs w:val="24"/>
        </w:rPr>
        <w:t>月</w:t>
      </w:r>
      <w:r w:rsidR="000720BD">
        <w:rPr>
          <w:rFonts w:hint="eastAsia"/>
          <w:sz w:val="24"/>
          <w:szCs w:val="24"/>
        </w:rPr>
        <w:t>27</w:t>
      </w:r>
      <w:r w:rsidRPr="005C6AFE">
        <w:rPr>
          <w:rFonts w:hint="eastAsia"/>
          <w:sz w:val="24"/>
          <w:szCs w:val="24"/>
        </w:rPr>
        <w:t>日</w:t>
      </w:r>
      <w:r w:rsidR="000720BD">
        <w:rPr>
          <w:rFonts w:hint="eastAsia"/>
          <w:sz w:val="24"/>
          <w:szCs w:val="24"/>
        </w:rPr>
        <w:t>发布</w:t>
      </w:r>
      <w:r w:rsidRPr="005C6AFE">
        <w:rPr>
          <w:rFonts w:hint="eastAsia"/>
          <w:sz w:val="24"/>
          <w:szCs w:val="24"/>
        </w:rPr>
        <w:t>）</w:t>
      </w:r>
    </w:p>
    <w:p w:rsidR="007E6A85" w:rsidRPr="00F91F00" w:rsidRDefault="007E6A85" w:rsidP="00C9595F">
      <w:pPr>
        <w:spacing w:line="360" w:lineRule="auto"/>
        <w:ind w:firstLine="480"/>
        <w:rPr>
          <w:sz w:val="24"/>
          <w:szCs w:val="24"/>
        </w:rPr>
      </w:pPr>
    </w:p>
    <w:p w:rsidR="007E6A85" w:rsidRPr="00AD1DC8" w:rsidRDefault="005C6AFE" w:rsidP="00AD1DC8">
      <w:pPr>
        <w:spacing w:line="360" w:lineRule="auto"/>
        <w:rPr>
          <w:rFonts w:ascii="Segoe UI" w:eastAsia="宋体"/>
        </w:rPr>
      </w:pPr>
      <w:r w:rsidRPr="00AD1DC8">
        <w:rPr>
          <w:rFonts w:hint="eastAsia"/>
        </w:rPr>
        <w:t>为了使</w:t>
      </w:r>
      <w:r w:rsidR="00140ADA">
        <w:rPr>
          <w:rFonts w:hint="eastAsia"/>
        </w:rPr>
        <w:t>客户</w:t>
      </w:r>
      <w:r w:rsidRPr="00AD1DC8">
        <w:rPr>
          <w:rFonts w:hint="eastAsia"/>
        </w:rPr>
        <w:t>充分了解黄金ETF申购、赎回（以下简称“申赎”）业务风险，开展黄金ETF申赎业务的代办证券公司应制订《黄金ETF申购、赎回业务风险揭示书》，向</w:t>
      </w:r>
      <w:r w:rsidR="00140ADA">
        <w:rPr>
          <w:rFonts w:hint="eastAsia"/>
        </w:rPr>
        <w:t>客户</w:t>
      </w:r>
      <w:r w:rsidRPr="00AD1DC8">
        <w:rPr>
          <w:rFonts w:hint="eastAsia"/>
        </w:rPr>
        <w:t>充分揭示相关业务存在的风险。《黄金ETF申购、赎回业务风险揭示书》至少应包括下列内容：</w:t>
      </w:r>
    </w:p>
    <w:p w:rsidR="007E6A85" w:rsidRPr="00AD1DC8" w:rsidRDefault="005C6AFE" w:rsidP="00AD1DC8">
      <w:pPr>
        <w:spacing w:line="360" w:lineRule="auto"/>
        <w:rPr>
          <w:rFonts w:ascii="Segoe UI" w:eastAsia="宋体"/>
        </w:rPr>
      </w:pPr>
      <w:r w:rsidRPr="00AD1DC8">
        <w:rPr>
          <w:rFonts w:hint="eastAsia"/>
        </w:rPr>
        <w:t>一、</w:t>
      </w:r>
      <w:r w:rsidR="00140ADA">
        <w:rPr>
          <w:rFonts w:hint="eastAsia"/>
        </w:rPr>
        <w:t>客户</w:t>
      </w:r>
      <w:r w:rsidRPr="00AD1DC8">
        <w:rPr>
          <w:rFonts w:hint="eastAsia"/>
        </w:rPr>
        <w:t>在办理黄金ETF申赎业务前，必须了解现金申赎、黄金现货合约申赎两种模式的差异。对于进行黄金合约申赎的投</w:t>
      </w:r>
      <w:r w:rsidR="00321913">
        <w:rPr>
          <w:rFonts w:hint="eastAsia"/>
        </w:rPr>
        <w:t>客户</w:t>
      </w:r>
      <w:r w:rsidRPr="00AD1DC8">
        <w:rPr>
          <w:rFonts w:hint="eastAsia"/>
        </w:rPr>
        <w:t>，必须同时了解本所和上海黄金交易所（以下简称“金交所”）有关规则和停复牌信息、两所代办会员的有关业务协议和流程以及基金公司相关法律文件。</w:t>
      </w:r>
    </w:p>
    <w:p w:rsidR="007E6A85" w:rsidRPr="00AD1DC8" w:rsidRDefault="005C6AFE" w:rsidP="00AD1DC8">
      <w:pPr>
        <w:spacing w:line="360" w:lineRule="auto"/>
        <w:rPr>
          <w:rFonts w:ascii="Segoe UI" w:eastAsia="宋体"/>
        </w:rPr>
      </w:pPr>
      <w:r w:rsidRPr="00AD1DC8">
        <w:rPr>
          <w:rFonts w:hint="eastAsia"/>
        </w:rPr>
        <w:t>二、</w:t>
      </w:r>
      <w:r w:rsidR="00321913">
        <w:rPr>
          <w:rFonts w:hint="eastAsia"/>
        </w:rPr>
        <w:t>客户</w:t>
      </w:r>
      <w:r w:rsidRPr="00AD1DC8">
        <w:rPr>
          <w:rFonts w:hint="eastAsia"/>
        </w:rPr>
        <w:t>在参与黄金ETF现金申赎或黄金合约申赎业务前，必须了解所在的证券公司是否是该黄金ETF的代办证券公司。与不具备代办资格的证券公司进行相关业务带来的损失由投资者自行承担。</w:t>
      </w:r>
    </w:p>
    <w:p w:rsidR="007E6A85" w:rsidRPr="00AD1DC8" w:rsidRDefault="005C6AFE" w:rsidP="00AD1DC8">
      <w:pPr>
        <w:spacing w:line="360" w:lineRule="auto"/>
      </w:pPr>
      <w:r w:rsidRPr="00AD1DC8">
        <w:rPr>
          <w:rFonts w:hint="eastAsia"/>
        </w:rPr>
        <w:t>三、</w:t>
      </w:r>
      <w:r w:rsidR="00321913">
        <w:rPr>
          <w:rFonts w:hint="eastAsia"/>
        </w:rPr>
        <w:t>客户</w:t>
      </w:r>
      <w:r w:rsidRPr="00AD1DC8">
        <w:rPr>
          <w:rFonts w:hint="eastAsia"/>
        </w:rPr>
        <w:t>在进行黄金现货合约申赎前，必须通过金交所会员在基金管理人处完成账户备案，并由基金管理人对投资者备案账</w:t>
      </w:r>
      <w:r w:rsidRPr="00AD1DC8">
        <w:rPr>
          <w:rFonts w:hint="eastAsia"/>
        </w:rPr>
        <w:lastRenderedPageBreak/>
        <w:t>户信息进行核对与审查，经基金管理人审查与同意后，投资者方可进行黄金现货合约申赎。</w:t>
      </w:r>
    </w:p>
    <w:p w:rsidR="007E6A85" w:rsidRPr="00AD1DC8" w:rsidRDefault="005C6AFE" w:rsidP="00AD1DC8">
      <w:pPr>
        <w:spacing w:line="360" w:lineRule="auto"/>
      </w:pPr>
      <w:r w:rsidRPr="00AD1DC8">
        <w:rPr>
          <w:rFonts w:hint="eastAsia"/>
        </w:rPr>
        <w:t>四、投资者在收到代办券商交易单元变更等通知后，必须尽快更新代办券商交易单元信息，以防止黄金合约申赎份额无法实时可用或者失败的情况。</w:t>
      </w:r>
    </w:p>
    <w:p w:rsidR="007E6A85" w:rsidRPr="00AD1DC8" w:rsidRDefault="005C6AFE" w:rsidP="00AD1DC8">
      <w:pPr>
        <w:spacing w:line="360" w:lineRule="auto"/>
      </w:pPr>
      <w:r w:rsidRPr="00AD1DC8">
        <w:rPr>
          <w:rFonts w:hint="eastAsia"/>
        </w:rPr>
        <w:t>五、</w:t>
      </w:r>
      <w:r w:rsidR="001F38B9">
        <w:rPr>
          <w:rFonts w:hint="eastAsia"/>
        </w:rPr>
        <w:t>客户</w:t>
      </w:r>
      <w:r w:rsidRPr="00AD1DC8">
        <w:rPr>
          <w:rFonts w:hint="eastAsia"/>
        </w:rPr>
        <w:t>一旦认购、申购或赎回黄金ETF即表示该证券品种的变更登记及交收方式的安排已经认可。应关注黄金ETF申购赎回业务可能面临的证券和资金划付失败风险，以及由此可能造成的损失，包括但不限于以下情况：代办证券公司因交收延误或失败，可能会给</w:t>
      </w:r>
      <w:r w:rsidR="001F38B9">
        <w:rPr>
          <w:rFonts w:hint="eastAsia"/>
        </w:rPr>
        <w:t>客户</w:t>
      </w:r>
      <w:r w:rsidRPr="00AD1DC8">
        <w:rPr>
          <w:rFonts w:hint="eastAsia"/>
        </w:rPr>
        <w:t>造成损失；根据中国结算上海分公司的相关业务指南，当日现金申购的份额，代办证券公司必须于当日交收时点成功完成逐笔全额交收，该份额方可记增并于次日可用,逐笔全额交收失败的，不做份额记增；现金赎回采用代收代付模式，如果基金公司违约，则投资者存在基金份额已被注销但未在约定时间内收到赎回款的风险；对于T日买入的份额，如代办证券公司净额结算出现预交收资金不足，可能会影响次一交易日黄金ETF份额的黄金合约赎回可用额度。</w:t>
      </w:r>
    </w:p>
    <w:p w:rsidR="007E6A85" w:rsidRPr="00AD1DC8" w:rsidRDefault="005C6AFE" w:rsidP="00AD1DC8">
      <w:pPr>
        <w:spacing w:line="360" w:lineRule="auto"/>
      </w:pPr>
      <w:r w:rsidRPr="00AD1DC8">
        <w:rPr>
          <w:rFonts w:hint="eastAsia"/>
        </w:rPr>
        <w:t>六、</w:t>
      </w:r>
      <w:r w:rsidR="001F38B9">
        <w:rPr>
          <w:rFonts w:hint="eastAsia"/>
        </w:rPr>
        <w:t>客户</w:t>
      </w:r>
      <w:r w:rsidRPr="00AD1DC8">
        <w:rPr>
          <w:rFonts w:hint="eastAsia"/>
        </w:rPr>
        <w:t>应当关注金交所黄金现货合约价格波动、上交所黄金ETF份额价格波动及其他市场风险，包括但不限于以下情况：由于黄金现货合约涨跌幅为30%而黄金ETF为10%，当黄金现货合约涨跌幅超过10%后，黄金ETF可能进入涨跌停状态，基金净</w:t>
      </w:r>
      <w:r w:rsidRPr="00AD1DC8">
        <w:rPr>
          <w:rFonts w:hint="eastAsia"/>
        </w:rPr>
        <w:lastRenderedPageBreak/>
        <w:t>值和价格将会有较大折溢价出现。</w:t>
      </w:r>
    </w:p>
    <w:p w:rsidR="007E6A85" w:rsidRPr="00AD1DC8" w:rsidRDefault="005C6AFE" w:rsidP="00AD1DC8">
      <w:pPr>
        <w:spacing w:line="360" w:lineRule="auto"/>
      </w:pPr>
      <w:r w:rsidRPr="00AD1DC8">
        <w:rPr>
          <w:rFonts w:hint="eastAsia"/>
        </w:rPr>
        <w:t>七、</w:t>
      </w:r>
      <w:r w:rsidR="001F38B9">
        <w:rPr>
          <w:rFonts w:hint="eastAsia"/>
        </w:rPr>
        <w:t>客户</w:t>
      </w:r>
      <w:r w:rsidRPr="00AD1DC8">
        <w:rPr>
          <w:rFonts w:hint="eastAsia"/>
        </w:rPr>
        <w:t>应当关注黄金ETF申赎业务中面临的各种操作风险，以及由此可能造成的损失，包括但不限于基金公司申赎清单错误、证券公司操作错误、投资者账户绑定及PBU变更等错误、通讯失效而不能及时完成相关业务等情况。</w:t>
      </w:r>
    </w:p>
    <w:p w:rsidR="007E6A85" w:rsidRPr="00AD1DC8" w:rsidRDefault="005C6AFE" w:rsidP="00AD1DC8">
      <w:pPr>
        <w:spacing w:line="360" w:lineRule="auto"/>
      </w:pPr>
      <w:r w:rsidRPr="00AD1DC8">
        <w:rPr>
          <w:rFonts w:hint="eastAsia"/>
        </w:rPr>
        <w:t>八、</w:t>
      </w:r>
      <w:r w:rsidR="002B5C41">
        <w:rPr>
          <w:rFonts w:hint="eastAsia"/>
        </w:rPr>
        <w:t>客户</w:t>
      </w:r>
      <w:r w:rsidRPr="00AD1DC8">
        <w:rPr>
          <w:rFonts w:hint="eastAsia"/>
        </w:rPr>
        <w:t>应当关注黄金ETF申赎业务中面临的各种技术系统风险，以及由此可能造成的损失，包括但不限于因基金公司、上海黄金交易所会员、证券公司、交易所或证券登记结算机构的技术系统故障或差错而影响交易正常进行等。</w:t>
      </w:r>
    </w:p>
    <w:p w:rsidR="007E6A85" w:rsidRPr="00AD1DC8" w:rsidRDefault="005C6AFE" w:rsidP="00AD1DC8">
      <w:pPr>
        <w:spacing w:line="360" w:lineRule="auto"/>
      </w:pPr>
      <w:r w:rsidRPr="00AD1DC8">
        <w:rPr>
          <w:rFonts w:hint="eastAsia"/>
        </w:rPr>
        <w:t>对黄金现货合约申赎，本所与金交所通过实时数据交换实现，可能存在数据链路突发故障或其它原因导致盘中实时记增可用基金份额(可以卖出或赎回)或黄金现货合约可用份额存在延时情况。投资者进行黄金现货合约申赎后，如果无法获得份额变动信息，应及时向代办券商、金交所代办会员、基金管理人等反映。</w:t>
      </w:r>
    </w:p>
    <w:p w:rsidR="007470FA" w:rsidRDefault="005C6AFE">
      <w:pPr>
        <w:spacing w:line="360" w:lineRule="auto"/>
        <w:rPr>
          <w:rFonts w:hAnsi="Segoe UI" w:cs="Segoe UI"/>
          <w:color w:val="4D4D4D"/>
        </w:rPr>
      </w:pPr>
      <w:r w:rsidRPr="00AD1DC8">
        <w:rPr>
          <w:rFonts w:hint="eastAsia"/>
        </w:rPr>
        <w:t>九、</w:t>
      </w:r>
      <w:r w:rsidR="002B5C41">
        <w:rPr>
          <w:rFonts w:hint="eastAsia"/>
        </w:rPr>
        <w:t>客户</w:t>
      </w:r>
      <w:r w:rsidRPr="00AD1DC8">
        <w:rPr>
          <w:rFonts w:hint="eastAsia"/>
        </w:rPr>
        <w:t>应当关注黄金ETF申购赎回业务中面临的各种政策风险，以及由此可能造成的损失，包括但不限于因法律法规及政策变动须被动终止该业务。</w:t>
      </w:r>
      <w:bookmarkStart w:id="46" w:name="_Toc80188440"/>
      <w:r w:rsidR="00832479">
        <w:rPr>
          <w:rFonts w:hAnsi="Segoe UI" w:cs="Segoe UI"/>
          <w:color w:val="4D4D4D"/>
        </w:rPr>
        <w:br w:type="page"/>
      </w:r>
    </w:p>
    <w:p w:rsidR="007470FA" w:rsidRDefault="005C6AFE">
      <w:pPr>
        <w:spacing w:line="360" w:lineRule="auto"/>
        <w:ind w:firstLineChars="0" w:firstLine="0"/>
        <w:jc w:val="center"/>
        <w:rPr>
          <w:sz w:val="24"/>
          <w:szCs w:val="24"/>
        </w:rPr>
      </w:pPr>
      <w:r w:rsidRPr="005C6AFE">
        <w:rPr>
          <w:rStyle w:val="1Char"/>
          <w:sz w:val="36"/>
          <w:szCs w:val="36"/>
        </w:rPr>
        <w:lastRenderedPageBreak/>
        <w:t>V. 股票期权</w:t>
      </w:r>
      <w:bookmarkEnd w:id="46"/>
    </w:p>
    <w:p w:rsidR="007E6A85" w:rsidRPr="00F91F00" w:rsidRDefault="007E6A85" w:rsidP="00C9595F">
      <w:pPr>
        <w:ind w:firstLine="480"/>
        <w:rPr>
          <w:sz w:val="24"/>
          <w:szCs w:val="24"/>
        </w:rPr>
      </w:pPr>
    </w:p>
    <w:p w:rsidR="007E6A85" w:rsidRPr="00F91F00" w:rsidRDefault="005C6AFE" w:rsidP="007E6A85">
      <w:pPr>
        <w:pStyle w:val="2"/>
        <w:rPr>
          <w:sz w:val="36"/>
          <w:szCs w:val="36"/>
        </w:rPr>
      </w:pPr>
      <w:bookmarkStart w:id="47" w:name="_Toc80188441"/>
      <w:r w:rsidRPr="005C6AFE">
        <w:rPr>
          <w:sz w:val="36"/>
          <w:szCs w:val="36"/>
        </w:rPr>
        <w:t xml:space="preserve">5.1 </w:t>
      </w:r>
      <w:r w:rsidRPr="005C6AFE">
        <w:rPr>
          <w:rFonts w:hint="eastAsia"/>
          <w:sz w:val="36"/>
          <w:szCs w:val="36"/>
        </w:rPr>
        <w:t>上海证券交易所股票期权投资者风险揭示书必备条款</w:t>
      </w:r>
      <w:bookmarkEnd w:id="47"/>
    </w:p>
    <w:p w:rsidR="007E6A85" w:rsidRPr="00F91F00" w:rsidRDefault="005C6AFE" w:rsidP="00C9595F">
      <w:pPr>
        <w:spacing w:line="360" w:lineRule="auto"/>
        <w:ind w:firstLine="480"/>
        <w:jc w:val="center"/>
        <w:rPr>
          <w:sz w:val="24"/>
          <w:szCs w:val="24"/>
        </w:rPr>
      </w:pPr>
      <w:r w:rsidRPr="005C6AFE">
        <w:rPr>
          <w:rFonts w:hint="eastAsia"/>
          <w:sz w:val="24"/>
          <w:szCs w:val="24"/>
        </w:rPr>
        <w:t>（</w:t>
      </w:r>
      <w:r w:rsidRPr="005C6AFE">
        <w:rPr>
          <w:sz w:val="24"/>
          <w:szCs w:val="24"/>
        </w:rPr>
        <w:t>2015年1月9日发布）</w:t>
      </w:r>
    </w:p>
    <w:p w:rsidR="007E6A85" w:rsidRPr="00F91F00" w:rsidRDefault="007E6A85" w:rsidP="00C9595F">
      <w:pPr>
        <w:spacing w:line="360" w:lineRule="auto"/>
        <w:ind w:firstLine="480"/>
        <w:jc w:val="center"/>
        <w:rPr>
          <w:sz w:val="24"/>
          <w:szCs w:val="24"/>
        </w:rPr>
      </w:pPr>
    </w:p>
    <w:p w:rsidR="007E6A85" w:rsidRPr="00AD1DC8" w:rsidRDefault="005C6AFE" w:rsidP="00AD1DC8">
      <w:pPr>
        <w:adjustRightInd w:val="0"/>
        <w:snapToGrid w:val="0"/>
        <w:spacing w:line="360" w:lineRule="auto"/>
        <w:rPr>
          <w:rFonts w:hAnsi="宋体"/>
        </w:rPr>
      </w:pPr>
      <w:r w:rsidRPr="00AD1DC8">
        <w:rPr>
          <w:rFonts w:hAnsi="宋体" w:hint="eastAsia"/>
        </w:rPr>
        <w:t>为了使</w:t>
      </w:r>
      <w:r w:rsidR="00C7527A">
        <w:rPr>
          <w:rFonts w:hAnsi="宋体" w:hint="eastAsia"/>
        </w:rPr>
        <w:t>客户</w:t>
      </w:r>
      <w:r w:rsidRPr="00AD1DC8">
        <w:rPr>
          <w:rFonts w:hAnsi="宋体" w:hint="eastAsia"/>
        </w:rPr>
        <w:t>充分了解上海市场股票期权（以下简称“期权”）试点业务风险，开展期权经纪业务的证券公司及其他期权经营机构（以下统称“期权经营机构”）应当制订《股票期权风险揭示书》，向</w:t>
      </w:r>
      <w:r w:rsidR="00C7527A">
        <w:rPr>
          <w:rFonts w:hAnsi="宋体" w:hint="eastAsia"/>
        </w:rPr>
        <w:t>客户</w:t>
      </w:r>
      <w:r w:rsidRPr="00AD1DC8">
        <w:rPr>
          <w:rFonts w:hAnsi="宋体" w:hint="eastAsia"/>
        </w:rPr>
        <w:t>充分揭示相关业务存在的风险，由</w:t>
      </w:r>
      <w:r w:rsidR="00CD145F">
        <w:rPr>
          <w:rFonts w:hAnsi="宋体" w:hint="eastAsia"/>
        </w:rPr>
        <w:t>客户</w:t>
      </w:r>
      <w:r w:rsidRPr="00AD1DC8">
        <w:rPr>
          <w:rFonts w:hAnsi="宋体" w:hint="eastAsia"/>
        </w:rPr>
        <w:t>仔细阅读并签字确认。</w:t>
      </w:r>
    </w:p>
    <w:p w:rsidR="007E6A85" w:rsidRPr="00AD1DC8" w:rsidRDefault="005C6AFE" w:rsidP="00AD1DC8">
      <w:pPr>
        <w:adjustRightInd w:val="0"/>
        <w:snapToGrid w:val="0"/>
        <w:spacing w:line="360" w:lineRule="auto"/>
        <w:rPr>
          <w:rFonts w:hAnsi="宋体"/>
        </w:rPr>
      </w:pPr>
      <w:r w:rsidRPr="00AD1DC8">
        <w:rPr>
          <w:rFonts w:hAnsi="宋体" w:hint="eastAsia"/>
        </w:rPr>
        <w:t>《股票期权风险揭示书》应包括下列内容：</w:t>
      </w:r>
    </w:p>
    <w:p w:rsidR="007E6A85" w:rsidRPr="00AD1DC8" w:rsidRDefault="005C6AFE" w:rsidP="00AD1DC8">
      <w:pPr>
        <w:adjustRightInd w:val="0"/>
        <w:snapToGrid w:val="0"/>
        <w:spacing w:line="360" w:lineRule="auto"/>
        <w:ind w:firstLine="602"/>
        <w:rPr>
          <w:rFonts w:ascii="黑体" w:eastAsia="黑体" w:hAnsi="黑体"/>
          <w:b/>
        </w:rPr>
      </w:pPr>
      <w:r w:rsidRPr="00AD1DC8">
        <w:rPr>
          <w:rFonts w:ascii="黑体" w:eastAsia="黑体" w:hAnsi="黑体" w:hint="eastAsia"/>
          <w:b/>
        </w:rPr>
        <w:t>一、一般风险事项</w:t>
      </w:r>
    </w:p>
    <w:p w:rsidR="00C10A70" w:rsidRPr="00AD1DC8" w:rsidRDefault="00C10A70" w:rsidP="00AD1DC8">
      <w:pPr>
        <w:adjustRightInd w:val="0"/>
        <w:snapToGrid w:val="0"/>
        <w:spacing w:line="360" w:lineRule="auto"/>
        <w:rPr>
          <w:rFonts w:hAnsi="宋体"/>
        </w:rPr>
      </w:pPr>
      <w:r w:rsidRPr="00AD1DC8">
        <w:rPr>
          <w:rFonts w:hAnsi="宋体" w:hint="eastAsia"/>
        </w:rPr>
        <w:t>（一）</w:t>
      </w:r>
      <w:r w:rsidR="001A220C">
        <w:rPr>
          <w:rFonts w:hAnsi="宋体" w:hint="eastAsia"/>
        </w:rPr>
        <w:t>客户</w:t>
      </w:r>
      <w:r w:rsidR="005C6AFE" w:rsidRPr="00AD1DC8">
        <w:rPr>
          <w:rFonts w:hAnsi="宋体" w:hint="eastAsia"/>
        </w:rPr>
        <w:t>在办理期权业务前，应当充分理解期权投资者应当具备的经济能力、专业知识和投资经验，全面评估自身的经济承受能力、投资经历、产品认知能力、风险控制能力、身体及心理承受能力等，审慎决定是否参与期权业务。</w:t>
      </w:r>
    </w:p>
    <w:p w:rsidR="00C10A70" w:rsidRPr="00AD1DC8" w:rsidRDefault="00C10A70" w:rsidP="00AD1DC8">
      <w:pPr>
        <w:adjustRightInd w:val="0"/>
        <w:snapToGrid w:val="0"/>
        <w:spacing w:line="360" w:lineRule="auto"/>
        <w:rPr>
          <w:rFonts w:hAnsi="宋体"/>
        </w:rPr>
      </w:pPr>
      <w:r w:rsidRPr="00AD1DC8">
        <w:rPr>
          <w:rFonts w:hAnsi="宋体" w:hint="eastAsia"/>
        </w:rPr>
        <w:t>（二）</w:t>
      </w:r>
      <w:r w:rsidR="001A220C">
        <w:rPr>
          <w:rFonts w:hAnsi="宋体" w:hint="eastAsia"/>
        </w:rPr>
        <w:t>客户</w:t>
      </w:r>
      <w:r w:rsidR="005C6AFE" w:rsidRPr="00AD1DC8">
        <w:rPr>
          <w:rFonts w:hAnsi="宋体" w:hint="eastAsia"/>
        </w:rPr>
        <w:t>在办理期权业务前，应当了解期权的基础知识、相关法律、法规、规章、上海证券交易所（以下简称“上交所”）业务规则和各类公告信息、中国证券登记结算有限责任公司（以下简称“中国结算”）业务规则和各类公告信息以及期权经营机构的相关法律文件。</w:t>
      </w:r>
    </w:p>
    <w:p w:rsidR="00C10A70" w:rsidRPr="00AD1DC8" w:rsidRDefault="00C10A70" w:rsidP="00AD1DC8">
      <w:pPr>
        <w:adjustRightInd w:val="0"/>
        <w:snapToGrid w:val="0"/>
        <w:spacing w:line="360" w:lineRule="auto"/>
        <w:rPr>
          <w:rFonts w:hAnsi="宋体"/>
        </w:rPr>
      </w:pPr>
      <w:r w:rsidRPr="00AD1DC8">
        <w:rPr>
          <w:rFonts w:hAnsi="宋体" w:hint="eastAsia"/>
        </w:rPr>
        <w:t>（三）</w:t>
      </w:r>
      <w:r w:rsidR="001A220C">
        <w:rPr>
          <w:rFonts w:hAnsi="宋体" w:hint="eastAsia"/>
        </w:rPr>
        <w:t>客户</w:t>
      </w:r>
      <w:r w:rsidR="005C6AFE" w:rsidRPr="00AD1DC8">
        <w:rPr>
          <w:rFonts w:hAnsi="宋体" w:hint="eastAsia"/>
        </w:rPr>
        <w:t>在办理期权业务前，应当充分了解期权业务的风</w:t>
      </w:r>
      <w:r w:rsidR="005C6AFE" w:rsidRPr="00AD1DC8">
        <w:rPr>
          <w:rFonts w:hAnsi="宋体" w:hint="eastAsia"/>
        </w:rPr>
        <w:lastRenderedPageBreak/>
        <w:t>险特点。期权不同于股票交易业务，是具有杠杆性、跨期性、联动性、高风险性等特征的金融衍生工具。期权业务采用保证金交易方式，潜在损失可能成倍放大，损失的总额可能超过全部保证金。</w:t>
      </w:r>
    </w:p>
    <w:p w:rsidR="00C10A70" w:rsidRPr="00AD1DC8" w:rsidRDefault="00C10A70" w:rsidP="00AD1DC8">
      <w:pPr>
        <w:adjustRightInd w:val="0"/>
        <w:snapToGrid w:val="0"/>
        <w:spacing w:line="360" w:lineRule="auto"/>
        <w:rPr>
          <w:rFonts w:hAnsi="宋体"/>
        </w:rPr>
      </w:pPr>
      <w:r w:rsidRPr="00AD1DC8">
        <w:rPr>
          <w:rFonts w:hAnsi="宋体" w:hint="eastAsia"/>
        </w:rPr>
        <w:t>（四）</w:t>
      </w:r>
      <w:r w:rsidR="005C6AFE" w:rsidRPr="00AD1DC8">
        <w:rPr>
          <w:rFonts w:hAnsi="宋体" w:hint="eastAsia"/>
        </w:rPr>
        <w:t>期权业务实行投资者适当性制度，</w:t>
      </w:r>
      <w:r w:rsidR="00954E63">
        <w:rPr>
          <w:rFonts w:hAnsi="宋体" w:hint="eastAsia"/>
        </w:rPr>
        <w:t>客户</w:t>
      </w:r>
      <w:r w:rsidR="005C6AFE" w:rsidRPr="00AD1DC8">
        <w:rPr>
          <w:rFonts w:hAnsi="宋体" w:hint="eastAsia"/>
        </w:rPr>
        <w:t>应当满足中国证监会、上交所及期权经营机构关于投资者适当性管理的规定。投资者适当性制度对</w:t>
      </w:r>
      <w:r w:rsidR="008723C1">
        <w:rPr>
          <w:rFonts w:hAnsi="宋体" w:hint="eastAsia"/>
        </w:rPr>
        <w:t>客户</w:t>
      </w:r>
      <w:r w:rsidR="005C6AFE" w:rsidRPr="00AD1DC8">
        <w:rPr>
          <w:rFonts w:hAnsi="宋体" w:hint="eastAsia"/>
        </w:rPr>
        <w:t>的各项要求以及依据制度规定对</w:t>
      </w:r>
      <w:r w:rsidR="00A706E0">
        <w:rPr>
          <w:rFonts w:hAnsi="宋体" w:hint="eastAsia"/>
        </w:rPr>
        <w:t>客户</w:t>
      </w:r>
      <w:r w:rsidR="005C6AFE" w:rsidRPr="00AD1DC8">
        <w:rPr>
          <w:rFonts w:hAnsi="宋体" w:hint="eastAsia"/>
        </w:rPr>
        <w:t>的综合评价结果，不构成对</w:t>
      </w:r>
      <w:r w:rsidR="008723C1">
        <w:rPr>
          <w:rFonts w:hAnsi="宋体" w:hint="eastAsia"/>
        </w:rPr>
        <w:t>客户</w:t>
      </w:r>
      <w:r w:rsidR="005C6AFE" w:rsidRPr="00AD1DC8">
        <w:rPr>
          <w:rFonts w:hAnsi="宋体" w:hint="eastAsia"/>
        </w:rPr>
        <w:t>的投资建议，也不构成对</w:t>
      </w:r>
      <w:r w:rsidR="0046436D">
        <w:rPr>
          <w:rFonts w:hAnsi="宋体" w:hint="eastAsia"/>
        </w:rPr>
        <w:t>客户</w:t>
      </w:r>
      <w:r w:rsidR="005C6AFE" w:rsidRPr="00AD1DC8">
        <w:rPr>
          <w:rFonts w:hAnsi="宋体" w:hint="eastAsia"/>
        </w:rPr>
        <w:t>投资获利的保证。</w:t>
      </w:r>
      <w:r w:rsidR="0046436D">
        <w:rPr>
          <w:rFonts w:hAnsi="宋体" w:hint="eastAsia"/>
        </w:rPr>
        <w:t>客户</w:t>
      </w:r>
      <w:r w:rsidR="005C6AFE" w:rsidRPr="00AD1DC8">
        <w:rPr>
          <w:rFonts w:hAnsi="宋体" w:hint="eastAsia"/>
        </w:rPr>
        <w:t>应根据自身判断做出投资决定，不得以不符合适当性标准为由拒绝承担期权交易结果和履约责任。</w:t>
      </w:r>
    </w:p>
    <w:p w:rsidR="00C10A70" w:rsidRPr="00AD1DC8" w:rsidRDefault="00C10A70" w:rsidP="00AD1DC8">
      <w:pPr>
        <w:adjustRightInd w:val="0"/>
        <w:snapToGrid w:val="0"/>
        <w:spacing w:line="360" w:lineRule="auto"/>
        <w:rPr>
          <w:rFonts w:hAnsi="宋体"/>
        </w:rPr>
      </w:pPr>
      <w:r w:rsidRPr="00AD1DC8">
        <w:rPr>
          <w:rFonts w:hAnsi="宋体" w:hint="eastAsia"/>
        </w:rPr>
        <w:t>（五）</w:t>
      </w:r>
      <w:r w:rsidR="005C6AFE" w:rsidRPr="00AD1DC8">
        <w:rPr>
          <w:rFonts w:hAnsi="宋体" w:hint="eastAsia"/>
        </w:rPr>
        <w:t>期权经营机构对个人</w:t>
      </w:r>
      <w:r w:rsidR="00A706E0">
        <w:rPr>
          <w:rFonts w:hAnsi="宋体" w:hint="eastAsia"/>
        </w:rPr>
        <w:t>客户</w:t>
      </w:r>
      <w:r w:rsidR="005C6AFE" w:rsidRPr="00AD1DC8">
        <w:rPr>
          <w:rFonts w:hAnsi="宋体" w:hint="eastAsia"/>
        </w:rPr>
        <w:t>参与期权交易的权限进行分级管理。个人</w:t>
      </w:r>
      <w:r w:rsidR="00A706E0">
        <w:rPr>
          <w:rFonts w:hAnsi="宋体" w:hint="eastAsia"/>
        </w:rPr>
        <w:t>客户</w:t>
      </w:r>
      <w:r w:rsidR="005C6AFE" w:rsidRPr="00AD1DC8">
        <w:rPr>
          <w:rFonts w:hAnsi="宋体" w:hint="eastAsia"/>
        </w:rPr>
        <w:t>开立衍生品合约账户后，其期权交易权限将根据分级结果确定。期权经营机构可以根据相关规定自行调低个人</w:t>
      </w:r>
      <w:r w:rsidR="00A706E0">
        <w:rPr>
          <w:rFonts w:hAnsi="宋体" w:hint="eastAsia"/>
        </w:rPr>
        <w:t>客户</w:t>
      </w:r>
      <w:r w:rsidR="005C6AFE" w:rsidRPr="00AD1DC8">
        <w:rPr>
          <w:rFonts w:hAnsi="宋体" w:hint="eastAsia"/>
        </w:rPr>
        <w:t>的交易权限级别，个人</w:t>
      </w:r>
      <w:r w:rsidR="0046436D">
        <w:rPr>
          <w:rFonts w:hAnsi="宋体" w:hint="eastAsia"/>
        </w:rPr>
        <w:t>客户</w:t>
      </w:r>
      <w:r w:rsidR="005C6AFE" w:rsidRPr="00AD1DC8">
        <w:rPr>
          <w:rFonts w:hAnsi="宋体" w:hint="eastAsia"/>
        </w:rPr>
        <w:t>只能根据调整后的交易权限参与期权交易。</w:t>
      </w:r>
    </w:p>
    <w:p w:rsidR="007E6A85" w:rsidRPr="00AD1DC8" w:rsidRDefault="00C10A70" w:rsidP="00AD1DC8">
      <w:pPr>
        <w:adjustRightInd w:val="0"/>
        <w:snapToGrid w:val="0"/>
        <w:spacing w:line="360" w:lineRule="auto"/>
        <w:rPr>
          <w:rFonts w:hAnsi="宋体"/>
        </w:rPr>
      </w:pPr>
      <w:r w:rsidRPr="00AD1DC8">
        <w:rPr>
          <w:rFonts w:hAnsi="宋体" w:hint="eastAsia"/>
        </w:rPr>
        <w:t>（六）</w:t>
      </w:r>
      <w:r w:rsidR="0046436D">
        <w:rPr>
          <w:rFonts w:hAnsi="宋体" w:hint="eastAsia"/>
        </w:rPr>
        <w:t>客户</w:t>
      </w:r>
      <w:r w:rsidR="005C6AFE" w:rsidRPr="00AD1DC8">
        <w:rPr>
          <w:rFonts w:hAnsi="宋体" w:hint="eastAsia"/>
        </w:rPr>
        <w:t>在与期权经营机构的合同关系存续期间，如提供给期权经营机构的身份证明文件过期、身份信息发生变更的，应及时向期权经营机构提供新的相关材料。否则，期权经营机构有权拒绝</w:t>
      </w:r>
      <w:r w:rsidR="00AF6E0D">
        <w:rPr>
          <w:rFonts w:hAnsi="宋体" w:hint="eastAsia"/>
        </w:rPr>
        <w:t>客户</w:t>
      </w:r>
      <w:r w:rsidR="005C6AFE" w:rsidRPr="00AD1DC8">
        <w:rPr>
          <w:rFonts w:hAnsi="宋体" w:hint="eastAsia"/>
        </w:rPr>
        <w:t>开仓和出金指令，并有权进一步限制</w:t>
      </w:r>
      <w:r w:rsidR="00AF6E0D">
        <w:rPr>
          <w:rFonts w:hAnsi="宋体" w:hint="eastAsia"/>
        </w:rPr>
        <w:t>客户</w:t>
      </w:r>
      <w:r w:rsidR="005C6AFE" w:rsidRPr="00AD1DC8">
        <w:rPr>
          <w:rFonts w:hAnsi="宋体" w:hint="eastAsia"/>
        </w:rPr>
        <w:t>的交易权限。</w:t>
      </w:r>
      <w:r w:rsidR="00AF6E0D">
        <w:rPr>
          <w:rFonts w:hAnsi="宋体" w:hint="eastAsia"/>
        </w:rPr>
        <w:t>客户</w:t>
      </w:r>
      <w:r w:rsidR="005C6AFE" w:rsidRPr="00AD1DC8">
        <w:rPr>
          <w:rFonts w:hAnsi="宋体" w:hint="eastAsia"/>
        </w:rPr>
        <w:t>在开户时提供的其他信息发生变更时，也应及时向期权经营机构更新。如因</w:t>
      </w:r>
      <w:r w:rsidR="00AF6E0D">
        <w:rPr>
          <w:rFonts w:hAnsi="宋体" w:hint="eastAsia"/>
        </w:rPr>
        <w:t>客户</w:t>
      </w:r>
      <w:r w:rsidR="005C6AFE" w:rsidRPr="00AD1DC8">
        <w:rPr>
          <w:rFonts w:hAnsi="宋体" w:hint="eastAsia"/>
        </w:rPr>
        <w:t>未能及时提供更新信息而导致的后果、风险和损失由</w:t>
      </w:r>
      <w:r w:rsidR="00AF6E0D">
        <w:rPr>
          <w:rFonts w:hAnsi="宋体" w:hint="eastAsia"/>
        </w:rPr>
        <w:t>客户</w:t>
      </w:r>
      <w:r w:rsidR="005C6AFE" w:rsidRPr="00AD1DC8">
        <w:rPr>
          <w:rFonts w:hAnsi="宋体" w:hint="eastAsia"/>
        </w:rPr>
        <w:t>承担。</w:t>
      </w:r>
    </w:p>
    <w:p w:rsidR="007E6A85" w:rsidRPr="00AD1DC8" w:rsidRDefault="005C6AFE" w:rsidP="00AD1DC8">
      <w:pPr>
        <w:adjustRightInd w:val="0"/>
        <w:snapToGrid w:val="0"/>
        <w:spacing w:line="360" w:lineRule="auto"/>
        <w:ind w:firstLine="602"/>
        <w:rPr>
          <w:rFonts w:ascii="黑体" w:eastAsia="黑体" w:hAnsi="黑体"/>
          <w:b/>
        </w:rPr>
      </w:pPr>
      <w:r w:rsidRPr="00AD1DC8">
        <w:rPr>
          <w:rFonts w:ascii="黑体" w:eastAsia="黑体" w:hAnsi="黑体" w:hint="eastAsia"/>
          <w:b/>
        </w:rPr>
        <w:lastRenderedPageBreak/>
        <w:t>二、交易风险事项</w:t>
      </w:r>
    </w:p>
    <w:p w:rsidR="00325C7C" w:rsidRPr="00AD1DC8" w:rsidRDefault="00325C7C" w:rsidP="00AD1DC8">
      <w:pPr>
        <w:adjustRightInd w:val="0"/>
        <w:snapToGrid w:val="0"/>
        <w:spacing w:line="360" w:lineRule="auto"/>
        <w:rPr>
          <w:rFonts w:hAnsi="宋体"/>
        </w:rPr>
      </w:pPr>
      <w:r w:rsidRPr="00AD1DC8">
        <w:rPr>
          <w:rFonts w:hAnsi="宋体" w:hint="eastAsia"/>
        </w:rPr>
        <w:t>（七）</w:t>
      </w:r>
      <w:r w:rsidR="005C6AFE" w:rsidRPr="00AD1DC8">
        <w:rPr>
          <w:rFonts w:hAnsi="宋体" w:hint="eastAsia"/>
        </w:rPr>
        <w:t>期权合约标的由上交所根据相关规则选择，并非由合约标的发行人自行决定。上交所及合约标的发行人对期权合约的上市、挂牌、合约条款以及期权市场表现不承担任何责任。期权的买方在行权交收前不享有作为合约标的持有人应当享有的权利。</w:t>
      </w:r>
    </w:p>
    <w:p w:rsidR="00325C7C" w:rsidRPr="00AD1DC8" w:rsidRDefault="00325C7C" w:rsidP="00AD1DC8">
      <w:pPr>
        <w:adjustRightInd w:val="0"/>
        <w:snapToGrid w:val="0"/>
        <w:spacing w:line="360" w:lineRule="auto"/>
        <w:rPr>
          <w:rFonts w:hAnsi="宋体"/>
        </w:rPr>
      </w:pPr>
      <w:r w:rsidRPr="00AD1DC8">
        <w:rPr>
          <w:rFonts w:hAnsi="宋体" w:hint="eastAsia"/>
        </w:rPr>
        <w:t>（八）</w:t>
      </w:r>
      <w:r w:rsidR="00955D7E">
        <w:rPr>
          <w:rFonts w:hAnsi="宋体" w:hint="eastAsia"/>
        </w:rPr>
        <w:t>客户</w:t>
      </w:r>
      <w:r w:rsidR="005C6AFE" w:rsidRPr="00AD1DC8">
        <w:rPr>
          <w:rFonts w:hAnsi="宋体" w:hint="eastAsia"/>
        </w:rPr>
        <w:t>在进行期权买入交易时，可选择将期权合约平仓、持有至到期行权或者任由期权合约到期但不行权；</w:t>
      </w:r>
      <w:r w:rsidR="00955D7E">
        <w:rPr>
          <w:rFonts w:hAnsi="宋体" w:hint="eastAsia"/>
        </w:rPr>
        <w:t>客户</w:t>
      </w:r>
      <w:r w:rsidR="005C6AFE" w:rsidRPr="00AD1DC8">
        <w:rPr>
          <w:rFonts w:hAnsi="宋体" w:hint="eastAsia"/>
        </w:rPr>
        <w:t>选择持有期权至到期行权的，应当确保其相应账户内有行权所需的足额合约标的或者资金。持有权利仓的</w:t>
      </w:r>
      <w:r w:rsidR="00955D7E">
        <w:rPr>
          <w:rFonts w:hAnsi="宋体" w:hint="eastAsia"/>
        </w:rPr>
        <w:t>客户</w:t>
      </w:r>
      <w:r w:rsidR="005C6AFE" w:rsidRPr="00AD1DC8">
        <w:rPr>
          <w:rFonts w:hAnsi="宋体" w:hint="eastAsia"/>
        </w:rPr>
        <w:t>在合约到期时选择不行权的，</w:t>
      </w:r>
      <w:r w:rsidR="00955D7E">
        <w:rPr>
          <w:rFonts w:hAnsi="宋体" w:hint="eastAsia"/>
        </w:rPr>
        <w:t>客户</w:t>
      </w:r>
      <w:r w:rsidR="005C6AFE" w:rsidRPr="00AD1DC8">
        <w:rPr>
          <w:rFonts w:hAnsi="宋体" w:hint="eastAsia"/>
        </w:rPr>
        <w:t>将损失其支付的所有投资金额，包括权利金及交易费用。</w:t>
      </w:r>
    </w:p>
    <w:p w:rsidR="00325C7C" w:rsidRPr="00AD1DC8" w:rsidRDefault="00325C7C" w:rsidP="00AD1DC8">
      <w:pPr>
        <w:adjustRightInd w:val="0"/>
        <w:snapToGrid w:val="0"/>
        <w:spacing w:line="360" w:lineRule="auto"/>
        <w:rPr>
          <w:rFonts w:hAnsi="宋体"/>
        </w:rPr>
      </w:pPr>
      <w:r w:rsidRPr="00AD1DC8">
        <w:rPr>
          <w:rFonts w:hAnsi="宋体" w:hint="eastAsia"/>
        </w:rPr>
        <w:t>（九）</w:t>
      </w:r>
      <w:r w:rsidR="001A220C">
        <w:rPr>
          <w:rFonts w:hAnsi="宋体" w:hint="eastAsia"/>
        </w:rPr>
        <w:t>客户</w:t>
      </w:r>
      <w:r w:rsidR="005C6AFE" w:rsidRPr="00AD1DC8">
        <w:rPr>
          <w:rFonts w:hAnsi="宋体" w:hint="eastAsia"/>
        </w:rPr>
        <w:t>卖出期权交易的风险一般高于买入期权交易的风险。卖方虽然能获得权利金，但也因承担行权履约义务而面临由于合约标的价格波动，可能承受远高于该笔权利金的损失。</w:t>
      </w:r>
    </w:p>
    <w:p w:rsidR="00325C7C" w:rsidRPr="00AD1DC8" w:rsidRDefault="00325C7C" w:rsidP="00AD1DC8">
      <w:pPr>
        <w:adjustRightInd w:val="0"/>
        <w:snapToGrid w:val="0"/>
        <w:spacing w:line="360" w:lineRule="auto"/>
        <w:rPr>
          <w:rFonts w:hAnsi="宋体"/>
        </w:rPr>
      </w:pPr>
      <w:r w:rsidRPr="00AD1DC8">
        <w:rPr>
          <w:rFonts w:hAnsi="宋体" w:hint="eastAsia"/>
        </w:rPr>
        <w:t>（十）</w:t>
      </w:r>
      <w:r w:rsidR="00955D7E">
        <w:rPr>
          <w:rFonts w:hAnsi="宋体" w:hint="eastAsia"/>
        </w:rPr>
        <w:t>客户</w:t>
      </w:r>
      <w:r w:rsidR="005C6AFE" w:rsidRPr="00AD1DC8">
        <w:rPr>
          <w:rFonts w:hAnsi="宋体" w:hint="eastAsia"/>
        </w:rPr>
        <w:t>在进行期权交易时，应关注合约标的价格波动、期权价格波动及其他市场风险及其可能造成的损失，包括但不限于以下情形：由于期权标的价格波动导致期权不具行权价值，期权买方将损失付出的所有权利金；期权卖方由于需承担行权履约义务，因合约标的价格波动导致的损失可能远大于其收取的权利金。</w:t>
      </w:r>
    </w:p>
    <w:p w:rsidR="00325C7C" w:rsidRPr="00AD1DC8" w:rsidRDefault="00325C7C" w:rsidP="00AD1DC8">
      <w:pPr>
        <w:adjustRightInd w:val="0"/>
        <w:snapToGrid w:val="0"/>
        <w:spacing w:line="360" w:lineRule="auto"/>
        <w:rPr>
          <w:rFonts w:hAnsi="宋体"/>
        </w:rPr>
      </w:pPr>
      <w:r w:rsidRPr="00AD1DC8">
        <w:rPr>
          <w:rFonts w:hAnsi="宋体" w:hint="eastAsia"/>
        </w:rPr>
        <w:t>（十一）</w:t>
      </w:r>
      <w:r w:rsidR="001A220C">
        <w:rPr>
          <w:rFonts w:hAnsi="宋体" w:hint="eastAsia"/>
        </w:rPr>
        <w:t>客户</w:t>
      </w:r>
      <w:r w:rsidR="005C6AFE" w:rsidRPr="00AD1DC8">
        <w:rPr>
          <w:rFonts w:hAnsi="宋体" w:hint="eastAsia"/>
        </w:rPr>
        <w:t>应当关注期权的涨跌幅限制，期权的涨跌幅限制的计算方式与现货涨跌幅计算方式不同，</w:t>
      </w:r>
      <w:r w:rsidR="001A220C">
        <w:rPr>
          <w:rFonts w:hAnsi="宋体" w:hint="eastAsia"/>
        </w:rPr>
        <w:t>客户</w:t>
      </w:r>
      <w:r w:rsidR="005C6AFE" w:rsidRPr="00AD1DC8">
        <w:rPr>
          <w:rFonts w:hAnsi="宋体" w:hint="eastAsia"/>
        </w:rPr>
        <w:t>应当关注期权合</w:t>
      </w:r>
      <w:r w:rsidR="005C6AFE" w:rsidRPr="00AD1DC8">
        <w:rPr>
          <w:rFonts w:hAnsi="宋体" w:hint="eastAsia"/>
        </w:rPr>
        <w:lastRenderedPageBreak/>
        <w:t>约的每日涨跌停价格。</w:t>
      </w:r>
    </w:p>
    <w:p w:rsidR="00681553" w:rsidRPr="00AD1DC8" w:rsidRDefault="00325C7C" w:rsidP="00AD1DC8">
      <w:pPr>
        <w:adjustRightInd w:val="0"/>
        <w:snapToGrid w:val="0"/>
        <w:spacing w:line="360" w:lineRule="auto"/>
        <w:rPr>
          <w:rFonts w:hAnsi="宋体"/>
        </w:rPr>
      </w:pPr>
      <w:r w:rsidRPr="00AD1DC8">
        <w:rPr>
          <w:rFonts w:hAnsi="宋体" w:hint="eastAsia"/>
        </w:rPr>
        <w:t>（十二）</w:t>
      </w:r>
      <w:r w:rsidR="001A220C">
        <w:rPr>
          <w:rFonts w:hAnsi="宋体" w:hint="eastAsia"/>
        </w:rPr>
        <w:t>客户</w:t>
      </w:r>
      <w:r w:rsidR="005C6AFE" w:rsidRPr="00AD1DC8">
        <w:rPr>
          <w:rFonts w:hAnsi="宋体" w:hint="eastAsia"/>
        </w:rPr>
        <w:t>在进行期权交易时，应关注当合约标的发生分红、派息、送股、公积金转增股本、配股、份额拆分或者合并等情况时，会对合约标的进行除权除息处理，上交所将对尚未到期的期权合约的合约单位、行权价格进行调整，合约的交易与结算事宜将按照调整后的合约条款进行。</w:t>
      </w:r>
    </w:p>
    <w:p w:rsidR="00681553" w:rsidRPr="00AD1DC8" w:rsidRDefault="00681553" w:rsidP="00AD1DC8">
      <w:pPr>
        <w:adjustRightInd w:val="0"/>
        <w:snapToGrid w:val="0"/>
        <w:spacing w:line="360" w:lineRule="auto"/>
        <w:rPr>
          <w:rFonts w:hAnsi="宋体"/>
        </w:rPr>
      </w:pPr>
      <w:r w:rsidRPr="00AD1DC8">
        <w:rPr>
          <w:rFonts w:hAnsi="宋体" w:hint="eastAsia"/>
        </w:rPr>
        <w:t>（十三）</w:t>
      </w:r>
      <w:r w:rsidR="00BE0200">
        <w:rPr>
          <w:rFonts w:hAnsi="宋体" w:hint="eastAsia"/>
        </w:rPr>
        <w:t>客户应</w:t>
      </w:r>
      <w:r w:rsidR="005C6AFE" w:rsidRPr="00AD1DC8">
        <w:rPr>
          <w:rFonts w:hAnsi="宋体" w:hint="eastAsia"/>
        </w:rPr>
        <w:t>关注期权合约存续期间，合约标的停牌的，对应期权合约交易也停牌；当期权交易出现异常波动或者涉嫌违法违规等情形时，上交所可能对期权合约进行停牌。</w:t>
      </w:r>
    </w:p>
    <w:p w:rsidR="00681553" w:rsidRPr="00AD1DC8" w:rsidRDefault="00681553" w:rsidP="00AD1DC8">
      <w:pPr>
        <w:adjustRightInd w:val="0"/>
        <w:snapToGrid w:val="0"/>
        <w:spacing w:line="360" w:lineRule="auto"/>
        <w:rPr>
          <w:rFonts w:hAnsi="宋体"/>
        </w:rPr>
      </w:pPr>
      <w:r w:rsidRPr="00AD1DC8">
        <w:rPr>
          <w:rFonts w:hAnsi="宋体" w:hint="eastAsia"/>
        </w:rPr>
        <w:t>（十四）</w:t>
      </w:r>
      <w:r w:rsidR="00BE0200">
        <w:rPr>
          <w:rFonts w:hAnsi="宋体" w:hint="eastAsia"/>
        </w:rPr>
        <w:t>客户</w:t>
      </w:r>
      <w:r w:rsidR="005C6AFE" w:rsidRPr="00AD1DC8">
        <w:rPr>
          <w:rFonts w:hAnsi="宋体" w:hint="eastAsia"/>
        </w:rPr>
        <w:t>在进行期权交易时，应当严格遵守上交所相关业务规则、市场公告中有关限仓、限购、限开仓的规定，并在上交所要求时，在规定时间内及时报告。</w:t>
      </w:r>
      <w:r w:rsidR="00BE0200">
        <w:rPr>
          <w:rFonts w:hAnsi="宋体" w:hint="eastAsia"/>
        </w:rPr>
        <w:t>客户</w:t>
      </w:r>
      <w:r w:rsidR="005C6AFE" w:rsidRPr="00AD1DC8">
        <w:rPr>
          <w:rFonts w:hAnsi="宋体" w:hint="eastAsia"/>
        </w:rPr>
        <w:t>的持仓量超过规定限额的，将导致其面临被限制卖出开仓、买入开仓以及强行平仓的风险。</w:t>
      </w:r>
    </w:p>
    <w:p w:rsidR="00681553" w:rsidRPr="00AD1DC8" w:rsidRDefault="00681553" w:rsidP="00AD1DC8">
      <w:pPr>
        <w:adjustRightInd w:val="0"/>
        <w:snapToGrid w:val="0"/>
        <w:spacing w:line="360" w:lineRule="auto"/>
        <w:rPr>
          <w:rFonts w:hAnsi="宋体"/>
        </w:rPr>
      </w:pPr>
      <w:r w:rsidRPr="00AD1DC8">
        <w:rPr>
          <w:rFonts w:hAnsi="宋体" w:hint="eastAsia"/>
        </w:rPr>
        <w:t>（十五）</w:t>
      </w:r>
      <w:r w:rsidR="00BE0200">
        <w:rPr>
          <w:rFonts w:hAnsi="宋体" w:hint="eastAsia"/>
        </w:rPr>
        <w:t>客户</w:t>
      </w:r>
      <w:r w:rsidR="005C6AFE" w:rsidRPr="00AD1DC8">
        <w:rPr>
          <w:rFonts w:hAnsi="宋体" w:hint="eastAsia"/>
        </w:rPr>
        <w:t>应当关注期权合约可能难以或无法平仓的风险及其可能造成的损失，当市场交易量不足或者连续出现单边涨跌停价格时，期权合约持有者可能无法在市场上找到平仓机会。</w:t>
      </w:r>
    </w:p>
    <w:p w:rsidR="00681553" w:rsidRPr="00AD1DC8" w:rsidRDefault="00681553" w:rsidP="00AD1DC8">
      <w:pPr>
        <w:adjustRightInd w:val="0"/>
        <w:snapToGrid w:val="0"/>
        <w:spacing w:line="360" w:lineRule="auto"/>
        <w:rPr>
          <w:color w:val="000000"/>
        </w:rPr>
      </w:pPr>
      <w:r w:rsidRPr="00AD1DC8">
        <w:rPr>
          <w:rFonts w:hAnsi="宋体" w:hint="eastAsia"/>
        </w:rPr>
        <w:t>（十六）</w:t>
      </w:r>
      <w:r w:rsidR="00B13EAD">
        <w:rPr>
          <w:rFonts w:hAnsi="宋体" w:hint="eastAsia"/>
        </w:rPr>
        <w:t>客户应关注</w:t>
      </w:r>
      <w:r w:rsidR="005C6AFE" w:rsidRPr="00AD1DC8">
        <w:rPr>
          <w:rFonts w:hint="eastAsia"/>
          <w:color w:val="000000"/>
        </w:rPr>
        <w:t>组合策略持仓不参加每日日终的持仓自动对冲，组合策略持仓存续期间，如遇</w:t>
      </w:r>
      <w:r w:rsidR="005C6AFE" w:rsidRPr="00AD1DC8">
        <w:rPr>
          <w:color w:val="000000"/>
        </w:rPr>
        <w:t>1个以上成分合约已达到上交所及中国结算规定的自动解除触发日期，该组合策略于当日日终自动解除。除上交所规定的组合策略类型之外，投资者不得对组合策略对应的成分合约持仓进行单边平仓。</w:t>
      </w:r>
    </w:p>
    <w:p w:rsidR="007E6A85" w:rsidRPr="00AD1DC8" w:rsidRDefault="00681553" w:rsidP="00AD1DC8">
      <w:pPr>
        <w:adjustRightInd w:val="0"/>
        <w:snapToGrid w:val="0"/>
        <w:spacing w:line="360" w:lineRule="auto"/>
        <w:rPr>
          <w:rFonts w:hAnsi="宋体"/>
        </w:rPr>
      </w:pPr>
      <w:r w:rsidRPr="00AD1DC8">
        <w:rPr>
          <w:rFonts w:hint="eastAsia"/>
          <w:color w:val="000000"/>
        </w:rPr>
        <w:lastRenderedPageBreak/>
        <w:t>（十七）</w:t>
      </w:r>
      <w:r w:rsidR="005C6AFE" w:rsidRPr="00AD1DC8">
        <w:rPr>
          <w:rFonts w:hAnsi="宋体" w:hint="eastAsia"/>
        </w:rPr>
        <w:t>上交所以结算参与人为单位，对结算参与人负责结算的衍生品合约账户的卖出开仓、买入开仓等申报进行前端控制。无论</w:t>
      </w:r>
      <w:r w:rsidR="00B13EAD">
        <w:rPr>
          <w:rFonts w:hAnsi="宋体" w:hint="eastAsia"/>
        </w:rPr>
        <w:t>客户</w:t>
      </w:r>
      <w:r w:rsidR="005C6AFE" w:rsidRPr="00AD1DC8">
        <w:rPr>
          <w:rFonts w:hAnsi="宋体" w:hint="eastAsia"/>
        </w:rPr>
        <w:t>的保证金是否足额，如果结算参与人日间保证金余额小于卖出开仓申报对应的开仓保证金额度或者买入开仓申报对应的权利金额度的，相应卖出开仓或者买入开仓申报无效。</w:t>
      </w:r>
    </w:p>
    <w:p w:rsidR="007E6A85" w:rsidRPr="00AD1DC8" w:rsidRDefault="005C6AFE" w:rsidP="00AD1DC8">
      <w:pPr>
        <w:adjustRightInd w:val="0"/>
        <w:snapToGrid w:val="0"/>
        <w:spacing w:line="360" w:lineRule="auto"/>
        <w:ind w:firstLine="602"/>
        <w:rPr>
          <w:rFonts w:ascii="黑体" w:eastAsia="黑体" w:hAnsi="黑体"/>
          <w:b/>
        </w:rPr>
      </w:pPr>
      <w:r w:rsidRPr="00AD1DC8">
        <w:rPr>
          <w:rFonts w:ascii="黑体" w:eastAsia="黑体" w:hAnsi="黑体" w:hint="eastAsia"/>
          <w:b/>
        </w:rPr>
        <w:t>三、结算风险事项</w:t>
      </w:r>
    </w:p>
    <w:p w:rsidR="007E6A85" w:rsidRPr="00AD1DC8" w:rsidRDefault="0023621E" w:rsidP="00AD1DC8">
      <w:pPr>
        <w:adjustRightInd w:val="0"/>
        <w:snapToGrid w:val="0"/>
        <w:spacing w:line="360" w:lineRule="auto"/>
        <w:rPr>
          <w:rFonts w:hAnsi="宋体"/>
        </w:rPr>
      </w:pPr>
      <w:r w:rsidRPr="00AD1DC8">
        <w:rPr>
          <w:rFonts w:hAnsi="宋体" w:hint="eastAsia"/>
        </w:rPr>
        <w:t>（十八）</w:t>
      </w:r>
      <w:r w:rsidR="005C6AFE" w:rsidRPr="00AD1DC8">
        <w:rPr>
          <w:rFonts w:hAnsi="宋体" w:hint="eastAsia"/>
        </w:rPr>
        <w:t>资金保证金与证券保证金的出入金方式及限制存在差异。</w:t>
      </w:r>
      <w:r w:rsidR="00AE6380">
        <w:rPr>
          <w:rFonts w:hAnsi="宋体" w:hint="eastAsia"/>
        </w:rPr>
        <w:t>客户</w:t>
      </w:r>
      <w:r w:rsidR="005C6AFE" w:rsidRPr="00AD1DC8">
        <w:rPr>
          <w:rFonts w:hAnsi="宋体" w:hint="eastAsia"/>
        </w:rPr>
        <w:t>向期权经营机构提交的证券保证金，将统一存放在结算参与人在中国结算开立的</w:t>
      </w:r>
      <w:r w:rsidR="00A706E0">
        <w:rPr>
          <w:rFonts w:hAnsi="宋体" w:hint="eastAsia"/>
        </w:rPr>
        <w:t>客户</w:t>
      </w:r>
      <w:r w:rsidR="005C6AFE" w:rsidRPr="00AD1DC8">
        <w:rPr>
          <w:rFonts w:hAnsi="宋体" w:hint="eastAsia"/>
        </w:rPr>
        <w:t>证券保证金账户中，作为结算参与人向中国结算提交的证券保证金，用于结算参与人期权结算和保证期权合约的履行。</w:t>
      </w:r>
    </w:p>
    <w:p w:rsidR="007E6A85" w:rsidRPr="00AD1DC8" w:rsidRDefault="0023621E" w:rsidP="00AD1DC8">
      <w:pPr>
        <w:adjustRightInd w:val="0"/>
        <w:snapToGrid w:val="0"/>
        <w:spacing w:line="360" w:lineRule="auto"/>
        <w:rPr>
          <w:rFonts w:hAnsi="宋体"/>
        </w:rPr>
      </w:pPr>
      <w:r w:rsidRPr="00AD1DC8">
        <w:rPr>
          <w:rFonts w:hAnsi="宋体" w:hint="eastAsia"/>
        </w:rPr>
        <w:t>（十九）</w:t>
      </w:r>
      <w:r w:rsidR="00AE6380">
        <w:rPr>
          <w:rFonts w:hAnsi="宋体" w:hint="eastAsia"/>
        </w:rPr>
        <w:t>客户</w:t>
      </w:r>
      <w:r w:rsidR="005C6AFE" w:rsidRPr="00AD1DC8">
        <w:rPr>
          <w:rFonts w:hAnsi="宋体" w:hint="eastAsia"/>
        </w:rPr>
        <w:t>交纳的保证金将用以承担相应的交收及违约责任，结算参与人、期权经营机构代其承担相应责任的，将取得相应追偿权。</w:t>
      </w:r>
    </w:p>
    <w:p w:rsidR="007E6A85" w:rsidRPr="00AD1DC8" w:rsidRDefault="0023621E" w:rsidP="00AD1DC8">
      <w:pPr>
        <w:adjustRightInd w:val="0"/>
        <w:snapToGrid w:val="0"/>
        <w:spacing w:line="360" w:lineRule="auto"/>
        <w:rPr>
          <w:rFonts w:hAnsi="宋体"/>
        </w:rPr>
      </w:pPr>
      <w:r w:rsidRPr="00AD1DC8">
        <w:rPr>
          <w:rFonts w:hAnsi="宋体" w:hint="eastAsia"/>
        </w:rPr>
        <w:t>（二十）</w:t>
      </w:r>
      <w:r w:rsidR="005C6AFE" w:rsidRPr="00AD1DC8">
        <w:rPr>
          <w:rFonts w:hAnsi="宋体" w:hint="eastAsia"/>
        </w:rPr>
        <w:t>期权交易二级结算中存在以下风险：</w:t>
      </w:r>
      <w:r w:rsidR="00AE6380">
        <w:rPr>
          <w:rFonts w:hAnsi="宋体" w:hint="eastAsia"/>
        </w:rPr>
        <w:t>客户</w:t>
      </w:r>
      <w:r w:rsidR="005C6AFE" w:rsidRPr="00AD1DC8">
        <w:rPr>
          <w:rFonts w:hAnsi="宋体" w:hint="eastAsia"/>
        </w:rPr>
        <w:t>未履行资金、合约标的交收义务，将面临被限制开新仓、未平仓合约被强行平仓、无法获得应收合约标的的风险；</w:t>
      </w:r>
      <w:r w:rsidR="00AE6380">
        <w:rPr>
          <w:rFonts w:hAnsi="宋体" w:hint="eastAsia"/>
        </w:rPr>
        <w:t>客户</w:t>
      </w:r>
      <w:r w:rsidR="005C6AFE" w:rsidRPr="00AD1DC8">
        <w:rPr>
          <w:rFonts w:hAnsi="宋体" w:hint="eastAsia"/>
        </w:rPr>
        <w:t>履行资金交收义务而结算参与人未向中国结算履行资金交收义务将导致</w:t>
      </w:r>
      <w:r w:rsidR="00B43141">
        <w:rPr>
          <w:rFonts w:hAnsi="宋体" w:hint="eastAsia"/>
        </w:rPr>
        <w:t>客户</w:t>
      </w:r>
      <w:r w:rsidR="005C6AFE" w:rsidRPr="00AD1DC8">
        <w:rPr>
          <w:rFonts w:hAnsi="宋体" w:hint="eastAsia"/>
        </w:rPr>
        <w:t>面临被限制开新仓、未平仓合约被强行平仓、无法获得应收合约标的的风险；结算参与人（或期权经营机构）对</w:t>
      </w:r>
      <w:r w:rsidR="00B43141">
        <w:rPr>
          <w:rFonts w:hAnsi="宋体" w:hint="eastAsia"/>
        </w:rPr>
        <w:t>客户</w:t>
      </w:r>
      <w:r w:rsidR="005C6AFE" w:rsidRPr="00AD1DC8">
        <w:rPr>
          <w:rFonts w:hAnsi="宋体" w:hint="eastAsia"/>
        </w:rPr>
        <w:t>交收违约而导致</w:t>
      </w:r>
      <w:r w:rsidR="00B43141">
        <w:rPr>
          <w:rFonts w:hAnsi="宋体" w:hint="eastAsia"/>
        </w:rPr>
        <w:t>客户</w:t>
      </w:r>
      <w:r w:rsidR="005C6AFE" w:rsidRPr="00AD1DC8">
        <w:rPr>
          <w:rFonts w:hAnsi="宋体" w:hint="eastAsia"/>
        </w:rPr>
        <w:t>未能取得应收合约标的及应收资金的风险。</w:t>
      </w:r>
    </w:p>
    <w:p w:rsidR="0023621E" w:rsidRPr="00AD1DC8" w:rsidRDefault="0023621E" w:rsidP="00AD1DC8">
      <w:pPr>
        <w:adjustRightInd w:val="0"/>
        <w:snapToGrid w:val="0"/>
        <w:spacing w:line="360" w:lineRule="auto"/>
        <w:rPr>
          <w:rFonts w:hAnsi="宋体"/>
        </w:rPr>
      </w:pPr>
      <w:r w:rsidRPr="00AD1DC8">
        <w:rPr>
          <w:rFonts w:hAnsi="宋体" w:hint="eastAsia"/>
        </w:rPr>
        <w:t>（二十一）</w:t>
      </w:r>
      <w:r w:rsidR="005C6AFE" w:rsidRPr="00AD1DC8">
        <w:rPr>
          <w:rFonts w:hAnsi="宋体" w:hint="eastAsia"/>
        </w:rPr>
        <w:t>期权交易实行当日无负债结算制度。在进行期权</w:t>
      </w:r>
      <w:r w:rsidR="005C6AFE" w:rsidRPr="00AD1DC8">
        <w:rPr>
          <w:rFonts w:hAnsi="宋体" w:hint="eastAsia"/>
        </w:rPr>
        <w:lastRenderedPageBreak/>
        <w:t>卖出开仓交易时，</w:t>
      </w:r>
      <w:r w:rsidR="00B43141">
        <w:rPr>
          <w:rFonts w:hAnsi="宋体" w:hint="eastAsia"/>
        </w:rPr>
        <w:t>客户</w:t>
      </w:r>
      <w:r w:rsidR="005C6AFE" w:rsidRPr="00AD1DC8">
        <w:rPr>
          <w:rFonts w:hAnsi="宋体" w:hint="eastAsia"/>
        </w:rPr>
        <w:t>应当保证各类保证金符合相关标准；当保证金余额不足时，应在规定时间内存入所需保证金或者自行平仓。否则，</w:t>
      </w:r>
      <w:r w:rsidR="00B43141">
        <w:rPr>
          <w:rFonts w:hAnsi="宋体" w:hint="eastAsia"/>
        </w:rPr>
        <w:t>客户</w:t>
      </w:r>
      <w:r w:rsidR="005C6AFE" w:rsidRPr="00AD1DC8">
        <w:rPr>
          <w:rFonts w:hAnsi="宋体" w:hint="eastAsia"/>
        </w:rPr>
        <w:t>将面临被限制开新仓以及未平仓合约被强行平仓等风险，由此可能导致的一切费用和损失由</w:t>
      </w:r>
      <w:r w:rsidR="00A706E0">
        <w:rPr>
          <w:rFonts w:hAnsi="宋体" w:hint="eastAsia"/>
        </w:rPr>
        <w:t>客户</w:t>
      </w:r>
      <w:r w:rsidR="005C6AFE" w:rsidRPr="00AD1DC8">
        <w:rPr>
          <w:rFonts w:hAnsi="宋体" w:hint="eastAsia"/>
        </w:rPr>
        <w:t>承担，包括但不限于强行平仓的费用、强行平仓造成的损失以及因市场原因无法强行平仓造成的损失扩大部分。</w:t>
      </w:r>
    </w:p>
    <w:p w:rsidR="0023621E" w:rsidRPr="00AD1DC8" w:rsidRDefault="0023621E" w:rsidP="00AD1DC8">
      <w:pPr>
        <w:adjustRightInd w:val="0"/>
        <w:snapToGrid w:val="0"/>
        <w:spacing w:line="360" w:lineRule="auto"/>
        <w:rPr>
          <w:rFonts w:hAnsi="宋体"/>
        </w:rPr>
      </w:pPr>
      <w:r w:rsidRPr="00AD1DC8">
        <w:rPr>
          <w:rFonts w:hAnsi="宋体" w:hint="eastAsia"/>
        </w:rPr>
        <w:t>（二十二）</w:t>
      </w:r>
      <w:r w:rsidR="005C6AFE" w:rsidRPr="00AD1DC8">
        <w:rPr>
          <w:rFonts w:hAnsi="宋体" w:hint="eastAsia"/>
        </w:rPr>
        <w:t>如果</w:t>
      </w:r>
      <w:r w:rsidR="00B43141">
        <w:rPr>
          <w:rFonts w:hAnsi="宋体" w:hint="eastAsia"/>
        </w:rPr>
        <w:t>客户</w:t>
      </w:r>
      <w:r w:rsidR="005C6AFE" w:rsidRPr="00AD1DC8">
        <w:rPr>
          <w:rFonts w:hAnsi="宋体" w:hint="eastAsia"/>
        </w:rPr>
        <w:t>保证金不足且未能在期权经营机构规定时间内补足或自行平仓，或者备兑证券数量不足且未能在期权经营机构规定时间内补足备兑备用证券或者自行平仓的，期权经营机构有权根据相关法律、法规、业务规则以及期权经纪合同的约定对其采取强行平仓措施。如果由此导致结算参与人出现保证金不足或者备兑证券不足的，中国结算将根据业务规则的规定对结算参与人实施强行平仓，由此导致的费用和损失将由</w:t>
      </w:r>
      <w:r w:rsidR="00AE19F3">
        <w:rPr>
          <w:rFonts w:hAnsi="宋体" w:hint="eastAsia"/>
        </w:rPr>
        <w:t>客户</w:t>
      </w:r>
      <w:r w:rsidR="005C6AFE" w:rsidRPr="00AD1DC8">
        <w:rPr>
          <w:rFonts w:hAnsi="宋体" w:hint="eastAsia"/>
        </w:rPr>
        <w:t>承担。</w:t>
      </w:r>
    </w:p>
    <w:p w:rsidR="0023621E" w:rsidRPr="00AD1DC8" w:rsidRDefault="0023621E" w:rsidP="00AD1DC8">
      <w:pPr>
        <w:adjustRightInd w:val="0"/>
        <w:snapToGrid w:val="0"/>
        <w:spacing w:line="360" w:lineRule="auto"/>
        <w:rPr>
          <w:rFonts w:hAnsi="宋体"/>
        </w:rPr>
      </w:pPr>
      <w:r w:rsidRPr="00AD1DC8">
        <w:rPr>
          <w:rFonts w:hAnsi="宋体" w:hint="eastAsia"/>
        </w:rPr>
        <w:t>（二十三）</w:t>
      </w:r>
      <w:r w:rsidR="005C6AFE" w:rsidRPr="00AD1DC8">
        <w:rPr>
          <w:rFonts w:hAnsi="宋体" w:hint="eastAsia"/>
        </w:rPr>
        <w:t>无论</w:t>
      </w:r>
      <w:r w:rsidR="00AE19F3">
        <w:rPr>
          <w:rFonts w:hAnsi="宋体" w:hint="eastAsia"/>
        </w:rPr>
        <w:t>客户</w:t>
      </w:r>
      <w:r w:rsidR="005C6AFE" w:rsidRPr="00AD1DC8">
        <w:rPr>
          <w:rFonts w:hAnsi="宋体" w:hint="eastAsia"/>
        </w:rPr>
        <w:t>保证金是否足额，如果结算参与人保证金账户内结算准备金余额小于零且未能在规定时间内补足或自行平仓的，中国结算将按照业务规则规定对结算参与人采取强行平仓措施，有可能导致该</w:t>
      </w:r>
      <w:r w:rsidR="00AE19F3">
        <w:rPr>
          <w:rFonts w:hAnsi="宋体" w:hint="eastAsia"/>
        </w:rPr>
        <w:t>客户</w:t>
      </w:r>
      <w:r w:rsidR="005C6AFE" w:rsidRPr="00AD1DC8">
        <w:rPr>
          <w:rFonts w:hAnsi="宋体" w:hint="eastAsia"/>
        </w:rPr>
        <w:t>持有的合约被实施强行平仓。</w:t>
      </w:r>
    </w:p>
    <w:p w:rsidR="0023621E" w:rsidRPr="00AD1DC8" w:rsidRDefault="0023621E" w:rsidP="00AD1DC8">
      <w:pPr>
        <w:adjustRightInd w:val="0"/>
        <w:snapToGrid w:val="0"/>
        <w:spacing w:line="360" w:lineRule="auto"/>
        <w:rPr>
          <w:rFonts w:hAnsi="宋体"/>
        </w:rPr>
      </w:pPr>
      <w:r w:rsidRPr="00AD1DC8">
        <w:rPr>
          <w:rFonts w:hAnsi="宋体" w:hint="eastAsia"/>
        </w:rPr>
        <w:t>（二十四）</w:t>
      </w:r>
      <w:r w:rsidR="005C6AFE" w:rsidRPr="00AD1DC8">
        <w:rPr>
          <w:rFonts w:hAnsi="宋体" w:hint="eastAsia"/>
        </w:rPr>
        <w:t>在期权交易时，期权合约及备兑证券存在被司法冻结、扣划等风险。</w:t>
      </w:r>
      <w:r w:rsidR="0043131B">
        <w:rPr>
          <w:rFonts w:hAnsi="宋体" w:hint="eastAsia"/>
        </w:rPr>
        <w:t>客户</w:t>
      </w:r>
      <w:r w:rsidR="005C6AFE" w:rsidRPr="00AD1DC8">
        <w:rPr>
          <w:rFonts w:hAnsi="宋体" w:hint="eastAsia"/>
        </w:rPr>
        <w:t>进行备兑开仓时，存在因日终没有足额备兑证券导致备兑开仓合约被强行平仓的风险；在业务规则规定的情形下，备兑证券还将被提前用于已到期合约义务仓的行权交割。备兑开仓持仓存续期内，因司法执行、合约调整、被提前用</w:t>
      </w:r>
      <w:r w:rsidR="005C6AFE" w:rsidRPr="00AD1DC8">
        <w:rPr>
          <w:rFonts w:hAnsi="宋体" w:hint="eastAsia"/>
        </w:rPr>
        <w:lastRenderedPageBreak/>
        <w:t>于行权交割等原因导致备兑证券不足且未能在规定时间内补足的，</w:t>
      </w:r>
      <w:r w:rsidR="0043131B">
        <w:rPr>
          <w:rFonts w:hAnsi="宋体" w:hint="eastAsia"/>
        </w:rPr>
        <w:t>客户</w:t>
      </w:r>
      <w:r w:rsidR="005C6AFE" w:rsidRPr="00AD1DC8">
        <w:rPr>
          <w:rFonts w:hAnsi="宋体" w:hint="eastAsia"/>
        </w:rPr>
        <w:t>将面临备兑开仓合约被强行平仓的风险。</w:t>
      </w:r>
    </w:p>
    <w:p w:rsidR="0023621E" w:rsidRPr="00AD1DC8" w:rsidRDefault="0023621E" w:rsidP="00AD1DC8">
      <w:pPr>
        <w:adjustRightInd w:val="0"/>
        <w:snapToGrid w:val="0"/>
        <w:spacing w:line="360" w:lineRule="auto"/>
        <w:rPr>
          <w:rFonts w:hAnsi="宋体"/>
          <w:color w:val="000000"/>
        </w:rPr>
      </w:pPr>
      <w:r w:rsidRPr="00AD1DC8">
        <w:rPr>
          <w:rFonts w:hAnsi="宋体" w:hint="eastAsia"/>
        </w:rPr>
        <w:t>（二十五）</w:t>
      </w:r>
      <w:r w:rsidR="0043131B">
        <w:rPr>
          <w:rFonts w:hAnsi="宋体" w:hint="eastAsia"/>
        </w:rPr>
        <w:t>客户</w:t>
      </w:r>
      <w:r w:rsidR="005C6AFE" w:rsidRPr="00AD1DC8">
        <w:rPr>
          <w:rFonts w:hAnsi="宋体" w:cs="宋体" w:hint="eastAsia"/>
          <w:color w:val="000000"/>
        </w:rPr>
        <w:t>如使用合约标的除权、除息情形下因送股、转增等公司行为形成的无限售流通股作为备兑证券，如</w:t>
      </w:r>
      <w:r w:rsidR="005C6AFE" w:rsidRPr="00AD1DC8">
        <w:rPr>
          <w:rFonts w:hAnsi="宋体" w:hint="eastAsia"/>
          <w:color w:val="000000"/>
        </w:rPr>
        <w:t>行权结算时尚未上市的，将不可用于行权交割，不足部分</w:t>
      </w:r>
      <w:r w:rsidR="0043131B">
        <w:rPr>
          <w:rFonts w:hAnsi="宋体" w:hint="eastAsia"/>
        </w:rPr>
        <w:t>客户</w:t>
      </w:r>
      <w:r w:rsidR="005C6AFE" w:rsidRPr="00AD1DC8">
        <w:rPr>
          <w:rFonts w:hAnsi="宋体" w:hint="eastAsia"/>
          <w:color w:val="000000"/>
        </w:rPr>
        <w:t>须及时补足，否则将面临合约标的行权交割不足的风险。</w:t>
      </w:r>
    </w:p>
    <w:p w:rsidR="007E6A85" w:rsidRPr="00AD1DC8" w:rsidRDefault="0023621E" w:rsidP="00AD1DC8">
      <w:pPr>
        <w:adjustRightInd w:val="0"/>
        <w:snapToGrid w:val="0"/>
        <w:spacing w:line="360" w:lineRule="auto"/>
        <w:rPr>
          <w:rFonts w:hAnsi="宋体"/>
        </w:rPr>
      </w:pPr>
      <w:r w:rsidRPr="00AD1DC8">
        <w:rPr>
          <w:rFonts w:hAnsi="宋体" w:hint="eastAsia"/>
          <w:color w:val="000000"/>
        </w:rPr>
        <w:t>（二十六）</w:t>
      </w:r>
      <w:r w:rsidR="0043131B">
        <w:rPr>
          <w:rFonts w:hAnsi="宋体" w:hint="eastAsia"/>
        </w:rPr>
        <w:t>客户</w:t>
      </w:r>
      <w:r w:rsidR="005C6AFE" w:rsidRPr="00AD1DC8">
        <w:rPr>
          <w:rFonts w:hAnsi="宋体" w:hint="eastAsia"/>
        </w:rPr>
        <w:t>在期权交易时，如果出现行权资金交收违约、行权证券交割不足的，结算参与人（期权经营机构）有权按照业务规则规定及期权经纪合同约定的标准向</w:t>
      </w:r>
      <w:r w:rsidR="00C90009">
        <w:rPr>
          <w:rFonts w:hAnsi="宋体" w:hint="eastAsia"/>
        </w:rPr>
        <w:t>客户</w:t>
      </w:r>
      <w:r w:rsidR="005C6AFE" w:rsidRPr="00AD1DC8">
        <w:rPr>
          <w:rFonts w:hAnsi="宋体" w:hint="eastAsia"/>
        </w:rPr>
        <w:t>收取违约金等。</w:t>
      </w:r>
    </w:p>
    <w:p w:rsidR="007E6A85" w:rsidRPr="00AD1DC8" w:rsidRDefault="005C6AFE" w:rsidP="00D85E69">
      <w:pPr>
        <w:adjustRightInd w:val="0"/>
        <w:snapToGrid w:val="0"/>
        <w:spacing w:line="360" w:lineRule="auto"/>
        <w:ind w:left="600" w:firstLineChars="0" w:firstLine="200"/>
        <w:rPr>
          <w:rFonts w:ascii="黑体" w:eastAsia="黑体" w:hAnsi="黑体"/>
          <w:b/>
        </w:rPr>
      </w:pPr>
      <w:r w:rsidRPr="00AD1DC8">
        <w:rPr>
          <w:rFonts w:ascii="黑体" w:eastAsia="黑体" w:hAnsi="黑体" w:hint="eastAsia"/>
          <w:b/>
        </w:rPr>
        <w:t>四、行权风险事项</w:t>
      </w:r>
    </w:p>
    <w:p w:rsidR="0023621E" w:rsidRPr="00AD1DC8" w:rsidRDefault="0023621E" w:rsidP="00AD1DC8">
      <w:pPr>
        <w:adjustRightInd w:val="0"/>
        <w:snapToGrid w:val="0"/>
        <w:spacing w:line="360" w:lineRule="auto"/>
        <w:rPr>
          <w:rFonts w:hAnsi="宋体"/>
        </w:rPr>
      </w:pPr>
      <w:r w:rsidRPr="00AD1DC8">
        <w:rPr>
          <w:rFonts w:hAnsi="宋体" w:hint="eastAsia"/>
        </w:rPr>
        <w:t>（二十七）</w:t>
      </w:r>
      <w:r w:rsidR="00C90009">
        <w:rPr>
          <w:rFonts w:hAnsi="宋体" w:hint="eastAsia"/>
        </w:rPr>
        <w:t>客户应关注</w:t>
      </w:r>
      <w:r w:rsidR="005C6AFE" w:rsidRPr="00AD1DC8">
        <w:rPr>
          <w:rFonts w:hAnsi="宋体" w:hint="eastAsia"/>
        </w:rPr>
        <w:t>期权买方在规定时间未申报行权的，合约权利失效。期权合约的最后交易日，最后交易日为每个合约到期月份的第四个星期三（遇法定节假日顺延）。</w:t>
      </w:r>
      <w:r w:rsidR="00C90009">
        <w:rPr>
          <w:rFonts w:hAnsi="宋体" w:hint="eastAsia"/>
        </w:rPr>
        <w:t>客户应关注</w:t>
      </w:r>
      <w:r w:rsidR="005C6AFE" w:rsidRPr="00AD1DC8">
        <w:rPr>
          <w:rFonts w:hAnsi="宋体" w:hint="eastAsia"/>
        </w:rPr>
        <w:t>期权合约最后交易日出现上交所规定的异常情况的，期权合约的最后交易日、到期日、行权日相应顺延，行权事宜将按上交所及中国结算的规定办理。</w:t>
      </w:r>
    </w:p>
    <w:p w:rsidR="0023621E" w:rsidRPr="00AD1DC8" w:rsidRDefault="0023621E" w:rsidP="00AD1DC8">
      <w:pPr>
        <w:adjustRightInd w:val="0"/>
        <w:snapToGrid w:val="0"/>
        <w:spacing w:line="360" w:lineRule="auto"/>
        <w:rPr>
          <w:rFonts w:hAnsi="宋体"/>
        </w:rPr>
      </w:pPr>
      <w:r w:rsidRPr="00AD1DC8">
        <w:rPr>
          <w:rFonts w:hAnsi="宋体" w:hint="eastAsia"/>
        </w:rPr>
        <w:t>（二十八）</w:t>
      </w:r>
      <w:r w:rsidR="003D11B4">
        <w:rPr>
          <w:rFonts w:hAnsi="宋体" w:hint="eastAsia"/>
        </w:rPr>
        <w:t>客户</w:t>
      </w:r>
      <w:r w:rsidR="005C6AFE" w:rsidRPr="00AD1DC8">
        <w:rPr>
          <w:rFonts w:hAnsi="宋体" w:hint="eastAsia"/>
        </w:rPr>
        <w:t>应当熟悉期权行权的规则和程序，在期权交易行权时，期权合约数量、行权资金及合约标的不足将可能导致不足部分对应的行权为无效申报。</w:t>
      </w:r>
    </w:p>
    <w:p w:rsidR="0023621E" w:rsidRPr="00AD1DC8" w:rsidRDefault="0023621E" w:rsidP="00AD1DC8">
      <w:pPr>
        <w:adjustRightInd w:val="0"/>
        <w:snapToGrid w:val="0"/>
        <w:spacing w:line="360" w:lineRule="auto"/>
        <w:rPr>
          <w:rFonts w:hAnsi="宋体"/>
        </w:rPr>
      </w:pPr>
      <w:r w:rsidRPr="00AD1DC8">
        <w:rPr>
          <w:rFonts w:hAnsi="宋体" w:hint="eastAsia"/>
        </w:rPr>
        <w:t>（二十九）</w:t>
      </w:r>
      <w:r w:rsidR="005C6AFE" w:rsidRPr="00AD1DC8">
        <w:rPr>
          <w:rFonts w:hAnsi="宋体" w:hint="eastAsia"/>
        </w:rPr>
        <w:t>期权行权原则上进行实物交割，但在出现结算参与人未能完成向中国结算的合约标的行权交割义务、期权合约行权日或交收日合约标的交易出现异常情形以及上交所、中国结算</w:t>
      </w:r>
      <w:r w:rsidR="005C6AFE" w:rsidRPr="00AD1DC8">
        <w:rPr>
          <w:rFonts w:hAnsi="宋体" w:hint="eastAsia"/>
        </w:rPr>
        <w:lastRenderedPageBreak/>
        <w:t>规定的其他情形时，期权行权交割可能全部或者部分以现金结算的方式进行，</w:t>
      </w:r>
      <w:r w:rsidR="003D11B4">
        <w:rPr>
          <w:rFonts w:hAnsi="宋体" w:hint="eastAsia"/>
        </w:rPr>
        <w:t>客户</w:t>
      </w:r>
      <w:r w:rsidR="005C6AFE" w:rsidRPr="00AD1DC8">
        <w:rPr>
          <w:rFonts w:hAnsi="宋体" w:hint="eastAsia"/>
        </w:rPr>
        <w:t>须承认行权现金结算的交收结果。</w:t>
      </w:r>
    </w:p>
    <w:p w:rsidR="0023621E" w:rsidRPr="00AD1DC8" w:rsidRDefault="0023621E" w:rsidP="00AD1DC8">
      <w:pPr>
        <w:adjustRightInd w:val="0"/>
        <w:snapToGrid w:val="0"/>
        <w:spacing w:line="360" w:lineRule="auto"/>
        <w:rPr>
          <w:rFonts w:hAnsi="宋体"/>
        </w:rPr>
      </w:pPr>
      <w:r w:rsidRPr="00AD1DC8">
        <w:rPr>
          <w:rFonts w:hAnsi="宋体" w:hint="eastAsia"/>
        </w:rPr>
        <w:t>（三十）</w:t>
      </w:r>
      <w:r w:rsidR="003D11B4">
        <w:rPr>
          <w:rFonts w:hAnsi="宋体" w:hint="eastAsia"/>
        </w:rPr>
        <w:t>客户</w:t>
      </w:r>
      <w:r w:rsidR="005C6AFE" w:rsidRPr="00AD1DC8">
        <w:rPr>
          <w:rFonts w:hAnsi="宋体" w:hint="eastAsia"/>
        </w:rPr>
        <w:t>以现金结算方式进行行权交割时，合约标的应付方将面临按照上交所或者中国结算公布的价格进行现金结算而不能以实物交割方式进行行权交割的风险；合约标的应收方则存在无法取得合约标的并可能损失一定本金的风险。</w:t>
      </w:r>
    </w:p>
    <w:p w:rsidR="0023621E" w:rsidRPr="00AD1DC8" w:rsidRDefault="0023621E" w:rsidP="00AD1DC8">
      <w:pPr>
        <w:adjustRightInd w:val="0"/>
        <w:snapToGrid w:val="0"/>
        <w:spacing w:line="360" w:lineRule="auto"/>
      </w:pPr>
      <w:r w:rsidRPr="00AD1DC8">
        <w:rPr>
          <w:rFonts w:hAnsi="宋体" w:hint="eastAsia"/>
        </w:rPr>
        <w:t>（三十一）</w:t>
      </w:r>
      <w:r w:rsidR="005C6AFE" w:rsidRPr="00AD1DC8">
        <w:rPr>
          <w:rFonts w:hint="eastAsia"/>
        </w:rPr>
        <w:t>如果到期日遇合约标的全天停牌或者盘中临时停牌的，则期权合约的交易同时停牌，但行权申报照常进行。无论合约标的是否在收盘前复牌，期权合约的最后交易日、到期日以及行权日都不作顺延。</w:t>
      </w:r>
    </w:p>
    <w:p w:rsidR="0023621E" w:rsidRPr="00AD1DC8" w:rsidRDefault="0023621E" w:rsidP="00AD1DC8">
      <w:pPr>
        <w:adjustRightInd w:val="0"/>
        <w:snapToGrid w:val="0"/>
        <w:spacing w:line="360" w:lineRule="auto"/>
      </w:pPr>
      <w:r w:rsidRPr="00AD1DC8">
        <w:rPr>
          <w:rFonts w:hint="eastAsia"/>
        </w:rPr>
        <w:t>（三十二）</w:t>
      </w:r>
      <w:r w:rsidR="005C6AFE" w:rsidRPr="00AD1DC8">
        <w:rPr>
          <w:rFonts w:hint="eastAsia"/>
        </w:rPr>
        <w:t>在期权合约的最后交易日，有可能因期权合约交易停牌而无法进行正常的开仓与平仓。</w:t>
      </w:r>
    </w:p>
    <w:p w:rsidR="0023621E" w:rsidRPr="00AD1DC8" w:rsidRDefault="0023621E" w:rsidP="00AD1DC8">
      <w:pPr>
        <w:adjustRightInd w:val="0"/>
        <w:snapToGrid w:val="0"/>
        <w:spacing w:line="360" w:lineRule="auto"/>
        <w:rPr>
          <w:rFonts w:hAnsi="宋体"/>
        </w:rPr>
      </w:pPr>
      <w:r w:rsidRPr="00AD1DC8">
        <w:rPr>
          <w:rFonts w:hint="eastAsia"/>
        </w:rPr>
        <w:t>（三十三）</w:t>
      </w:r>
      <w:r w:rsidR="005C6AFE" w:rsidRPr="00AD1DC8">
        <w:rPr>
          <w:rFonts w:hAnsi="宋体" w:hint="eastAsia"/>
        </w:rPr>
        <w:t>当合约标的发生暂停或终止上市，上交所有权将未平仓的期权合约提前至合约标的暂停或终止上市前最后交易日的前一交易日，期权合约于该日到期并行权。</w:t>
      </w:r>
    </w:p>
    <w:p w:rsidR="007E6A85" w:rsidRPr="00AD1DC8" w:rsidRDefault="0023621E" w:rsidP="00AD1DC8">
      <w:pPr>
        <w:adjustRightInd w:val="0"/>
        <w:snapToGrid w:val="0"/>
        <w:spacing w:line="360" w:lineRule="auto"/>
        <w:rPr>
          <w:rFonts w:hAnsi="宋体"/>
        </w:rPr>
      </w:pPr>
      <w:r w:rsidRPr="00AD1DC8">
        <w:rPr>
          <w:rFonts w:hAnsi="宋体" w:hint="eastAsia"/>
        </w:rPr>
        <w:t>（三十</w:t>
      </w:r>
      <w:r w:rsidR="00C27F23" w:rsidRPr="00AD1DC8">
        <w:rPr>
          <w:rFonts w:hAnsi="宋体" w:hint="eastAsia"/>
        </w:rPr>
        <w:t>四</w:t>
      </w:r>
      <w:r w:rsidRPr="00AD1DC8">
        <w:rPr>
          <w:rFonts w:hAnsi="宋体" w:hint="eastAsia"/>
        </w:rPr>
        <w:t>）</w:t>
      </w:r>
      <w:r w:rsidR="00346CDB">
        <w:rPr>
          <w:rFonts w:hAnsi="宋体" w:hint="eastAsia"/>
        </w:rPr>
        <w:t>客户</w:t>
      </w:r>
      <w:r w:rsidR="005C6AFE" w:rsidRPr="00AD1DC8">
        <w:rPr>
          <w:rFonts w:hAnsi="宋体" w:hint="eastAsia"/>
        </w:rPr>
        <w:t>应当关注衍生品合约账户内的期权合约通过该账户对应的证券账户完成合约标的交割。</w:t>
      </w:r>
      <w:r w:rsidR="00346CDB">
        <w:rPr>
          <w:rFonts w:hAnsi="宋体" w:hint="eastAsia"/>
        </w:rPr>
        <w:t>客户</w:t>
      </w:r>
      <w:r w:rsidR="005C6AFE" w:rsidRPr="00AD1DC8">
        <w:rPr>
          <w:rFonts w:hAnsi="宋体" w:hint="eastAsia"/>
        </w:rPr>
        <w:t>衍生品合约账户内存在未平仓合约或清算交收责任尚未了结前，</w:t>
      </w:r>
      <w:r w:rsidR="00346CDB">
        <w:rPr>
          <w:rFonts w:hAnsi="宋体" w:hint="eastAsia"/>
        </w:rPr>
        <w:t>客户</w:t>
      </w:r>
      <w:r w:rsidR="005C6AFE" w:rsidRPr="00AD1DC8">
        <w:rPr>
          <w:rFonts w:hAnsi="宋体" w:hint="eastAsia"/>
        </w:rPr>
        <w:t>衍生品合约账户的销户及对应证券账户的撤销指定交易及销户将受到限制。</w:t>
      </w:r>
    </w:p>
    <w:p w:rsidR="007E6A85" w:rsidRPr="00AD1DC8" w:rsidRDefault="005C6AFE" w:rsidP="00AD1DC8">
      <w:pPr>
        <w:adjustRightInd w:val="0"/>
        <w:snapToGrid w:val="0"/>
        <w:spacing w:line="360" w:lineRule="auto"/>
        <w:ind w:firstLine="602"/>
        <w:rPr>
          <w:rFonts w:ascii="黑体" w:eastAsia="黑体" w:hAnsi="黑体"/>
          <w:b/>
        </w:rPr>
      </w:pPr>
      <w:r w:rsidRPr="00AD1DC8">
        <w:rPr>
          <w:rFonts w:ascii="黑体" w:eastAsia="黑体" w:hAnsi="黑体" w:hint="eastAsia"/>
          <w:b/>
        </w:rPr>
        <w:t>五、其他风险事项</w:t>
      </w:r>
    </w:p>
    <w:p w:rsidR="0023621E" w:rsidRPr="00AD1DC8" w:rsidRDefault="0023621E" w:rsidP="00AD1DC8">
      <w:pPr>
        <w:adjustRightInd w:val="0"/>
        <w:snapToGrid w:val="0"/>
        <w:spacing w:line="360" w:lineRule="auto"/>
        <w:rPr>
          <w:rFonts w:hAnsi="宋体"/>
        </w:rPr>
      </w:pPr>
      <w:r w:rsidRPr="00AD1DC8">
        <w:rPr>
          <w:rFonts w:hAnsi="宋体" w:hint="eastAsia"/>
        </w:rPr>
        <w:t>（三十</w:t>
      </w:r>
      <w:r w:rsidR="00C27F23" w:rsidRPr="00AD1DC8">
        <w:rPr>
          <w:rFonts w:hAnsi="宋体" w:hint="eastAsia"/>
        </w:rPr>
        <w:t>五</w:t>
      </w:r>
      <w:r w:rsidRPr="00AD1DC8">
        <w:rPr>
          <w:rFonts w:hAnsi="宋体" w:hint="eastAsia"/>
        </w:rPr>
        <w:t>）</w:t>
      </w:r>
      <w:r w:rsidR="00C27F23" w:rsidRPr="00AD1DC8">
        <w:rPr>
          <w:rFonts w:hAnsi="宋体" w:hint="eastAsia"/>
        </w:rPr>
        <w:t>当</w:t>
      </w:r>
      <w:r w:rsidR="005C6AFE" w:rsidRPr="00AD1DC8">
        <w:rPr>
          <w:rFonts w:hAnsi="宋体" w:hint="eastAsia"/>
        </w:rPr>
        <w:t>发生不可抗力、意外事件、技术故障、重大差错、市场操纵等异常情况影响期权业务正常进行，或者</w:t>
      </w:r>
      <w:r w:rsidR="00BE34E3">
        <w:rPr>
          <w:rFonts w:hAnsi="宋体" w:hint="eastAsia"/>
        </w:rPr>
        <w:t>客户</w:t>
      </w:r>
      <w:r w:rsidR="005C6AFE" w:rsidRPr="00AD1DC8">
        <w:rPr>
          <w:rFonts w:hAnsi="宋体" w:hint="eastAsia"/>
        </w:rPr>
        <w:t>违反</w:t>
      </w:r>
      <w:r w:rsidR="005C6AFE" w:rsidRPr="00AD1DC8">
        <w:rPr>
          <w:rFonts w:hAnsi="宋体" w:hint="eastAsia"/>
        </w:rPr>
        <w:lastRenderedPageBreak/>
        <w:t>期权业务规则并且对市场产生或者将产生重大影响的，上交所及中国结算可以按照相关规则决定采取包括但不限于调整保证金、调整涨跌停价格、调整</w:t>
      </w:r>
      <w:r w:rsidR="00BE34E3">
        <w:rPr>
          <w:rFonts w:hAnsi="宋体" w:hint="eastAsia"/>
        </w:rPr>
        <w:t>客户</w:t>
      </w:r>
      <w:r w:rsidR="005C6AFE" w:rsidRPr="00AD1DC8">
        <w:rPr>
          <w:rFonts w:hAnsi="宋体" w:hint="eastAsia"/>
        </w:rPr>
        <w:t>持仓限额、限制交易、取消交易、强行平仓等风险控制措施，由此造成的损失，由</w:t>
      </w:r>
      <w:r w:rsidR="00BE34E3">
        <w:rPr>
          <w:rFonts w:hAnsi="宋体" w:hint="eastAsia"/>
        </w:rPr>
        <w:t>客户</w:t>
      </w:r>
      <w:r w:rsidR="005C6AFE" w:rsidRPr="00AD1DC8">
        <w:rPr>
          <w:rFonts w:hAnsi="宋体" w:hint="eastAsia"/>
        </w:rPr>
        <w:t>自行承担。</w:t>
      </w:r>
    </w:p>
    <w:p w:rsidR="0023621E" w:rsidRPr="00AD1DC8" w:rsidRDefault="0023621E" w:rsidP="00AD1DC8">
      <w:pPr>
        <w:adjustRightInd w:val="0"/>
        <w:snapToGrid w:val="0"/>
        <w:spacing w:line="360" w:lineRule="auto"/>
        <w:rPr>
          <w:rFonts w:hAnsi="宋体"/>
        </w:rPr>
      </w:pPr>
      <w:r w:rsidRPr="00AD1DC8">
        <w:rPr>
          <w:rFonts w:hAnsi="宋体" w:hint="eastAsia"/>
        </w:rPr>
        <w:t>（三十</w:t>
      </w:r>
      <w:r w:rsidR="00C27F23" w:rsidRPr="00AD1DC8">
        <w:rPr>
          <w:rFonts w:hAnsi="宋体" w:hint="eastAsia"/>
        </w:rPr>
        <w:t>六</w:t>
      </w:r>
      <w:r w:rsidRPr="00AD1DC8">
        <w:rPr>
          <w:rFonts w:hAnsi="宋体" w:hint="eastAsia"/>
        </w:rPr>
        <w:t>）</w:t>
      </w:r>
      <w:r w:rsidR="005C6AFE" w:rsidRPr="00AD1DC8">
        <w:rPr>
          <w:rFonts w:hAnsi="宋体" w:hint="eastAsia"/>
        </w:rPr>
        <w:t>因不可抗力、意外事件、技术故障或者重大差错等原因，导致上交所、中国结算</w:t>
      </w:r>
      <w:r w:rsidR="005C6AFE" w:rsidRPr="00AD1DC8">
        <w:rPr>
          <w:rFonts w:hint="eastAsia"/>
          <w:color w:val="000000"/>
        </w:rPr>
        <w:t>因不可抗力、意外事件、技术故障或者重大差错等原因，导致期权合约条款、结算价格、涨跌停价格、行权现金结算价格、保证金标准以及与期权交易相关的其他重要数据发生错误时</w:t>
      </w:r>
      <w:r w:rsidR="005C6AFE" w:rsidRPr="00AD1DC8">
        <w:rPr>
          <w:rFonts w:hAnsi="宋体" w:hint="eastAsia"/>
        </w:rPr>
        <w:t>，上交所、中国结算可以决定对相关数据进行调整，并向市场公告。</w:t>
      </w:r>
    </w:p>
    <w:p w:rsidR="0023621E" w:rsidRPr="00AD1DC8" w:rsidRDefault="0023621E" w:rsidP="00AD1DC8">
      <w:pPr>
        <w:adjustRightInd w:val="0"/>
        <w:snapToGrid w:val="0"/>
        <w:spacing w:line="360" w:lineRule="auto"/>
        <w:rPr>
          <w:rFonts w:hAnsi="宋体"/>
        </w:rPr>
      </w:pPr>
      <w:r w:rsidRPr="00AD1DC8">
        <w:rPr>
          <w:rFonts w:hAnsi="宋体" w:hint="eastAsia"/>
        </w:rPr>
        <w:t>（三十</w:t>
      </w:r>
      <w:r w:rsidR="00C27F23" w:rsidRPr="00AD1DC8">
        <w:rPr>
          <w:rFonts w:hAnsi="宋体" w:hint="eastAsia"/>
        </w:rPr>
        <w:t>七</w:t>
      </w:r>
      <w:r w:rsidRPr="00AD1DC8">
        <w:rPr>
          <w:rFonts w:hAnsi="宋体" w:hint="eastAsia"/>
        </w:rPr>
        <w:t>）</w:t>
      </w:r>
      <w:r w:rsidR="00BE34E3">
        <w:rPr>
          <w:rFonts w:hAnsi="宋体" w:hint="eastAsia"/>
        </w:rPr>
        <w:t>客户</w:t>
      </w:r>
      <w:r w:rsidR="005C6AFE" w:rsidRPr="00AD1DC8">
        <w:rPr>
          <w:rFonts w:hAnsi="宋体" w:hint="eastAsia"/>
        </w:rPr>
        <w:t>应当关注期权业务可能面临各种操作风险、技术系统风险、不可抗力及意外事件并承担由此可能造成的损失，包括但不限于：期权经营机构、结算参与人、上交所或者中国结算因电力、通讯失效、技术系统故障或重大差错等原因而不能及时完成相关业务或影响交易正常进行等情形。</w:t>
      </w:r>
    </w:p>
    <w:p w:rsidR="0023621E" w:rsidRPr="00AD1DC8" w:rsidRDefault="0023621E" w:rsidP="00AD1DC8">
      <w:pPr>
        <w:adjustRightInd w:val="0"/>
        <w:snapToGrid w:val="0"/>
        <w:spacing w:line="360" w:lineRule="auto"/>
        <w:rPr>
          <w:rFonts w:hAnsi="宋体"/>
        </w:rPr>
      </w:pPr>
      <w:r w:rsidRPr="00AD1DC8">
        <w:rPr>
          <w:rFonts w:hAnsi="宋体" w:hint="eastAsia"/>
        </w:rPr>
        <w:t>（三十</w:t>
      </w:r>
      <w:r w:rsidR="00C27F23" w:rsidRPr="00AD1DC8">
        <w:rPr>
          <w:rFonts w:hAnsi="宋体" w:hint="eastAsia"/>
        </w:rPr>
        <w:t>八</w:t>
      </w:r>
      <w:r w:rsidRPr="00AD1DC8">
        <w:rPr>
          <w:rFonts w:hAnsi="宋体" w:hint="eastAsia"/>
        </w:rPr>
        <w:t>）</w:t>
      </w:r>
      <w:r w:rsidR="00A706E0">
        <w:rPr>
          <w:rFonts w:hAnsi="宋体" w:hint="eastAsia"/>
        </w:rPr>
        <w:t>客户</w:t>
      </w:r>
      <w:r w:rsidR="005C6AFE" w:rsidRPr="00AD1DC8">
        <w:rPr>
          <w:rFonts w:hAnsi="宋体" w:hint="eastAsia"/>
        </w:rPr>
        <w:t>利用互联网进行期权交易时将存在但不限于以下风险并承担由此导致的损失：由于系统故障、设备故障、通讯故障、电力故障、网络故障、受到网络黑客和计算机病毒攻击及其他因素，可能导致网上交易及行情出现延迟、中断、数据错误或不完全；由于</w:t>
      </w:r>
      <w:r w:rsidR="00A706E0">
        <w:rPr>
          <w:rFonts w:hAnsi="宋体" w:hint="eastAsia"/>
        </w:rPr>
        <w:t>客户</w:t>
      </w:r>
      <w:r w:rsidR="005C6AFE" w:rsidRPr="00AD1DC8">
        <w:rPr>
          <w:rFonts w:hAnsi="宋体" w:hint="eastAsia"/>
        </w:rPr>
        <w:t>未充分了解期权交易及行情软件的实际功能、信息来源、固有缺陷和使用风险，导致对软件使用不当，造成决策和操作失误；</w:t>
      </w:r>
      <w:r w:rsidR="00A706E0">
        <w:rPr>
          <w:rFonts w:hAnsi="宋体" w:hint="eastAsia"/>
        </w:rPr>
        <w:t>客户</w:t>
      </w:r>
      <w:r w:rsidR="005C6AFE" w:rsidRPr="00AD1DC8">
        <w:rPr>
          <w:rFonts w:hAnsi="宋体" w:hint="eastAsia"/>
        </w:rPr>
        <w:t>网络终端设备及软件系统与期权经营机</w:t>
      </w:r>
      <w:r w:rsidR="005C6AFE" w:rsidRPr="00AD1DC8">
        <w:rPr>
          <w:rFonts w:hAnsi="宋体" w:hint="eastAsia"/>
        </w:rPr>
        <w:lastRenderedPageBreak/>
        <w:t>构提供的网上交易系统不兼容，可能导致无法下达委托指令或委托失败；</w:t>
      </w:r>
      <w:r w:rsidR="00A706E0">
        <w:rPr>
          <w:rFonts w:hAnsi="宋体" w:hint="eastAsia"/>
        </w:rPr>
        <w:t>客户</w:t>
      </w:r>
      <w:r w:rsidR="005C6AFE" w:rsidRPr="00AD1DC8">
        <w:rPr>
          <w:rFonts w:hAnsi="宋体" w:hint="eastAsia"/>
        </w:rPr>
        <w:t>缺乏网上交易经验，可能因操作不当造成交易失败或交易失误；</w:t>
      </w:r>
      <w:r w:rsidR="00A706E0">
        <w:rPr>
          <w:rFonts w:hAnsi="宋体" w:hint="eastAsia"/>
        </w:rPr>
        <w:t>客户</w:t>
      </w:r>
      <w:r w:rsidR="005C6AFE" w:rsidRPr="00AD1DC8">
        <w:rPr>
          <w:rFonts w:hAnsi="宋体" w:hint="eastAsia"/>
        </w:rPr>
        <w:t>密码失密或被盗用。</w:t>
      </w:r>
    </w:p>
    <w:p w:rsidR="0023621E" w:rsidRPr="00AD1DC8" w:rsidRDefault="0023621E" w:rsidP="00AD1DC8">
      <w:pPr>
        <w:adjustRightInd w:val="0"/>
        <w:snapToGrid w:val="0"/>
        <w:spacing w:line="360" w:lineRule="auto"/>
        <w:rPr>
          <w:rFonts w:hAnsi="宋体"/>
        </w:rPr>
      </w:pPr>
      <w:r w:rsidRPr="00AD1DC8">
        <w:rPr>
          <w:rFonts w:hAnsi="宋体" w:hint="eastAsia"/>
        </w:rPr>
        <w:t>（三十</w:t>
      </w:r>
      <w:r w:rsidR="00C27F23" w:rsidRPr="00AD1DC8">
        <w:rPr>
          <w:rFonts w:hAnsi="宋体" w:hint="eastAsia"/>
        </w:rPr>
        <w:t>九</w:t>
      </w:r>
      <w:r w:rsidRPr="00AD1DC8">
        <w:rPr>
          <w:rFonts w:hAnsi="宋体" w:hint="eastAsia"/>
        </w:rPr>
        <w:t>）</w:t>
      </w:r>
      <w:r w:rsidR="00A706E0">
        <w:rPr>
          <w:rFonts w:hAnsi="宋体" w:hint="eastAsia"/>
        </w:rPr>
        <w:t>客户</w:t>
      </w:r>
      <w:r w:rsidR="005C6AFE" w:rsidRPr="00AD1DC8">
        <w:rPr>
          <w:rFonts w:hAnsi="宋体" w:hint="eastAsia"/>
        </w:rPr>
        <w:t>应当关注上交所、中国结算以及期权经营机构发布的公告、通知以及其他形式的提醒，了解包括但不限于期权交易相关业务规则、保证金标准、证券保证金范围及折算率、持仓限额等方面的调整和变化。</w:t>
      </w:r>
    </w:p>
    <w:p w:rsidR="007E6A85" w:rsidRPr="00AD1DC8" w:rsidRDefault="0023621E" w:rsidP="00AD1DC8">
      <w:pPr>
        <w:adjustRightInd w:val="0"/>
        <w:snapToGrid w:val="0"/>
        <w:spacing w:line="360" w:lineRule="auto"/>
        <w:rPr>
          <w:rFonts w:hAnsi="宋体"/>
        </w:rPr>
      </w:pPr>
      <w:r w:rsidRPr="00AD1DC8">
        <w:rPr>
          <w:rFonts w:hAnsi="宋体" w:hint="eastAsia"/>
        </w:rPr>
        <w:t>（</w:t>
      </w:r>
      <w:r w:rsidR="00C27F23" w:rsidRPr="00AD1DC8">
        <w:rPr>
          <w:rFonts w:hAnsi="宋体" w:hint="eastAsia"/>
        </w:rPr>
        <w:t>四</w:t>
      </w:r>
      <w:r w:rsidRPr="00AD1DC8">
        <w:rPr>
          <w:rFonts w:hAnsi="宋体" w:hint="eastAsia"/>
        </w:rPr>
        <w:t>十）</w:t>
      </w:r>
      <w:r w:rsidR="00A706E0">
        <w:rPr>
          <w:rFonts w:hAnsi="宋体" w:hint="eastAsia"/>
        </w:rPr>
        <w:t>客户</w:t>
      </w:r>
      <w:r w:rsidR="005C6AFE" w:rsidRPr="00AD1DC8">
        <w:rPr>
          <w:rFonts w:hAnsi="宋体" w:hint="eastAsia"/>
        </w:rPr>
        <w:t>应当关注期权业务中面临的各种政策风险，以及由此可能造成的损失，包括但不限于因法律法规及政策变动须作出重大调整或者终止该业务。</w:t>
      </w:r>
    </w:p>
    <w:p w:rsidR="007E6A85" w:rsidRPr="00F91F00" w:rsidRDefault="007E6A85" w:rsidP="00C9595F">
      <w:pPr>
        <w:pStyle w:val="11"/>
        <w:adjustRightInd w:val="0"/>
        <w:snapToGrid w:val="0"/>
        <w:spacing w:line="360" w:lineRule="auto"/>
        <w:ind w:firstLineChars="225" w:firstLine="405"/>
        <w:jc w:val="left"/>
        <w:rPr>
          <w:i/>
          <w:color w:val="000000"/>
          <w:sz w:val="18"/>
          <w:szCs w:val="21"/>
          <w:highlight w:val="yellow"/>
        </w:rPr>
      </w:pPr>
    </w:p>
    <w:p w:rsidR="007E6A85" w:rsidRPr="00F91F00" w:rsidRDefault="005C6AFE" w:rsidP="001F359B">
      <w:pPr>
        <w:pStyle w:val="1"/>
        <w:ind w:firstLineChars="0" w:firstLine="0"/>
        <w:rPr>
          <w:sz w:val="36"/>
          <w:szCs w:val="36"/>
        </w:rPr>
      </w:pPr>
      <w:r w:rsidRPr="005C6AFE">
        <w:rPr>
          <w:sz w:val="36"/>
          <w:szCs w:val="36"/>
        </w:rPr>
        <w:br w:type="page"/>
      </w:r>
      <w:bookmarkStart w:id="48" w:name="_Toc80188442"/>
      <w:r w:rsidRPr="005C6AFE">
        <w:rPr>
          <w:sz w:val="36"/>
          <w:szCs w:val="36"/>
        </w:rPr>
        <w:lastRenderedPageBreak/>
        <w:t xml:space="preserve">VI. </w:t>
      </w:r>
      <w:r w:rsidRPr="005C6AFE">
        <w:rPr>
          <w:rFonts w:hint="eastAsia"/>
          <w:sz w:val="36"/>
          <w:szCs w:val="36"/>
        </w:rPr>
        <w:t>其他</w:t>
      </w:r>
      <w:bookmarkEnd w:id="48"/>
    </w:p>
    <w:p w:rsidR="007E6A85" w:rsidRPr="00F91F00" w:rsidRDefault="007E6A85" w:rsidP="00C9595F">
      <w:pPr>
        <w:ind w:firstLine="480"/>
        <w:rPr>
          <w:sz w:val="24"/>
          <w:szCs w:val="24"/>
        </w:rPr>
      </w:pPr>
    </w:p>
    <w:p w:rsidR="007E6A85" w:rsidRPr="00F91F00" w:rsidRDefault="005C6AFE" w:rsidP="007E6A85">
      <w:pPr>
        <w:pStyle w:val="2"/>
        <w:rPr>
          <w:sz w:val="36"/>
          <w:szCs w:val="36"/>
        </w:rPr>
      </w:pPr>
      <w:bookmarkStart w:id="49" w:name="_Toc80188443"/>
      <w:r w:rsidRPr="005C6AFE">
        <w:rPr>
          <w:sz w:val="36"/>
          <w:szCs w:val="36"/>
        </w:rPr>
        <w:t xml:space="preserve">6.1 </w:t>
      </w:r>
      <w:r w:rsidRPr="005C6AFE">
        <w:rPr>
          <w:rFonts w:hint="eastAsia"/>
          <w:sz w:val="36"/>
          <w:szCs w:val="36"/>
        </w:rPr>
        <w:t>上海证券交易所资产管理计划份额转让投资者风险揭示书必备条款</w:t>
      </w:r>
      <w:bookmarkEnd w:id="49"/>
    </w:p>
    <w:p w:rsidR="007E6A85" w:rsidRPr="00F91F00" w:rsidRDefault="005C6AFE" w:rsidP="00C9595F">
      <w:pPr>
        <w:spacing w:line="360" w:lineRule="auto"/>
        <w:ind w:firstLineChars="189" w:firstLine="454"/>
        <w:jc w:val="center"/>
        <w:rPr>
          <w:sz w:val="24"/>
          <w:szCs w:val="24"/>
        </w:rPr>
      </w:pPr>
      <w:r w:rsidRPr="005C6AFE">
        <w:rPr>
          <w:rFonts w:hint="eastAsia"/>
          <w:sz w:val="24"/>
          <w:szCs w:val="24"/>
        </w:rPr>
        <w:t>（</w:t>
      </w:r>
      <w:r w:rsidRPr="005C6AFE">
        <w:rPr>
          <w:sz w:val="24"/>
          <w:szCs w:val="24"/>
        </w:rPr>
        <w:t>2014年4月4日发布）</w:t>
      </w:r>
    </w:p>
    <w:p w:rsidR="007E6A85" w:rsidRPr="00F91F00" w:rsidRDefault="007E6A85" w:rsidP="00C9595F">
      <w:pPr>
        <w:spacing w:line="360" w:lineRule="auto"/>
        <w:ind w:firstLine="480"/>
        <w:rPr>
          <w:sz w:val="24"/>
          <w:szCs w:val="24"/>
        </w:rPr>
      </w:pPr>
    </w:p>
    <w:p w:rsidR="007E6A85" w:rsidRPr="00AD1DC8" w:rsidRDefault="005C6AFE" w:rsidP="00AD1DC8">
      <w:pPr>
        <w:spacing w:line="360" w:lineRule="auto"/>
      </w:pPr>
      <w:r w:rsidRPr="00AD1DC8">
        <w:rPr>
          <w:rFonts w:hint="eastAsia"/>
        </w:rPr>
        <w:t>为了使投资者充分了解资产管理计划份额转让业务风险，通过上海证券交易所（以下简称“上交所”）开展资产管理计划份额转让业务的资产管理机构应当制定资产管理计划份额转让的《风险揭示书》。《风险揭示书》至少应包括下列内容：</w:t>
      </w:r>
    </w:p>
    <w:p w:rsidR="007E6A85" w:rsidRPr="00AD1DC8" w:rsidRDefault="005C6AFE" w:rsidP="00AD1DC8">
      <w:pPr>
        <w:spacing w:line="360" w:lineRule="auto"/>
      </w:pPr>
      <w:r w:rsidRPr="00AD1DC8">
        <w:rPr>
          <w:rFonts w:hint="eastAsia"/>
        </w:rPr>
        <w:t>一、上交所为资产管理计划份额转让提供服务，不代表对资产管理计划的投资风险或收益做出判断或保证。</w:t>
      </w:r>
    </w:p>
    <w:p w:rsidR="007E6A85" w:rsidRPr="00AD1DC8" w:rsidRDefault="005C6AFE" w:rsidP="00AD1DC8">
      <w:pPr>
        <w:spacing w:line="360" w:lineRule="auto"/>
      </w:pPr>
      <w:r w:rsidRPr="00AD1DC8">
        <w:rPr>
          <w:rFonts w:hint="eastAsia"/>
        </w:rPr>
        <w:t>二、资产管理机构在资产管理计划合同和说明书中对资产管理计划存在的风险已作揭示，投资者在参与资产管理计划份额转让业务前，应认真阅读资产管理计划合同和说明书，了解产品特性，关注产品风险。</w:t>
      </w:r>
    </w:p>
    <w:p w:rsidR="007E6A85" w:rsidRPr="00AD1DC8" w:rsidRDefault="005C6AFE" w:rsidP="00AD1DC8">
      <w:pPr>
        <w:spacing w:line="360" w:lineRule="auto"/>
      </w:pPr>
      <w:r w:rsidRPr="00AD1DC8">
        <w:rPr>
          <w:rFonts w:hint="eastAsia"/>
        </w:rPr>
        <w:t>三、资产管理计划份额在上交所进行转让，并非集中竞价交易，可能不具有一个活跃的转让市场。上交所可以根据需要暂停或终止转让服务。</w:t>
      </w:r>
    </w:p>
    <w:p w:rsidR="007E6A85" w:rsidRPr="00AD1DC8" w:rsidRDefault="005C6AFE" w:rsidP="00AD1DC8">
      <w:pPr>
        <w:spacing w:line="360" w:lineRule="auto"/>
      </w:pPr>
      <w:r w:rsidRPr="00AD1DC8">
        <w:rPr>
          <w:rFonts w:hint="eastAsia"/>
        </w:rPr>
        <w:t>四、资产管理计划份额转让后，如果份额持有人人数或者单个投资者持有的份额余额不再符合中国证监会及上交所的相关</w:t>
      </w:r>
      <w:r w:rsidRPr="00AD1DC8">
        <w:rPr>
          <w:rFonts w:hint="eastAsia"/>
        </w:rPr>
        <w:lastRenderedPageBreak/>
        <w:t>规定或者资产管理计划的约定的，可能导致已经确认的成交申报无效，相关法律责任及后果由资产管理机构及相关投资者自行承担。</w:t>
      </w:r>
    </w:p>
    <w:p w:rsidR="007E6A85" w:rsidRPr="00AD1DC8" w:rsidRDefault="005C6AFE" w:rsidP="00AD1DC8">
      <w:pPr>
        <w:spacing w:line="360" w:lineRule="auto"/>
      </w:pPr>
      <w:r w:rsidRPr="00AD1DC8">
        <w:rPr>
          <w:rFonts w:hint="eastAsia"/>
        </w:rPr>
        <w:t>五、资产管理计划份额转让实行非担保交收。申报转让（受让）资产管理计划份额时，上交所对资产管理计划份额（资金）余额事先不实行检查、控制，相关份额登记结算机构也不实行担保交收，转让合同履行风险由转让方、受让方及资产管理机构自行控制。</w:t>
      </w:r>
    </w:p>
    <w:p w:rsidR="007E6A85" w:rsidRPr="00F91F00" w:rsidRDefault="005C6AFE" w:rsidP="00C9595F">
      <w:pPr>
        <w:spacing w:line="360" w:lineRule="auto"/>
        <w:ind w:firstLine="480"/>
        <w:rPr>
          <w:rFonts w:ascii="宋体" w:eastAsia="宋体" w:hAnsi="宋体"/>
          <w:b/>
          <w:sz w:val="36"/>
          <w:szCs w:val="36"/>
        </w:rPr>
      </w:pPr>
      <w:r w:rsidRPr="005C6AFE">
        <w:rPr>
          <w:sz w:val="24"/>
          <w:szCs w:val="24"/>
        </w:rPr>
        <w:br w:type="page"/>
      </w:r>
    </w:p>
    <w:p w:rsidR="007E6A85" w:rsidRPr="00F91F00" w:rsidRDefault="005C6AFE" w:rsidP="007E6A85">
      <w:pPr>
        <w:pStyle w:val="2"/>
        <w:rPr>
          <w:sz w:val="36"/>
          <w:szCs w:val="36"/>
        </w:rPr>
      </w:pPr>
      <w:bookmarkStart w:id="50" w:name="_Toc80188444"/>
      <w:r w:rsidRPr="005C6AFE">
        <w:rPr>
          <w:sz w:val="36"/>
          <w:szCs w:val="36"/>
        </w:rPr>
        <w:lastRenderedPageBreak/>
        <w:t xml:space="preserve">6.2 </w:t>
      </w:r>
      <w:r w:rsidRPr="005C6AFE">
        <w:rPr>
          <w:rFonts w:hint="eastAsia"/>
          <w:sz w:val="36"/>
          <w:szCs w:val="36"/>
        </w:rPr>
        <w:t>上海证券交易所信用保护工具投资者风险揭示书必备条款</w:t>
      </w:r>
      <w:bookmarkEnd w:id="50"/>
    </w:p>
    <w:p w:rsidR="007E6A85" w:rsidRPr="00F91F00" w:rsidRDefault="005C6AFE" w:rsidP="00C9595F">
      <w:pPr>
        <w:spacing w:line="360" w:lineRule="auto"/>
        <w:ind w:firstLine="480"/>
        <w:jc w:val="center"/>
        <w:rPr>
          <w:sz w:val="24"/>
          <w:szCs w:val="24"/>
        </w:rPr>
      </w:pPr>
      <w:r w:rsidRPr="005C6AFE">
        <w:rPr>
          <w:rFonts w:hint="eastAsia"/>
          <w:sz w:val="24"/>
          <w:szCs w:val="24"/>
        </w:rPr>
        <w:t>（</w:t>
      </w:r>
      <w:r w:rsidRPr="005C6AFE">
        <w:rPr>
          <w:sz w:val="24"/>
          <w:szCs w:val="24"/>
        </w:rPr>
        <w:t>2021年7月19日修订）</w:t>
      </w:r>
    </w:p>
    <w:p w:rsidR="007E6A85" w:rsidRPr="00F91F00" w:rsidRDefault="007E6A85" w:rsidP="00C9595F">
      <w:pPr>
        <w:spacing w:line="360" w:lineRule="auto"/>
        <w:ind w:firstLine="480"/>
        <w:jc w:val="center"/>
        <w:rPr>
          <w:sz w:val="24"/>
          <w:szCs w:val="24"/>
        </w:rPr>
      </w:pPr>
    </w:p>
    <w:p w:rsidR="007E6A85" w:rsidRPr="00AD1DC8" w:rsidRDefault="005C6AFE" w:rsidP="00AD1DC8">
      <w:pPr>
        <w:spacing w:line="360" w:lineRule="auto"/>
      </w:pPr>
      <w:r w:rsidRPr="00AD1DC8">
        <w:rPr>
          <w:rFonts w:hint="eastAsia"/>
        </w:rPr>
        <w:t>为使信用保护工具的参与者充分了解信用保护工具风险，保护投资者合法权益，开展信用保护工具的证券公司应当制定《信用保护工具风险揭示书》（以下简称《风险揭示书》），充分揭示信用保护工具存在的风险，并要求信用保护工具参与者在参与信用保护工具业务之前仔细阅读并签署。</w:t>
      </w:r>
    </w:p>
    <w:p w:rsidR="007E6A85" w:rsidRPr="00AD1DC8" w:rsidRDefault="005C6AFE" w:rsidP="00AD1DC8">
      <w:pPr>
        <w:spacing w:line="360" w:lineRule="auto"/>
      </w:pPr>
      <w:r w:rsidRPr="00AD1DC8">
        <w:rPr>
          <w:rFonts w:hint="eastAsia"/>
        </w:rPr>
        <w:t>《风险揭示书》至少应当包括下列内容：</w:t>
      </w:r>
    </w:p>
    <w:p w:rsidR="007E6A85" w:rsidRPr="00AD1DC8" w:rsidRDefault="005C6AFE" w:rsidP="00AD1DC8">
      <w:pPr>
        <w:spacing w:line="360" w:lineRule="auto"/>
        <w:rPr>
          <w:rFonts w:ascii="Times New Roman"/>
        </w:rPr>
      </w:pPr>
      <w:r w:rsidRPr="00AD1DC8">
        <w:rPr>
          <w:rFonts w:ascii="Times New Roman" w:hint="eastAsia"/>
        </w:rPr>
        <w:t>一、信用保护工具具有市场风险、信用风险、杠杆风险、利益冲突风险、操作风险、政策风险等风险。</w:t>
      </w:r>
    </w:p>
    <w:p w:rsidR="007E6A85" w:rsidRPr="00AD1DC8" w:rsidRDefault="005C6AFE" w:rsidP="00AD1DC8">
      <w:pPr>
        <w:spacing w:line="360" w:lineRule="auto"/>
        <w:rPr>
          <w:rFonts w:ascii="Times New Roman"/>
        </w:rPr>
      </w:pPr>
      <w:r w:rsidRPr="00AD1DC8">
        <w:rPr>
          <w:rFonts w:ascii="Times New Roman" w:hint="eastAsia"/>
        </w:rPr>
        <w:t>二、投资者应当根据自身财务状况、实际需求、风险识别和承受能力，慎重考虑是否适宜参与信用保护工具业务。</w:t>
      </w:r>
    </w:p>
    <w:p w:rsidR="007E6A85" w:rsidRPr="00AD1DC8" w:rsidRDefault="005C6AFE" w:rsidP="00AD1DC8">
      <w:pPr>
        <w:spacing w:line="360" w:lineRule="auto"/>
        <w:rPr>
          <w:rFonts w:ascii="Times New Roman"/>
        </w:rPr>
      </w:pPr>
      <w:r w:rsidRPr="00AD1DC8">
        <w:rPr>
          <w:rFonts w:ascii="Times New Roman" w:hint="eastAsia"/>
        </w:rPr>
        <w:t>三、市场变化导致的信用保护工具价值的不确定性风险。参与者买入信用保护工具时需付出约定的保护费，由于参考实体和市场环境变化，基于相同参考实体或债务的信用保护工具的保护费可能出现显著变化。</w:t>
      </w:r>
    </w:p>
    <w:p w:rsidR="007E6A85" w:rsidRPr="00AD1DC8" w:rsidRDefault="005C6AFE" w:rsidP="00AD1DC8">
      <w:pPr>
        <w:spacing w:line="360" w:lineRule="auto"/>
        <w:rPr>
          <w:rFonts w:ascii="Times New Roman"/>
        </w:rPr>
      </w:pPr>
      <w:r w:rsidRPr="00AD1DC8">
        <w:rPr>
          <w:rFonts w:ascii="Times New Roman" w:hint="eastAsia"/>
        </w:rPr>
        <w:t>四、信用保护工具交易中面临交易对手的信用风险，以及由此可能造成的损失，包括但不限于因交易对手违反相关法律法规、《中国证券期货市场衍生品交易主协议</w:t>
      </w:r>
      <w:r w:rsidRPr="00AD1DC8">
        <w:rPr>
          <w:rFonts w:ascii="Times New Roman"/>
        </w:rPr>
        <w:t>(</w:t>
      </w:r>
      <w:r w:rsidRPr="00AD1DC8">
        <w:rPr>
          <w:rFonts w:ascii="Times New Roman" w:hint="eastAsia"/>
        </w:rPr>
        <w:t>信用保护合约专用版</w:t>
      </w:r>
      <w:r w:rsidRPr="00AD1DC8">
        <w:rPr>
          <w:rFonts w:ascii="Times New Roman"/>
        </w:rPr>
        <w:t>)</w:t>
      </w:r>
      <w:r w:rsidRPr="00AD1DC8">
        <w:rPr>
          <w:rFonts w:ascii="Times New Roman" w:hint="eastAsia"/>
        </w:rPr>
        <w:t>》</w:t>
      </w:r>
      <w:r w:rsidRPr="00AD1DC8">
        <w:rPr>
          <w:rFonts w:ascii="Times New Roman" w:hint="eastAsia"/>
        </w:rPr>
        <w:lastRenderedPageBreak/>
        <w:t>或其补充协议和信用保护工具交易的规定或约定，未按时提交结算指令、相关账户的资金和可交付债务不足等情形，导致信用保护工具交易无法达成或交收失败以及信用保护合约存续期间内信用保护买方未按期支付约定保费等违约后果。</w:t>
      </w:r>
    </w:p>
    <w:p w:rsidR="007E6A85" w:rsidRPr="00AD1DC8" w:rsidRDefault="005C6AFE" w:rsidP="00AD1DC8">
      <w:pPr>
        <w:spacing w:line="360" w:lineRule="auto"/>
        <w:rPr>
          <w:rFonts w:ascii="Times New Roman"/>
        </w:rPr>
      </w:pPr>
      <w:r w:rsidRPr="00AD1DC8">
        <w:rPr>
          <w:rFonts w:ascii="Times New Roman" w:hint="eastAsia"/>
        </w:rPr>
        <w:t>五、信用保护工具具有较高的杠杆性。当触发信用事件后，信用保护工具卖方面临赔付较多的资金的风险。在极端情况下，信用保护工具的名义本金可能超过信用保护工具卖方的净资产以及风险承受能力。</w:t>
      </w:r>
    </w:p>
    <w:p w:rsidR="007E6A85" w:rsidRPr="00AD1DC8" w:rsidRDefault="005C6AFE" w:rsidP="00AD1DC8">
      <w:pPr>
        <w:spacing w:line="360" w:lineRule="auto"/>
        <w:rPr>
          <w:rFonts w:ascii="Times New Roman"/>
        </w:rPr>
      </w:pPr>
      <w:r w:rsidRPr="00AD1DC8">
        <w:rPr>
          <w:rFonts w:ascii="Times New Roman" w:hint="eastAsia"/>
        </w:rPr>
        <w:t>六、信用保护工具参与者可能出现未按规定和约定进行交易申报和结算申报，交易要素填报错误、资金划付、通知与送达异常、证券公司或结算代理人未履行职责等原因导致的操作风险。</w:t>
      </w:r>
    </w:p>
    <w:p w:rsidR="007E6A85" w:rsidRPr="00AD1DC8" w:rsidRDefault="005C6AFE" w:rsidP="00AD1DC8">
      <w:pPr>
        <w:spacing w:line="360" w:lineRule="auto"/>
        <w:rPr>
          <w:rFonts w:ascii="Times New Roman"/>
        </w:rPr>
      </w:pPr>
      <w:r w:rsidRPr="00AD1DC8">
        <w:rPr>
          <w:rFonts w:ascii="Times New Roman" w:hint="eastAsia"/>
        </w:rPr>
        <w:t>七、信用保护工具双方达成的约定需要遵守国家相关法律法规，双方应当遵守相关法律法规的规定，事先办理相应手续。信用保护工具双方应当自行承担因签署相关合同或者交易确认书内容违法、违规及其他原因产生的纠纷和法律责任的风险。</w:t>
      </w:r>
    </w:p>
    <w:p w:rsidR="007E6A85" w:rsidRPr="00AD1DC8" w:rsidRDefault="005C6AFE" w:rsidP="00AD1DC8">
      <w:pPr>
        <w:spacing w:line="360" w:lineRule="auto"/>
        <w:rPr>
          <w:rFonts w:ascii="Times New Roman"/>
        </w:rPr>
      </w:pPr>
      <w:r w:rsidRPr="00AD1DC8">
        <w:rPr>
          <w:rFonts w:ascii="Times New Roman" w:hint="eastAsia"/>
        </w:rPr>
        <w:t>八、在信用保护工具中，证券公司既可以是信用保护工具对手方，又可根据委托人的要求办理交易指令申报以及其他与信用保护工具有关的事项，可能存在利益冲突的风险。</w:t>
      </w:r>
    </w:p>
    <w:p w:rsidR="007E6A85" w:rsidRPr="00AD1DC8" w:rsidRDefault="005C6AFE" w:rsidP="00AD1DC8">
      <w:pPr>
        <w:spacing w:line="360" w:lineRule="auto"/>
        <w:rPr>
          <w:rFonts w:ascii="Times New Roman"/>
        </w:rPr>
      </w:pPr>
      <w:r w:rsidRPr="00AD1DC8">
        <w:rPr>
          <w:rFonts w:ascii="Times New Roman" w:hint="eastAsia"/>
        </w:rPr>
        <w:t>九、由于国家法律、法规、政策、本所和登记结算机构规则的变化、修改等原因，可能会对信用保护工具参与者的交易、履约、存续期间相关权利的要求与义务的履行产生不利影响或经济</w:t>
      </w:r>
      <w:r w:rsidRPr="00AD1DC8">
        <w:rPr>
          <w:rFonts w:ascii="Times New Roman" w:hint="eastAsia"/>
        </w:rPr>
        <w:lastRenderedPageBreak/>
        <w:t>损失。</w:t>
      </w:r>
    </w:p>
    <w:p w:rsidR="007E6A85" w:rsidRPr="00AD1DC8" w:rsidRDefault="005C6AFE" w:rsidP="00AD1DC8">
      <w:pPr>
        <w:spacing w:line="360" w:lineRule="auto"/>
        <w:rPr>
          <w:rFonts w:ascii="Times New Roman"/>
        </w:rPr>
      </w:pPr>
      <w:r w:rsidRPr="00AD1DC8">
        <w:rPr>
          <w:rFonts w:ascii="Times New Roman" w:hint="eastAsia"/>
        </w:rPr>
        <w:t>十、在信用保护工具的存续期间，如果因出现火灾、地震、瘟疫、社会动乱等不能预见、避免或克服的不可抗力情形，可能会给信用保护工具参与者造成经济损失。</w:t>
      </w:r>
    </w:p>
    <w:p w:rsidR="007E6A85" w:rsidRPr="00AD1DC8" w:rsidRDefault="005C6AFE" w:rsidP="00AD1DC8">
      <w:pPr>
        <w:spacing w:line="360" w:lineRule="auto"/>
        <w:jc w:val="left"/>
        <w:rPr>
          <w:rFonts w:hAnsi="Cambria"/>
          <w:color w:val="000000"/>
        </w:rPr>
      </w:pPr>
      <w:r w:rsidRPr="00AD1DC8">
        <w:rPr>
          <w:rFonts w:ascii="Times New Roman" w:hint="eastAsia"/>
        </w:rPr>
        <w:t>十一、可能因为证券公司、证券交易所或者登记结算机构等的系统故障或者差错而影响交易的正常进行或者导致经纪客户的利益受到影响。</w:t>
      </w:r>
    </w:p>
    <w:p w:rsidR="007E6A85" w:rsidRPr="00F91F00" w:rsidRDefault="007E6A85" w:rsidP="00C9595F">
      <w:pPr>
        <w:ind w:firstLine="480"/>
        <w:rPr>
          <w:sz w:val="24"/>
          <w:szCs w:val="24"/>
        </w:rPr>
      </w:pPr>
    </w:p>
    <w:p w:rsidR="007E6A85" w:rsidRPr="00F91F00" w:rsidRDefault="007E6A85" w:rsidP="00C9595F">
      <w:pPr>
        <w:ind w:firstLine="480"/>
        <w:rPr>
          <w:sz w:val="24"/>
          <w:szCs w:val="24"/>
        </w:rPr>
      </w:pPr>
    </w:p>
    <w:p w:rsidR="006652E0" w:rsidRPr="00F91F00" w:rsidRDefault="006652E0" w:rsidP="00C9595F">
      <w:pPr>
        <w:ind w:firstLine="480"/>
        <w:rPr>
          <w:sz w:val="24"/>
          <w:szCs w:val="24"/>
        </w:rPr>
      </w:pPr>
    </w:p>
    <w:sectPr w:rsidR="006652E0" w:rsidRPr="00F91F00" w:rsidSect="006652E0">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31BCC" w:rsidRDefault="00D31BCC" w:rsidP="00C960BE">
      <w:pPr>
        <w:spacing w:line="240" w:lineRule="auto"/>
      </w:pPr>
      <w:r>
        <w:separator/>
      </w:r>
    </w:p>
  </w:endnote>
  <w:endnote w:type="continuationSeparator" w:id="0">
    <w:p w:rsidR="00D31BCC" w:rsidRDefault="00D31BCC" w:rsidP="00C960BE">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仿宋_GB2312">
    <w:panose1 w:val="02010609030101010101"/>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方正仿宋简体">
    <w:altName w:val="Arial Unicode MS"/>
    <w:charset w:val="86"/>
    <w:family w:val="script"/>
    <w:pitch w:val="fixed"/>
    <w:sig w:usb0="00000000" w:usb1="080E0000" w:usb2="00000010" w:usb3="00000000" w:csb0="00040000" w:csb1="00000000"/>
  </w:font>
  <w:font w:name="华文仿宋">
    <w:altName w:val="STFangsong"/>
    <w:panose1 w:val="02010600040101010101"/>
    <w:charset w:val="86"/>
    <w:family w:val="auto"/>
    <w:pitch w:val="variable"/>
    <w:sig w:usb0="00000287" w:usb1="080F0000" w:usb2="00000010" w:usb3="00000000" w:csb0="0004009F" w:csb1="00000000"/>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3DBB" w:rsidRDefault="004E3DBB" w:rsidP="00C960BE">
    <w:pPr>
      <w:pStyle w:val="a7"/>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2157860"/>
      <w:docPartObj>
        <w:docPartGallery w:val="Page Numbers (Bottom of Page)"/>
        <w:docPartUnique/>
      </w:docPartObj>
    </w:sdtPr>
    <w:sdtContent>
      <w:p w:rsidR="004E3DBB" w:rsidRDefault="00AA6206" w:rsidP="002F755D">
        <w:pPr>
          <w:pStyle w:val="a7"/>
          <w:ind w:firstLine="360"/>
          <w:jc w:val="center"/>
        </w:pPr>
        <w:r>
          <w:fldChar w:fldCharType="begin"/>
        </w:r>
        <w:r w:rsidR="004E3DBB">
          <w:instrText xml:space="preserve"> PAGE   \* MERGEFORMAT </w:instrText>
        </w:r>
        <w:r>
          <w:fldChar w:fldCharType="separate"/>
        </w:r>
        <w:r w:rsidR="00735886" w:rsidRPr="00735886">
          <w:rPr>
            <w:noProof/>
            <w:lang w:val="zh-CN"/>
          </w:rPr>
          <w:t>1</w:t>
        </w:r>
        <w:r>
          <w:fldChar w:fldCharType="end"/>
        </w:r>
      </w:p>
    </w:sdtContent>
  </w:sdt>
  <w:p w:rsidR="004E3DBB" w:rsidRDefault="004E3DBB" w:rsidP="00C960BE">
    <w:pPr>
      <w:pStyle w:val="a7"/>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3DBB" w:rsidRDefault="004E3DBB" w:rsidP="00C960BE">
    <w:pPr>
      <w:pStyle w:val="a7"/>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31BCC" w:rsidRDefault="00D31BCC" w:rsidP="00C960BE">
      <w:pPr>
        <w:spacing w:line="240" w:lineRule="auto"/>
      </w:pPr>
      <w:r>
        <w:separator/>
      </w:r>
    </w:p>
  </w:footnote>
  <w:footnote w:type="continuationSeparator" w:id="0">
    <w:p w:rsidR="00D31BCC" w:rsidRDefault="00D31BCC" w:rsidP="00C960BE">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3DBB" w:rsidRDefault="004E3DBB" w:rsidP="00C960BE">
    <w:pPr>
      <w:pStyle w:val="a6"/>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3DBB" w:rsidRDefault="004E3DBB" w:rsidP="006146AC">
    <w:pPr>
      <w:ind w:firstLineChars="0" w:firstLine="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3DBB" w:rsidRDefault="004E3DBB" w:rsidP="00C960BE">
    <w:pPr>
      <w:pStyle w:val="a6"/>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996479"/>
    <w:multiLevelType w:val="hybridMultilevel"/>
    <w:tmpl w:val="1D2A4902"/>
    <w:lvl w:ilvl="0" w:tplc="04090017">
      <w:start w:val="1"/>
      <w:numFmt w:val="chineseCountingThousand"/>
      <w:lvlText w:val="(%1)"/>
      <w:lvlJc w:val="left"/>
      <w:pPr>
        <w:ind w:left="1129" w:hanging="4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徐 安安">
    <w15:presenceInfo w15:providerId="Windows Live" w15:userId="38ce09656a70bd33"/>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5"/>
  <w:bordersDoNotSurroundHeader/>
  <w:bordersDoNotSurroundFooter/>
  <w:proofState w:spelling="clean" w:grammar="clean"/>
  <w:trackRevisions/>
  <w:defaultTabStop w:val="420"/>
  <w:drawingGridVerticalSpacing w:val="156"/>
  <w:displayHorizontalDrawingGridEvery w:val="0"/>
  <w:displayVerticalDrawingGridEvery w:val="2"/>
  <w:characterSpacingControl w:val="compressPunctuation"/>
  <w:hdrShapeDefaults>
    <o:shapedefaults v:ext="edit" spidmax="6349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7E6A85"/>
    <w:rsid w:val="0000537F"/>
    <w:rsid w:val="0000680D"/>
    <w:rsid w:val="0001133B"/>
    <w:rsid w:val="00042836"/>
    <w:rsid w:val="000530D8"/>
    <w:rsid w:val="00055974"/>
    <w:rsid w:val="00056EFE"/>
    <w:rsid w:val="000720BD"/>
    <w:rsid w:val="000723BD"/>
    <w:rsid w:val="000805E1"/>
    <w:rsid w:val="00091AE6"/>
    <w:rsid w:val="000A5578"/>
    <w:rsid w:val="000B0805"/>
    <w:rsid w:val="000E5DF5"/>
    <w:rsid w:val="000F14B2"/>
    <w:rsid w:val="000F5544"/>
    <w:rsid w:val="00105FD3"/>
    <w:rsid w:val="00106710"/>
    <w:rsid w:val="001144C5"/>
    <w:rsid w:val="00117DA5"/>
    <w:rsid w:val="00140ADA"/>
    <w:rsid w:val="00156B61"/>
    <w:rsid w:val="0016175B"/>
    <w:rsid w:val="00171768"/>
    <w:rsid w:val="001771D0"/>
    <w:rsid w:val="001976E0"/>
    <w:rsid w:val="001A220C"/>
    <w:rsid w:val="001B096B"/>
    <w:rsid w:val="001C1E57"/>
    <w:rsid w:val="001F359B"/>
    <w:rsid w:val="001F38B9"/>
    <w:rsid w:val="001F5789"/>
    <w:rsid w:val="001F5DCE"/>
    <w:rsid w:val="00202870"/>
    <w:rsid w:val="002115B5"/>
    <w:rsid w:val="00212A04"/>
    <w:rsid w:val="00216F89"/>
    <w:rsid w:val="002309A8"/>
    <w:rsid w:val="0023621E"/>
    <w:rsid w:val="0027548F"/>
    <w:rsid w:val="0028496E"/>
    <w:rsid w:val="002949BA"/>
    <w:rsid w:val="002B5C41"/>
    <w:rsid w:val="002F755D"/>
    <w:rsid w:val="00300C55"/>
    <w:rsid w:val="00307E2F"/>
    <w:rsid w:val="003105C4"/>
    <w:rsid w:val="00321913"/>
    <w:rsid w:val="00325C7C"/>
    <w:rsid w:val="00334634"/>
    <w:rsid w:val="003454E6"/>
    <w:rsid w:val="00346CDB"/>
    <w:rsid w:val="00370AB1"/>
    <w:rsid w:val="00374B82"/>
    <w:rsid w:val="003832C3"/>
    <w:rsid w:val="0039273F"/>
    <w:rsid w:val="003A0711"/>
    <w:rsid w:val="003A1C4C"/>
    <w:rsid w:val="003A4295"/>
    <w:rsid w:val="003C020F"/>
    <w:rsid w:val="003D11B4"/>
    <w:rsid w:val="003D12F2"/>
    <w:rsid w:val="003D3953"/>
    <w:rsid w:val="003D396E"/>
    <w:rsid w:val="003D45B5"/>
    <w:rsid w:val="003E1613"/>
    <w:rsid w:val="003E3E5B"/>
    <w:rsid w:val="003F586D"/>
    <w:rsid w:val="0041771E"/>
    <w:rsid w:val="0043131B"/>
    <w:rsid w:val="004347BE"/>
    <w:rsid w:val="004638A5"/>
    <w:rsid w:val="0046436D"/>
    <w:rsid w:val="004659B9"/>
    <w:rsid w:val="004702E2"/>
    <w:rsid w:val="00484E96"/>
    <w:rsid w:val="004855BF"/>
    <w:rsid w:val="004B53C9"/>
    <w:rsid w:val="004E3DBB"/>
    <w:rsid w:val="0050528A"/>
    <w:rsid w:val="005100F3"/>
    <w:rsid w:val="00516927"/>
    <w:rsid w:val="00517393"/>
    <w:rsid w:val="00521091"/>
    <w:rsid w:val="00534148"/>
    <w:rsid w:val="00537DA1"/>
    <w:rsid w:val="0055791E"/>
    <w:rsid w:val="005C6AFE"/>
    <w:rsid w:val="005C78F9"/>
    <w:rsid w:val="005D160E"/>
    <w:rsid w:val="005F69D4"/>
    <w:rsid w:val="0060475A"/>
    <w:rsid w:val="0061262E"/>
    <w:rsid w:val="006146AC"/>
    <w:rsid w:val="00615AFF"/>
    <w:rsid w:val="006212AA"/>
    <w:rsid w:val="00621855"/>
    <w:rsid w:val="00621E1B"/>
    <w:rsid w:val="00631AE6"/>
    <w:rsid w:val="00641832"/>
    <w:rsid w:val="00662B09"/>
    <w:rsid w:val="006652E0"/>
    <w:rsid w:val="00667B71"/>
    <w:rsid w:val="00681553"/>
    <w:rsid w:val="00681CAD"/>
    <w:rsid w:val="0069756D"/>
    <w:rsid w:val="006B57EF"/>
    <w:rsid w:val="006B6901"/>
    <w:rsid w:val="006E0A7D"/>
    <w:rsid w:val="006E2366"/>
    <w:rsid w:val="007137FA"/>
    <w:rsid w:val="007311CF"/>
    <w:rsid w:val="00733A8E"/>
    <w:rsid w:val="00735886"/>
    <w:rsid w:val="00745D78"/>
    <w:rsid w:val="0074664A"/>
    <w:rsid w:val="007470FA"/>
    <w:rsid w:val="007607A3"/>
    <w:rsid w:val="007662DB"/>
    <w:rsid w:val="007853C8"/>
    <w:rsid w:val="007855F5"/>
    <w:rsid w:val="0079012C"/>
    <w:rsid w:val="00790AB0"/>
    <w:rsid w:val="007A4EAF"/>
    <w:rsid w:val="007B19E0"/>
    <w:rsid w:val="007C2DA2"/>
    <w:rsid w:val="007C7C19"/>
    <w:rsid w:val="007E3478"/>
    <w:rsid w:val="007E6A85"/>
    <w:rsid w:val="0081643B"/>
    <w:rsid w:val="00824255"/>
    <w:rsid w:val="00824D76"/>
    <w:rsid w:val="00832479"/>
    <w:rsid w:val="008706D7"/>
    <w:rsid w:val="008723C1"/>
    <w:rsid w:val="00872B0F"/>
    <w:rsid w:val="00881828"/>
    <w:rsid w:val="0089297F"/>
    <w:rsid w:val="0089356D"/>
    <w:rsid w:val="0089629D"/>
    <w:rsid w:val="008A04C9"/>
    <w:rsid w:val="008A3EAD"/>
    <w:rsid w:val="008A6B6B"/>
    <w:rsid w:val="008B268C"/>
    <w:rsid w:val="008B678F"/>
    <w:rsid w:val="008C2DA7"/>
    <w:rsid w:val="008C55A5"/>
    <w:rsid w:val="008D2EBA"/>
    <w:rsid w:val="008D5AA7"/>
    <w:rsid w:val="008E4991"/>
    <w:rsid w:val="008E6160"/>
    <w:rsid w:val="008F5189"/>
    <w:rsid w:val="009069E4"/>
    <w:rsid w:val="009154C4"/>
    <w:rsid w:val="00921298"/>
    <w:rsid w:val="0092245D"/>
    <w:rsid w:val="00924C28"/>
    <w:rsid w:val="00935C64"/>
    <w:rsid w:val="009370B1"/>
    <w:rsid w:val="0095271F"/>
    <w:rsid w:val="00953E02"/>
    <w:rsid w:val="00954E63"/>
    <w:rsid w:val="00955D7E"/>
    <w:rsid w:val="00960C48"/>
    <w:rsid w:val="009703ED"/>
    <w:rsid w:val="00977C3B"/>
    <w:rsid w:val="00986F1A"/>
    <w:rsid w:val="00992D0D"/>
    <w:rsid w:val="009B39AB"/>
    <w:rsid w:val="009C73A4"/>
    <w:rsid w:val="009E6F29"/>
    <w:rsid w:val="009F1331"/>
    <w:rsid w:val="009F3C15"/>
    <w:rsid w:val="00A22B44"/>
    <w:rsid w:val="00A24CD6"/>
    <w:rsid w:val="00A278CE"/>
    <w:rsid w:val="00A41BEA"/>
    <w:rsid w:val="00A55009"/>
    <w:rsid w:val="00A706E0"/>
    <w:rsid w:val="00A7199D"/>
    <w:rsid w:val="00A76265"/>
    <w:rsid w:val="00A95A6F"/>
    <w:rsid w:val="00A96CC3"/>
    <w:rsid w:val="00AA15EE"/>
    <w:rsid w:val="00AA480C"/>
    <w:rsid w:val="00AA6206"/>
    <w:rsid w:val="00AD1DC8"/>
    <w:rsid w:val="00AE19F3"/>
    <w:rsid w:val="00AE6380"/>
    <w:rsid w:val="00AF6E0D"/>
    <w:rsid w:val="00B05AE8"/>
    <w:rsid w:val="00B06EAA"/>
    <w:rsid w:val="00B13EAD"/>
    <w:rsid w:val="00B271EB"/>
    <w:rsid w:val="00B43141"/>
    <w:rsid w:val="00B47F97"/>
    <w:rsid w:val="00B504F8"/>
    <w:rsid w:val="00BA0DD6"/>
    <w:rsid w:val="00BE0200"/>
    <w:rsid w:val="00BE0C0C"/>
    <w:rsid w:val="00BE28AE"/>
    <w:rsid w:val="00BE34E3"/>
    <w:rsid w:val="00C10A70"/>
    <w:rsid w:val="00C11738"/>
    <w:rsid w:val="00C118B4"/>
    <w:rsid w:val="00C15403"/>
    <w:rsid w:val="00C233B0"/>
    <w:rsid w:val="00C27F23"/>
    <w:rsid w:val="00C35777"/>
    <w:rsid w:val="00C36BBD"/>
    <w:rsid w:val="00C43991"/>
    <w:rsid w:val="00C4546B"/>
    <w:rsid w:val="00C519B6"/>
    <w:rsid w:val="00C61813"/>
    <w:rsid w:val="00C6446D"/>
    <w:rsid w:val="00C7527A"/>
    <w:rsid w:val="00C75881"/>
    <w:rsid w:val="00C90009"/>
    <w:rsid w:val="00C9595F"/>
    <w:rsid w:val="00C960BE"/>
    <w:rsid w:val="00CB41C7"/>
    <w:rsid w:val="00CD145F"/>
    <w:rsid w:val="00CD4D70"/>
    <w:rsid w:val="00CD6CB7"/>
    <w:rsid w:val="00CD6F5A"/>
    <w:rsid w:val="00CF2450"/>
    <w:rsid w:val="00D31BCC"/>
    <w:rsid w:val="00D40B06"/>
    <w:rsid w:val="00D50D21"/>
    <w:rsid w:val="00D80863"/>
    <w:rsid w:val="00D85E69"/>
    <w:rsid w:val="00D91CC7"/>
    <w:rsid w:val="00D930ED"/>
    <w:rsid w:val="00DA237E"/>
    <w:rsid w:val="00DB2ECB"/>
    <w:rsid w:val="00DB5F16"/>
    <w:rsid w:val="00DD0911"/>
    <w:rsid w:val="00E06F4C"/>
    <w:rsid w:val="00E356F5"/>
    <w:rsid w:val="00E43C69"/>
    <w:rsid w:val="00E518B1"/>
    <w:rsid w:val="00E54A2C"/>
    <w:rsid w:val="00E84585"/>
    <w:rsid w:val="00E9123F"/>
    <w:rsid w:val="00E91A89"/>
    <w:rsid w:val="00EA68C7"/>
    <w:rsid w:val="00ED1750"/>
    <w:rsid w:val="00EE2E75"/>
    <w:rsid w:val="00EF2075"/>
    <w:rsid w:val="00F13154"/>
    <w:rsid w:val="00F16B1D"/>
    <w:rsid w:val="00F37C5B"/>
    <w:rsid w:val="00F46D74"/>
    <w:rsid w:val="00F9057F"/>
    <w:rsid w:val="00F91F00"/>
    <w:rsid w:val="00F949A9"/>
    <w:rsid w:val="00F95617"/>
    <w:rsid w:val="00FA194C"/>
    <w:rsid w:val="00FB3B63"/>
    <w:rsid w:val="00FC0491"/>
    <w:rsid w:val="00FC3234"/>
    <w:rsid w:val="00FC79A9"/>
    <w:rsid w:val="00FD69A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34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E6A85"/>
    <w:pPr>
      <w:widowControl w:val="0"/>
      <w:spacing w:line="600" w:lineRule="exact"/>
      <w:ind w:firstLineChars="200" w:firstLine="600"/>
      <w:jc w:val="both"/>
    </w:pPr>
    <w:rPr>
      <w:rFonts w:ascii="仿宋_GB2312" w:eastAsia="仿宋_GB2312" w:hAnsi="Times New Roman" w:cs="Times New Roman"/>
      <w:kern w:val="0"/>
      <w:sz w:val="30"/>
      <w:szCs w:val="30"/>
    </w:rPr>
  </w:style>
  <w:style w:type="paragraph" w:styleId="1">
    <w:name w:val="heading 1"/>
    <w:basedOn w:val="a"/>
    <w:next w:val="a"/>
    <w:link w:val="1Char"/>
    <w:uiPriority w:val="9"/>
    <w:qFormat/>
    <w:rsid w:val="007E6A85"/>
    <w:pPr>
      <w:spacing w:line="360" w:lineRule="auto"/>
      <w:ind w:firstLine="883"/>
      <w:jc w:val="center"/>
      <w:outlineLvl w:val="0"/>
    </w:pPr>
    <w:rPr>
      <w:rFonts w:ascii="宋体" w:eastAsia="宋体" w:hAnsi="宋体"/>
      <w:b/>
      <w:sz w:val="44"/>
      <w:szCs w:val="42"/>
    </w:rPr>
  </w:style>
  <w:style w:type="paragraph" w:styleId="2">
    <w:name w:val="heading 2"/>
    <w:basedOn w:val="1"/>
    <w:next w:val="a"/>
    <w:link w:val="2Char"/>
    <w:uiPriority w:val="9"/>
    <w:semiHidden/>
    <w:unhideWhenUsed/>
    <w:qFormat/>
    <w:rsid w:val="007E6A85"/>
    <w:pPr>
      <w:ind w:firstLineChars="0" w:firstLine="0"/>
      <w:outlineLvl w:val="1"/>
    </w:pPr>
    <w:rPr>
      <w:sz w:val="42"/>
    </w:rPr>
  </w:style>
  <w:style w:type="paragraph" w:styleId="5">
    <w:name w:val="heading 5"/>
    <w:basedOn w:val="a"/>
    <w:next w:val="a"/>
    <w:link w:val="5Char"/>
    <w:semiHidden/>
    <w:unhideWhenUsed/>
    <w:qFormat/>
    <w:rsid w:val="007E6A85"/>
    <w:pPr>
      <w:keepNext/>
      <w:keepLines/>
      <w:spacing w:before="280" w:after="290" w:line="372" w:lineRule="auto"/>
      <w:ind w:firstLineChars="0" w:firstLine="0"/>
      <w:outlineLvl w:val="4"/>
    </w:pPr>
    <w:rPr>
      <w:rFonts w:ascii="Times New Roman" w:eastAsia="宋体"/>
      <w:b/>
      <w:bCs/>
      <w:kern w:val="2"/>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7E6A85"/>
    <w:rPr>
      <w:rFonts w:ascii="宋体" w:eastAsia="宋体" w:hAnsi="宋体" w:cs="Times New Roman"/>
      <w:b/>
      <w:kern w:val="0"/>
      <w:sz w:val="44"/>
      <w:szCs w:val="42"/>
    </w:rPr>
  </w:style>
  <w:style w:type="character" w:customStyle="1" w:styleId="2Char">
    <w:name w:val="标题 2 Char"/>
    <w:basedOn w:val="a0"/>
    <w:link w:val="2"/>
    <w:uiPriority w:val="9"/>
    <w:semiHidden/>
    <w:rsid w:val="007E6A85"/>
    <w:rPr>
      <w:rFonts w:ascii="宋体" w:eastAsia="宋体" w:hAnsi="宋体" w:cs="Times New Roman"/>
      <w:b/>
      <w:kern w:val="0"/>
      <w:sz w:val="42"/>
      <w:szCs w:val="42"/>
    </w:rPr>
  </w:style>
  <w:style w:type="character" w:customStyle="1" w:styleId="5Char">
    <w:name w:val="标题 5 Char"/>
    <w:basedOn w:val="a0"/>
    <w:link w:val="5"/>
    <w:semiHidden/>
    <w:rsid w:val="007E6A85"/>
    <w:rPr>
      <w:rFonts w:ascii="Times New Roman" w:eastAsia="宋体" w:hAnsi="Times New Roman" w:cs="Times New Roman"/>
      <w:b/>
      <w:bCs/>
      <w:sz w:val="28"/>
      <w:szCs w:val="28"/>
    </w:rPr>
  </w:style>
  <w:style w:type="character" w:styleId="a3">
    <w:name w:val="Hyperlink"/>
    <w:basedOn w:val="a0"/>
    <w:uiPriority w:val="99"/>
    <w:unhideWhenUsed/>
    <w:rsid w:val="007E6A85"/>
    <w:rPr>
      <w:color w:val="0000FF"/>
      <w:u w:val="single"/>
    </w:rPr>
  </w:style>
  <w:style w:type="character" w:styleId="a4">
    <w:name w:val="FollowedHyperlink"/>
    <w:basedOn w:val="a0"/>
    <w:uiPriority w:val="99"/>
    <w:semiHidden/>
    <w:unhideWhenUsed/>
    <w:rsid w:val="007E6A85"/>
    <w:rPr>
      <w:color w:val="800080" w:themeColor="followedHyperlink"/>
      <w:u w:val="single"/>
    </w:rPr>
  </w:style>
  <w:style w:type="paragraph" w:styleId="10">
    <w:name w:val="toc 1"/>
    <w:basedOn w:val="a"/>
    <w:next w:val="a"/>
    <w:autoRedefine/>
    <w:uiPriority w:val="39"/>
    <w:unhideWhenUsed/>
    <w:rsid w:val="00D80863"/>
    <w:pPr>
      <w:tabs>
        <w:tab w:val="right" w:leader="dot" w:pos="8296"/>
      </w:tabs>
      <w:spacing w:beforeLines="50" w:line="276" w:lineRule="auto"/>
      <w:ind w:firstLineChars="0" w:firstLine="0"/>
      <w:jc w:val="center"/>
    </w:pPr>
    <w:rPr>
      <w:rFonts w:ascii="黑体" w:eastAsia="黑体" w:hAnsi="黑体"/>
      <w:b/>
      <w:noProof/>
      <w:sz w:val="24"/>
      <w:szCs w:val="24"/>
    </w:rPr>
  </w:style>
  <w:style w:type="paragraph" w:styleId="20">
    <w:name w:val="toc 2"/>
    <w:basedOn w:val="a"/>
    <w:next w:val="a"/>
    <w:autoRedefine/>
    <w:uiPriority w:val="39"/>
    <w:unhideWhenUsed/>
    <w:rsid w:val="003A4295"/>
    <w:pPr>
      <w:tabs>
        <w:tab w:val="right" w:leader="dot" w:pos="8296"/>
      </w:tabs>
      <w:spacing w:line="276" w:lineRule="auto"/>
      <w:ind w:left="567" w:hangingChars="189" w:hanging="567"/>
    </w:pPr>
  </w:style>
  <w:style w:type="paragraph" w:styleId="a5">
    <w:name w:val="annotation text"/>
    <w:basedOn w:val="a"/>
    <w:link w:val="Char"/>
    <w:uiPriority w:val="99"/>
    <w:semiHidden/>
    <w:unhideWhenUsed/>
    <w:rsid w:val="007E6A85"/>
    <w:pPr>
      <w:jc w:val="left"/>
    </w:pPr>
  </w:style>
  <w:style w:type="character" w:customStyle="1" w:styleId="Char">
    <w:name w:val="批注文字 Char"/>
    <w:basedOn w:val="a0"/>
    <w:link w:val="a5"/>
    <w:uiPriority w:val="99"/>
    <w:semiHidden/>
    <w:rsid w:val="007E6A85"/>
    <w:rPr>
      <w:rFonts w:ascii="仿宋_GB2312" w:eastAsia="仿宋_GB2312" w:hAnsi="Times New Roman" w:cs="Times New Roman"/>
      <w:kern w:val="0"/>
      <w:sz w:val="30"/>
      <w:szCs w:val="30"/>
    </w:rPr>
  </w:style>
  <w:style w:type="paragraph" w:styleId="a6">
    <w:name w:val="header"/>
    <w:basedOn w:val="a"/>
    <w:link w:val="Char0"/>
    <w:uiPriority w:val="99"/>
    <w:unhideWhenUsed/>
    <w:rsid w:val="007E6A85"/>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7E6A85"/>
    <w:rPr>
      <w:rFonts w:ascii="仿宋_GB2312" w:eastAsia="仿宋_GB2312" w:hAnsi="Times New Roman" w:cs="Times New Roman"/>
      <w:kern w:val="0"/>
      <w:sz w:val="18"/>
      <w:szCs w:val="18"/>
    </w:rPr>
  </w:style>
  <w:style w:type="paragraph" w:styleId="a7">
    <w:name w:val="footer"/>
    <w:basedOn w:val="a"/>
    <w:link w:val="Char1"/>
    <w:uiPriority w:val="99"/>
    <w:unhideWhenUsed/>
    <w:rsid w:val="007E6A85"/>
    <w:pPr>
      <w:tabs>
        <w:tab w:val="center" w:pos="4153"/>
        <w:tab w:val="right" w:pos="8306"/>
      </w:tabs>
      <w:snapToGrid w:val="0"/>
      <w:jc w:val="left"/>
    </w:pPr>
    <w:rPr>
      <w:sz w:val="18"/>
      <w:szCs w:val="18"/>
    </w:rPr>
  </w:style>
  <w:style w:type="character" w:customStyle="1" w:styleId="Char1">
    <w:name w:val="页脚 Char"/>
    <w:basedOn w:val="a0"/>
    <w:link w:val="a7"/>
    <w:uiPriority w:val="99"/>
    <w:rsid w:val="007E6A85"/>
    <w:rPr>
      <w:rFonts w:ascii="仿宋_GB2312" w:eastAsia="仿宋_GB2312" w:hAnsi="Times New Roman" w:cs="Times New Roman"/>
      <w:kern w:val="0"/>
      <w:sz w:val="18"/>
      <w:szCs w:val="18"/>
    </w:rPr>
  </w:style>
  <w:style w:type="paragraph" w:styleId="a8">
    <w:name w:val="Title"/>
    <w:basedOn w:val="a"/>
    <w:next w:val="a"/>
    <w:link w:val="Char10"/>
    <w:qFormat/>
    <w:rsid w:val="007E6A85"/>
    <w:pPr>
      <w:spacing w:before="240" w:after="60" w:line="240" w:lineRule="auto"/>
      <w:ind w:firstLineChars="0" w:firstLine="0"/>
      <w:jc w:val="center"/>
      <w:outlineLvl w:val="0"/>
    </w:pPr>
    <w:rPr>
      <w:rFonts w:ascii="Cambria" w:eastAsia="黑体" w:hAnsi="Cambria" w:cstheme="minorBidi"/>
      <w:b/>
      <w:bCs/>
      <w:kern w:val="2"/>
      <w:sz w:val="32"/>
      <w:szCs w:val="32"/>
    </w:rPr>
  </w:style>
  <w:style w:type="character" w:customStyle="1" w:styleId="Char2">
    <w:name w:val="标题 Char"/>
    <w:basedOn w:val="a0"/>
    <w:rsid w:val="007E6A85"/>
    <w:rPr>
      <w:rFonts w:asciiTheme="majorHAnsi" w:eastAsia="宋体" w:hAnsiTheme="majorHAnsi" w:cstheme="majorBidi"/>
      <w:b/>
      <w:bCs/>
      <w:kern w:val="0"/>
      <w:sz w:val="32"/>
      <w:szCs w:val="32"/>
    </w:rPr>
  </w:style>
  <w:style w:type="paragraph" w:styleId="a9">
    <w:name w:val="Plain Text"/>
    <w:basedOn w:val="a"/>
    <w:link w:val="Char3"/>
    <w:semiHidden/>
    <w:unhideWhenUsed/>
    <w:rsid w:val="007E6A85"/>
    <w:rPr>
      <w:rFonts w:ascii="宋体" w:eastAsia="宋体" w:hAnsi="Courier New"/>
      <w:szCs w:val="20"/>
    </w:rPr>
  </w:style>
  <w:style w:type="character" w:customStyle="1" w:styleId="Char3">
    <w:name w:val="纯文本 Char"/>
    <w:basedOn w:val="a0"/>
    <w:link w:val="a9"/>
    <w:semiHidden/>
    <w:rsid w:val="007E6A85"/>
    <w:rPr>
      <w:rFonts w:ascii="宋体" w:eastAsia="宋体" w:hAnsi="Courier New" w:cs="Times New Roman"/>
      <w:kern w:val="0"/>
      <w:sz w:val="30"/>
      <w:szCs w:val="20"/>
    </w:rPr>
  </w:style>
  <w:style w:type="paragraph" w:styleId="aa">
    <w:name w:val="Balloon Text"/>
    <w:basedOn w:val="a"/>
    <w:link w:val="Char4"/>
    <w:uiPriority w:val="99"/>
    <w:semiHidden/>
    <w:unhideWhenUsed/>
    <w:rsid w:val="007E6A85"/>
    <w:pPr>
      <w:spacing w:line="240" w:lineRule="auto"/>
    </w:pPr>
    <w:rPr>
      <w:sz w:val="18"/>
      <w:szCs w:val="18"/>
    </w:rPr>
  </w:style>
  <w:style w:type="character" w:customStyle="1" w:styleId="Char4">
    <w:name w:val="批注框文本 Char"/>
    <w:basedOn w:val="a0"/>
    <w:link w:val="aa"/>
    <w:uiPriority w:val="99"/>
    <w:semiHidden/>
    <w:rsid w:val="007E6A85"/>
    <w:rPr>
      <w:rFonts w:ascii="仿宋_GB2312" w:eastAsia="仿宋_GB2312" w:hAnsi="Times New Roman" w:cs="Times New Roman"/>
      <w:kern w:val="0"/>
      <w:sz w:val="18"/>
      <w:szCs w:val="18"/>
    </w:rPr>
  </w:style>
  <w:style w:type="paragraph" w:styleId="ab">
    <w:name w:val="No Spacing"/>
    <w:uiPriority w:val="1"/>
    <w:qFormat/>
    <w:rsid w:val="007E6A85"/>
    <w:pPr>
      <w:widowControl w:val="0"/>
      <w:ind w:firstLineChars="200" w:firstLine="600"/>
      <w:jc w:val="both"/>
    </w:pPr>
    <w:rPr>
      <w:rFonts w:ascii="仿宋_GB2312" w:eastAsia="仿宋_GB2312" w:hAnsi="Times New Roman" w:cs="Times New Roman"/>
      <w:kern w:val="0"/>
      <w:sz w:val="30"/>
      <w:szCs w:val="30"/>
    </w:rPr>
  </w:style>
  <w:style w:type="character" w:customStyle="1" w:styleId="Char5">
    <w:name w:val="列出段落 Char"/>
    <w:link w:val="ac"/>
    <w:uiPriority w:val="34"/>
    <w:qFormat/>
    <w:locked/>
    <w:rsid w:val="007E6A85"/>
    <w:rPr>
      <w:szCs w:val="24"/>
    </w:rPr>
  </w:style>
  <w:style w:type="paragraph" w:styleId="ac">
    <w:name w:val="List Paragraph"/>
    <w:basedOn w:val="a"/>
    <w:link w:val="Char5"/>
    <w:uiPriority w:val="34"/>
    <w:qFormat/>
    <w:rsid w:val="007E6A85"/>
    <w:pPr>
      <w:spacing w:line="240" w:lineRule="auto"/>
      <w:ind w:firstLine="420"/>
    </w:pPr>
    <w:rPr>
      <w:rFonts w:asciiTheme="minorHAnsi" w:eastAsiaTheme="minorEastAsia" w:hAnsiTheme="minorHAnsi" w:cstheme="minorBidi"/>
      <w:kern w:val="2"/>
      <w:sz w:val="21"/>
      <w:szCs w:val="24"/>
    </w:rPr>
  </w:style>
  <w:style w:type="paragraph" w:styleId="TOC">
    <w:name w:val="TOC Heading"/>
    <w:basedOn w:val="1"/>
    <w:next w:val="a"/>
    <w:uiPriority w:val="39"/>
    <w:semiHidden/>
    <w:unhideWhenUsed/>
    <w:qFormat/>
    <w:rsid w:val="007E6A85"/>
    <w:pPr>
      <w:keepNext/>
      <w:keepLines/>
      <w:widowControl/>
      <w:spacing w:before="480" w:line="276" w:lineRule="auto"/>
      <w:ind w:firstLineChars="0" w:firstLine="0"/>
      <w:jc w:val="left"/>
      <w:outlineLvl w:val="9"/>
    </w:pPr>
    <w:rPr>
      <w:rFonts w:ascii="Cambria" w:hAnsi="Cambria"/>
      <w:bCs/>
      <w:color w:val="365F91"/>
      <w:sz w:val="28"/>
      <w:szCs w:val="28"/>
    </w:rPr>
  </w:style>
  <w:style w:type="paragraph" w:customStyle="1" w:styleId="-11">
    <w:name w:val="彩色列表 - 强调文字颜色 11"/>
    <w:basedOn w:val="a"/>
    <w:uiPriority w:val="34"/>
    <w:qFormat/>
    <w:rsid w:val="007E6A85"/>
    <w:pPr>
      <w:spacing w:line="240" w:lineRule="auto"/>
      <w:ind w:firstLine="420"/>
    </w:pPr>
    <w:rPr>
      <w:rFonts w:ascii="Calibri" w:eastAsia="宋体" w:hAnsi="Calibri"/>
      <w:kern w:val="2"/>
      <w:sz w:val="21"/>
      <w:szCs w:val="22"/>
    </w:rPr>
  </w:style>
  <w:style w:type="paragraph" w:customStyle="1" w:styleId="11">
    <w:name w:val="列出段落1"/>
    <w:basedOn w:val="a"/>
    <w:rsid w:val="007E6A85"/>
    <w:pPr>
      <w:spacing w:line="240" w:lineRule="auto"/>
      <w:ind w:firstLine="420"/>
    </w:pPr>
    <w:rPr>
      <w:rFonts w:ascii="Times New Roman" w:eastAsia="宋体"/>
      <w:kern w:val="2"/>
      <w:sz w:val="21"/>
      <w:szCs w:val="24"/>
    </w:rPr>
  </w:style>
  <w:style w:type="character" w:styleId="ad">
    <w:name w:val="annotation reference"/>
    <w:basedOn w:val="a0"/>
    <w:uiPriority w:val="99"/>
    <w:semiHidden/>
    <w:unhideWhenUsed/>
    <w:rsid w:val="007E6A85"/>
    <w:rPr>
      <w:sz w:val="21"/>
      <w:szCs w:val="21"/>
    </w:rPr>
  </w:style>
  <w:style w:type="character" w:customStyle="1" w:styleId="Char10">
    <w:name w:val="标题 Char1"/>
    <w:basedOn w:val="a0"/>
    <w:link w:val="a8"/>
    <w:locked/>
    <w:rsid w:val="007E6A85"/>
    <w:rPr>
      <w:rFonts w:ascii="Cambria" w:eastAsia="黑体" w:hAnsi="Cambria"/>
      <w:b/>
      <w:bCs/>
      <w:sz w:val="32"/>
      <w:szCs w:val="32"/>
    </w:rPr>
  </w:style>
  <w:style w:type="paragraph" w:customStyle="1" w:styleId="Char6">
    <w:name w:val="Char"/>
    <w:basedOn w:val="a"/>
    <w:rsid w:val="00CB41C7"/>
    <w:pPr>
      <w:spacing w:line="240" w:lineRule="auto"/>
      <w:ind w:firstLineChars="0" w:firstLine="0"/>
    </w:pPr>
    <w:rPr>
      <w:rFonts w:ascii="Times New Roman" w:eastAsia="宋体"/>
      <w:kern w:val="2"/>
      <w:sz w:val="21"/>
      <w:szCs w:val="24"/>
    </w:rPr>
  </w:style>
</w:styles>
</file>

<file path=word/webSettings.xml><?xml version="1.0" encoding="utf-8"?>
<w:webSettings xmlns:r="http://schemas.openxmlformats.org/officeDocument/2006/relationships" xmlns:w="http://schemas.openxmlformats.org/wordprocessingml/2006/main">
  <w:divs>
    <w:div w:id="12235610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1.xml"/><Relationship Id="rId19"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55372C3-7F13-436E-AFB6-8F787CAFCE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13</Pages>
  <Words>7810</Words>
  <Characters>44518</Characters>
  <Application>Microsoft Office Word</Application>
  <DocSecurity>0</DocSecurity>
  <Lines>370</Lines>
  <Paragraphs>104</Paragraphs>
  <ScaleCrop>false</ScaleCrop>
  <Company/>
  <LinksUpToDate>false</LinksUpToDate>
  <CharactersWithSpaces>522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胡睿超(拟稿)</dc:creator>
  <cp:lastModifiedBy>胡睿超(拟稿)</cp:lastModifiedBy>
  <cp:revision>4</cp:revision>
  <dcterms:created xsi:type="dcterms:W3CDTF">2021-08-20T07:03:00Z</dcterms:created>
  <dcterms:modified xsi:type="dcterms:W3CDTF">2021-08-20T08:47:00Z</dcterms:modified>
</cp:coreProperties>
</file>